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  <p:sldMasterId id="2147483672" r:id="rId2"/>
  </p:sldMasterIdLst>
  <p:notesMasterIdLst>
    <p:notesMasterId r:id="rId45"/>
  </p:notesMasterIdLst>
  <p:sldIdLst>
    <p:sldId id="260" r:id="rId3"/>
    <p:sldId id="261" r:id="rId4"/>
    <p:sldId id="265" r:id="rId5"/>
    <p:sldId id="424" r:id="rId6"/>
    <p:sldId id="425" r:id="rId7"/>
    <p:sldId id="417" r:id="rId8"/>
    <p:sldId id="418" r:id="rId9"/>
    <p:sldId id="383" r:id="rId10"/>
    <p:sldId id="276" r:id="rId11"/>
    <p:sldId id="420" r:id="rId12"/>
    <p:sldId id="421" r:id="rId13"/>
    <p:sldId id="422" r:id="rId14"/>
    <p:sldId id="388" r:id="rId15"/>
    <p:sldId id="376" r:id="rId16"/>
    <p:sldId id="389" r:id="rId17"/>
    <p:sldId id="377" r:id="rId18"/>
    <p:sldId id="390" r:id="rId19"/>
    <p:sldId id="396" r:id="rId20"/>
    <p:sldId id="391" r:id="rId21"/>
    <p:sldId id="392" r:id="rId22"/>
    <p:sldId id="393" r:id="rId23"/>
    <p:sldId id="407" r:id="rId24"/>
    <p:sldId id="423" r:id="rId25"/>
    <p:sldId id="408" r:id="rId26"/>
    <p:sldId id="406" r:id="rId27"/>
    <p:sldId id="414" r:id="rId28"/>
    <p:sldId id="413" r:id="rId29"/>
    <p:sldId id="415" r:id="rId30"/>
    <p:sldId id="427" r:id="rId31"/>
    <p:sldId id="439" r:id="rId32"/>
    <p:sldId id="440" r:id="rId33"/>
    <p:sldId id="441" r:id="rId34"/>
    <p:sldId id="442" r:id="rId35"/>
    <p:sldId id="428" r:id="rId36"/>
    <p:sldId id="429" r:id="rId37"/>
    <p:sldId id="430" r:id="rId38"/>
    <p:sldId id="431" r:id="rId39"/>
    <p:sldId id="437" r:id="rId40"/>
    <p:sldId id="434" r:id="rId41"/>
    <p:sldId id="436" r:id="rId42"/>
    <p:sldId id="438" r:id="rId43"/>
    <p:sldId id="426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1CF9"/>
    <a:srgbClr val="E6E6E6"/>
    <a:srgbClr val="2F33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-840" y="-1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5644F8-9129-4D8D-90E9-590488BE6D00}" type="datetimeFigureOut">
              <a:rPr lang="zh-CN" altLang="en-US" smtClean="0"/>
              <a:t>2024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D42474-1817-4935-B08E-DFDAC4E02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877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1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E1D980-4801-4621-958B-0D29757839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5076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72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246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25457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29017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40748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4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0070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1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2CD85AE-5D71-4AF7-B901-B2BA1377DB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78E3D-91B6-40EE-9C27-6EE628CAEA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78E3D-91B6-40EE-9C27-6EE628CAEA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A6F0BA-7CD6-4669-8E47-020AE5F8C6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99FE19-3E4C-4C46-A937-78C28AC608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7082F2-55A2-42E9-8F6E-D3B32B3A72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7082F2-55A2-42E9-8F6E-D3B32B3A72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99FE19-3E4C-4C46-A937-78C28AC608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398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BB690-306F-4E3C-8091-811027FB70D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5F31E-C645-4D66-9AA5-5B2EA836A36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1F033-B8DC-4DD3-A662-A0A820C05DE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B12D9-7678-40B8-9CDE-5BF32392B3B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86C87-4B17-40C8-8D70-F35B32C39E3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F54B5-7D75-43F5-A39D-3766925FCF8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6392F-8FEC-41F6-8BE6-2CC45F75745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14872-B50C-4024-88A1-EB6E6664821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AC157-F3E8-4E0B-9217-BFC0AF0287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3496E-CE7E-4196-9F0F-C6DA58DC4E2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D85A0-8117-4ACC-B409-168C91CB90C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D2EED-740B-488C-A55A-2863C18E837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19FF8-0B60-432D-AFD4-44DB9F335AF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55DB1-2935-417E-B8B3-FE5ACF8B890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5AE82-7BB6-4B3B-8F70-B0E5664A56D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ED254-69A2-45CE-AF7C-2C49C3AF60B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8C7D9-F42E-47D7-91D9-60FBA58D1D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2FCF2-EC5E-48A9-9197-5B1C3D15F8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1EC58-8FC3-4831-9A56-755D8D54358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79B94-0C41-4838-B774-CBC51153E91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D70B-5F02-4815-9BDC-FED5B81131A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53508-B299-4F4C-8677-395B4C797C1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B3791A1-12DE-43F5-9772-3D26DE8657ED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588B662-6E29-4B22-9CA2-D4A609248F1C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1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200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0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png"/><Relationship Id="rId4" Type="http://schemas.openxmlformats.org/officeDocument/2006/relationships/image" Target="../media/image6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6.png"/><Relationship Id="rId5" Type="http://schemas.openxmlformats.org/officeDocument/2006/relationships/image" Target="../media/image600.png"/><Relationship Id="rId4" Type="http://schemas.openxmlformats.org/officeDocument/2006/relationships/image" Target="../media/image370.png"/><Relationship Id="rId9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4.jpeg"/><Relationship Id="rId7" Type="http://schemas.openxmlformats.org/officeDocument/2006/relationships/image" Target="../media/image85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30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9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10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60.png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2.pn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262464" y="2284392"/>
                <a:ext cx="12378506" cy="1382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40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/>
                          <m:t>Quasi</m:t>
                        </m:r>
                        <m:r>
                          <a:rPr lang="en-US" altLang="zh-CN" sz="4000" dirty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4000">
                            <a:latin typeface="Cambria Math"/>
                          </a:rPr>
                          <m:t>two</m:t>
                        </m:r>
                        <m:r>
                          <a:rPr lang="en-US" altLang="zh-CN" sz="400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4000">
                            <a:latin typeface="Cambria Math"/>
                          </a:rPr>
                          <m:t>body</m:t>
                        </m:r>
                        <m:r>
                          <a:rPr lang="en-US" altLang="zh-CN" sz="4000" b="0" i="0" smtClean="0">
                            <a:latin typeface="Cambria Math"/>
                          </a:rPr>
                          <m:t> </m:t>
                        </m:r>
                        <m:r>
                          <a:rPr lang="en-US" altLang="zh-CN" sz="400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4000">
                            <a:latin typeface="Cambria Math"/>
                          </a:rPr>
                          <m:t>(</m:t>
                        </m:r>
                        <m:r>
                          <a:rPr lang="en-US" altLang="zh-CN" sz="4000">
                            <a:latin typeface="Cambria Math"/>
                          </a:rPr>
                          <m:t>𝑐</m:t>
                        </m:r>
                        <m:r>
                          <a:rPr lang="en-US" altLang="zh-CN" sz="4000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4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decays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in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the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presence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of</m:t>
                    </m:r>
                    <m:r>
                      <a:rPr lang="en-US" altLang="zh-CN" sz="40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4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40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40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kumimoji="0" lang="en-US" altLang="zh-CN" sz="40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zh-CN" sz="40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</a:t>
                </a:r>
                <a:r>
                  <a:rPr lang="en-US" altLang="zh-CN" sz="4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40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4000" i="1">
                        <a:latin typeface="Cambria Math"/>
                        <a:ea typeface="Cambria Math"/>
                      </a:rPr>
                      <m:t>(1430</m:t>
                    </m:r>
                    <m:r>
                      <a:rPr lang="en-US" altLang="zh-CN" sz="4000" b="0" i="1" smtClean="0">
                        <a:latin typeface="Cambria Math"/>
                        <a:ea typeface="Cambria Math"/>
                      </a:rPr>
                      <m:t>,1950</m:t>
                    </m:r>
                    <m:r>
                      <a:rPr lang="en-US" altLang="zh-CN" sz="4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kumimoji="0" lang="zh-CN" altLang="en-US" sz="4000" b="1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07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464" y="2284392"/>
                <a:ext cx="12378506" cy="1382623"/>
              </a:xfrm>
              <a:prstGeom prst="rect">
                <a:avLst/>
              </a:prstGeom>
              <a:blipFill rotWithShape="1">
                <a:blip r:embed="rId3"/>
                <a:stretch>
                  <a:fillRect l="-1723" b="-16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/>
          <p:nvPr/>
        </p:nvSpPr>
        <p:spPr>
          <a:xfrm>
            <a:off x="943187" y="5156874"/>
            <a:ext cx="102551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       第</a:t>
            </a:r>
            <a:r>
              <a:rPr lang="zh-CN" altLang="en-US" sz="2400" b="1" noProof="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一</a:t>
            </a: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届基础物理研讨会暨基础物理平台年会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@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郑州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  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202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年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1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月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7787148" y="-1415844"/>
            <a:ext cx="7787148" cy="11533238"/>
          </a:xfrm>
          <a:prstGeom prst="rect">
            <a:avLst/>
          </a:pr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4" name="组合 153"/>
          <p:cNvGrpSpPr/>
          <p:nvPr/>
        </p:nvGrpSpPr>
        <p:grpSpPr>
          <a:xfrm>
            <a:off x="259810" y="260911"/>
            <a:ext cx="2708476" cy="643589"/>
            <a:chOff x="581982" y="316167"/>
            <a:chExt cx="2708476" cy="643589"/>
          </a:xfrm>
          <a:solidFill>
            <a:srgbClr val="171CF9"/>
          </a:solidFill>
        </p:grpSpPr>
        <p:sp>
          <p:nvSpPr>
            <p:cNvPr id="155" name="文本框 154"/>
            <p:cNvSpPr txBox="1"/>
            <p:nvPr/>
          </p:nvSpPr>
          <p:spPr bwMode="auto">
            <a:xfrm>
              <a:off x="785609" y="474816"/>
              <a:ext cx="215893" cy="176640"/>
            </a:xfrm>
            <a:custGeom>
              <a:avLst/>
              <a:gdLst>
                <a:gd name="connsiteX0" fmla="*/ 116532 w 215893"/>
                <a:gd name="connsiteY0" fmla="*/ 98950 h 176640"/>
                <a:gd name="connsiteX1" fmla="*/ 112575 w 215893"/>
                <a:gd name="connsiteY1" fmla="*/ 111757 h 176640"/>
                <a:gd name="connsiteX2" fmla="*/ 99768 w 215893"/>
                <a:gd name="connsiteY2" fmla="*/ 111757 h 176640"/>
                <a:gd name="connsiteX3" fmla="*/ 110129 w 215893"/>
                <a:gd name="connsiteY3" fmla="*/ 119672 h 176640"/>
                <a:gd name="connsiteX4" fmla="*/ 106171 w 215893"/>
                <a:gd name="connsiteY4" fmla="*/ 132479 h 176640"/>
                <a:gd name="connsiteX5" fmla="*/ 116532 w 215893"/>
                <a:gd name="connsiteY5" fmla="*/ 124564 h 176640"/>
                <a:gd name="connsiteX6" fmla="*/ 126893 w 215893"/>
                <a:gd name="connsiteY6" fmla="*/ 132479 h 176640"/>
                <a:gd name="connsiteX7" fmla="*/ 122935 w 215893"/>
                <a:gd name="connsiteY7" fmla="*/ 119672 h 176640"/>
                <a:gd name="connsiteX8" fmla="*/ 133296 w 215893"/>
                <a:gd name="connsiteY8" fmla="*/ 111757 h 176640"/>
                <a:gd name="connsiteX9" fmla="*/ 120489 w 215893"/>
                <a:gd name="connsiteY9" fmla="*/ 111757 h 176640"/>
                <a:gd name="connsiteX10" fmla="*/ 168461 w 215893"/>
                <a:gd name="connsiteY10" fmla="*/ 67057 h 176640"/>
                <a:gd name="connsiteX11" fmla="*/ 164214 w 215893"/>
                <a:gd name="connsiteY11" fmla="*/ 81113 h 176640"/>
                <a:gd name="connsiteX12" fmla="*/ 150470 w 215893"/>
                <a:gd name="connsiteY12" fmla="*/ 81113 h 176640"/>
                <a:gd name="connsiteX13" fmla="*/ 161589 w 215893"/>
                <a:gd name="connsiteY13" fmla="*/ 89801 h 176640"/>
                <a:gd name="connsiteX14" fmla="*/ 157342 w 215893"/>
                <a:gd name="connsiteY14" fmla="*/ 103857 h 176640"/>
                <a:gd name="connsiteX15" fmla="*/ 168461 w 215893"/>
                <a:gd name="connsiteY15" fmla="*/ 95170 h 176640"/>
                <a:gd name="connsiteX16" fmla="*/ 179580 w 215893"/>
                <a:gd name="connsiteY16" fmla="*/ 103857 h 176640"/>
                <a:gd name="connsiteX17" fmla="*/ 175333 w 215893"/>
                <a:gd name="connsiteY17" fmla="*/ 89801 h 176640"/>
                <a:gd name="connsiteX18" fmla="*/ 186452 w 215893"/>
                <a:gd name="connsiteY18" fmla="*/ 81113 h 176640"/>
                <a:gd name="connsiteX19" fmla="*/ 172708 w 215893"/>
                <a:gd name="connsiteY19" fmla="*/ 81113 h 176640"/>
                <a:gd name="connsiteX20" fmla="*/ 92526 w 215893"/>
                <a:gd name="connsiteY20" fmla="*/ 0 h 176640"/>
                <a:gd name="connsiteX21" fmla="*/ 92526 w 215893"/>
                <a:gd name="connsiteY21" fmla="*/ 89794 h 176640"/>
                <a:gd name="connsiteX22" fmla="*/ 133507 w 215893"/>
                <a:gd name="connsiteY22" fmla="*/ 85982 h 176640"/>
                <a:gd name="connsiteX23" fmla="*/ 133930 w 215893"/>
                <a:gd name="connsiteY23" fmla="*/ 53368 h 176640"/>
                <a:gd name="connsiteX24" fmla="*/ 215893 w 215893"/>
                <a:gd name="connsiteY24" fmla="*/ 42356 h 176640"/>
                <a:gd name="connsiteX25" fmla="*/ 215893 w 215893"/>
                <a:gd name="connsiteY25" fmla="*/ 107160 h 176640"/>
                <a:gd name="connsiteX26" fmla="*/ 105940 w 215893"/>
                <a:gd name="connsiteY26" fmla="*/ 152057 h 176640"/>
                <a:gd name="connsiteX27" fmla="*/ 77119 w 215893"/>
                <a:gd name="connsiteY27" fmla="*/ 160563 h 176640"/>
                <a:gd name="connsiteX28" fmla="*/ 74628 w 215893"/>
                <a:gd name="connsiteY28" fmla="*/ 152502 h 176640"/>
                <a:gd name="connsiteX29" fmla="*/ 84231 w 215893"/>
                <a:gd name="connsiteY29" fmla="*/ 145167 h 176640"/>
                <a:gd name="connsiteX30" fmla="*/ 72361 w 215893"/>
                <a:gd name="connsiteY30" fmla="*/ 145167 h 176640"/>
                <a:gd name="connsiteX31" fmla="*/ 68693 w 215893"/>
                <a:gd name="connsiteY31" fmla="*/ 133297 h 176640"/>
                <a:gd name="connsiteX32" fmla="*/ 65025 w 215893"/>
                <a:gd name="connsiteY32" fmla="*/ 145167 h 176640"/>
                <a:gd name="connsiteX33" fmla="*/ 53155 w 215893"/>
                <a:gd name="connsiteY33" fmla="*/ 145167 h 176640"/>
                <a:gd name="connsiteX34" fmla="*/ 62758 w 215893"/>
                <a:gd name="connsiteY34" fmla="*/ 152502 h 176640"/>
                <a:gd name="connsiteX35" fmla="*/ 59090 w 215893"/>
                <a:gd name="connsiteY35" fmla="*/ 164372 h 176640"/>
                <a:gd name="connsiteX36" fmla="*/ 68693 w 215893"/>
                <a:gd name="connsiteY36" fmla="*/ 157036 h 176640"/>
                <a:gd name="connsiteX37" fmla="*/ 74371 w 215893"/>
                <a:gd name="connsiteY37" fmla="*/ 161374 h 176640"/>
                <a:gd name="connsiteX38" fmla="*/ 45616 w 215893"/>
                <a:gd name="connsiteY38" fmla="*/ 169860 h 176640"/>
                <a:gd name="connsiteX39" fmla="*/ 423 w 215893"/>
                <a:gd name="connsiteY39" fmla="*/ 176624 h 176640"/>
                <a:gd name="connsiteX40" fmla="*/ 0 w 215893"/>
                <a:gd name="connsiteY40" fmla="*/ 37697 h 176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15893" h="176640">
                  <a:moveTo>
                    <a:pt x="116532" y="98950"/>
                  </a:moveTo>
                  <a:lnTo>
                    <a:pt x="112575" y="111757"/>
                  </a:lnTo>
                  <a:lnTo>
                    <a:pt x="99768" y="111757"/>
                  </a:lnTo>
                  <a:lnTo>
                    <a:pt x="110129" y="119672"/>
                  </a:lnTo>
                  <a:lnTo>
                    <a:pt x="106171" y="132479"/>
                  </a:lnTo>
                  <a:lnTo>
                    <a:pt x="116532" y="124564"/>
                  </a:lnTo>
                  <a:lnTo>
                    <a:pt x="126893" y="132479"/>
                  </a:lnTo>
                  <a:lnTo>
                    <a:pt x="122935" y="119672"/>
                  </a:lnTo>
                  <a:lnTo>
                    <a:pt x="133296" y="111757"/>
                  </a:lnTo>
                  <a:lnTo>
                    <a:pt x="120489" y="111757"/>
                  </a:lnTo>
                  <a:close/>
                  <a:moveTo>
                    <a:pt x="168461" y="67057"/>
                  </a:moveTo>
                  <a:lnTo>
                    <a:pt x="164214" y="81113"/>
                  </a:lnTo>
                  <a:lnTo>
                    <a:pt x="150470" y="81113"/>
                  </a:lnTo>
                  <a:lnTo>
                    <a:pt x="161589" y="89801"/>
                  </a:lnTo>
                  <a:lnTo>
                    <a:pt x="157342" y="103857"/>
                  </a:lnTo>
                  <a:lnTo>
                    <a:pt x="168461" y="95170"/>
                  </a:lnTo>
                  <a:lnTo>
                    <a:pt x="179580" y="103857"/>
                  </a:lnTo>
                  <a:lnTo>
                    <a:pt x="175333" y="89801"/>
                  </a:lnTo>
                  <a:lnTo>
                    <a:pt x="186452" y="81113"/>
                  </a:lnTo>
                  <a:lnTo>
                    <a:pt x="172708" y="81113"/>
                  </a:lnTo>
                  <a:close/>
                  <a:moveTo>
                    <a:pt x="92526" y="0"/>
                  </a:moveTo>
                  <a:lnTo>
                    <a:pt x="92526" y="89794"/>
                  </a:lnTo>
                  <a:lnTo>
                    <a:pt x="133507" y="85982"/>
                  </a:lnTo>
                  <a:cubicBezTo>
                    <a:pt x="133648" y="75111"/>
                    <a:pt x="133789" y="64240"/>
                    <a:pt x="133930" y="53368"/>
                  </a:cubicBezTo>
                  <a:lnTo>
                    <a:pt x="215893" y="42356"/>
                  </a:lnTo>
                  <a:lnTo>
                    <a:pt x="215893" y="107160"/>
                  </a:lnTo>
                  <a:cubicBezTo>
                    <a:pt x="190966" y="120220"/>
                    <a:pt x="148083" y="137833"/>
                    <a:pt x="105940" y="152057"/>
                  </a:cubicBezTo>
                  <a:lnTo>
                    <a:pt x="77119" y="160563"/>
                  </a:lnTo>
                  <a:lnTo>
                    <a:pt x="74628" y="152502"/>
                  </a:lnTo>
                  <a:lnTo>
                    <a:pt x="84231" y="145167"/>
                  </a:lnTo>
                  <a:lnTo>
                    <a:pt x="72361" y="145167"/>
                  </a:lnTo>
                  <a:lnTo>
                    <a:pt x="68693" y="133297"/>
                  </a:lnTo>
                  <a:lnTo>
                    <a:pt x="65025" y="145167"/>
                  </a:lnTo>
                  <a:lnTo>
                    <a:pt x="53155" y="145167"/>
                  </a:lnTo>
                  <a:lnTo>
                    <a:pt x="62758" y="152502"/>
                  </a:lnTo>
                  <a:lnTo>
                    <a:pt x="59090" y="164372"/>
                  </a:lnTo>
                  <a:lnTo>
                    <a:pt x="68693" y="157036"/>
                  </a:lnTo>
                  <a:lnTo>
                    <a:pt x="74371" y="161374"/>
                  </a:lnTo>
                  <a:lnTo>
                    <a:pt x="45616" y="169860"/>
                  </a:lnTo>
                  <a:cubicBezTo>
                    <a:pt x="27251" y="174285"/>
                    <a:pt x="11407" y="176871"/>
                    <a:pt x="423" y="176624"/>
                  </a:cubicBezTo>
                  <a:cubicBezTo>
                    <a:pt x="282" y="130315"/>
                    <a:pt x="141" y="84006"/>
                    <a:pt x="0" y="3769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6" name="任意多边形: 形状 155"/>
            <p:cNvSpPr/>
            <p:nvPr/>
          </p:nvSpPr>
          <p:spPr bwMode="auto">
            <a:xfrm>
              <a:off x="785609" y="603206"/>
              <a:ext cx="215075" cy="228160"/>
            </a:xfrm>
            <a:custGeom>
              <a:avLst/>
              <a:gdLst>
                <a:gd name="connsiteX0" fmla="*/ 25351 w 215075"/>
                <a:gd name="connsiteY0" fmla="*/ 108765 h 228160"/>
                <a:gd name="connsiteX1" fmla="*/ 22455 w 215075"/>
                <a:gd name="connsiteY1" fmla="*/ 118136 h 228160"/>
                <a:gd name="connsiteX2" fmla="*/ 13084 w 215075"/>
                <a:gd name="connsiteY2" fmla="*/ 118136 h 228160"/>
                <a:gd name="connsiteX3" fmla="*/ 20665 w 215075"/>
                <a:gd name="connsiteY3" fmla="*/ 123927 h 228160"/>
                <a:gd name="connsiteX4" fmla="*/ 17769 w 215075"/>
                <a:gd name="connsiteY4" fmla="*/ 133298 h 228160"/>
                <a:gd name="connsiteX5" fmla="*/ 25351 w 215075"/>
                <a:gd name="connsiteY5" fmla="*/ 127506 h 228160"/>
                <a:gd name="connsiteX6" fmla="*/ 32932 w 215075"/>
                <a:gd name="connsiteY6" fmla="*/ 133298 h 228160"/>
                <a:gd name="connsiteX7" fmla="*/ 30036 w 215075"/>
                <a:gd name="connsiteY7" fmla="*/ 123927 h 228160"/>
                <a:gd name="connsiteX8" fmla="*/ 37617 w 215075"/>
                <a:gd name="connsiteY8" fmla="*/ 118136 h 228160"/>
                <a:gd name="connsiteX9" fmla="*/ 28246 w 215075"/>
                <a:gd name="connsiteY9" fmla="*/ 118136 h 228160"/>
                <a:gd name="connsiteX10" fmla="*/ 215075 w 215075"/>
                <a:gd name="connsiteY10" fmla="*/ 0 h 228160"/>
                <a:gd name="connsiteX11" fmla="*/ 215075 w 215075"/>
                <a:gd name="connsiteY11" fmla="*/ 113235 h 228160"/>
                <a:gd name="connsiteX12" fmla="*/ 130310 w 215075"/>
                <a:gd name="connsiteY12" fmla="*/ 112390 h 228160"/>
                <a:gd name="connsiteX13" fmla="*/ 172482 w 215075"/>
                <a:gd name="connsiteY13" fmla="*/ 100137 h 228160"/>
                <a:gd name="connsiteX14" fmla="*/ 118924 w 215075"/>
                <a:gd name="connsiteY14" fmla="*/ 79011 h 228160"/>
                <a:gd name="connsiteX15" fmla="*/ 0 w 215075"/>
                <a:gd name="connsiteY15" fmla="*/ 228160 h 228160"/>
                <a:gd name="connsiteX16" fmla="*/ 0 w 215075"/>
                <a:gd name="connsiteY16" fmla="*/ 71828 h 228160"/>
                <a:gd name="connsiteX17" fmla="*/ 37091 w 215075"/>
                <a:gd name="connsiteY17" fmla="*/ 65433 h 228160"/>
                <a:gd name="connsiteX18" fmla="*/ 33876 w 215075"/>
                <a:gd name="connsiteY18" fmla="*/ 73902 h 228160"/>
                <a:gd name="connsiteX19" fmla="*/ 20444 w 215075"/>
                <a:gd name="connsiteY19" fmla="*/ 73902 h 228160"/>
                <a:gd name="connsiteX20" fmla="*/ 31311 w 215075"/>
                <a:gd name="connsiteY20" fmla="*/ 80658 h 228160"/>
                <a:gd name="connsiteX21" fmla="*/ 27160 w 215075"/>
                <a:gd name="connsiteY21" fmla="*/ 91591 h 228160"/>
                <a:gd name="connsiteX22" fmla="*/ 38027 w 215075"/>
                <a:gd name="connsiteY22" fmla="*/ 84834 h 228160"/>
                <a:gd name="connsiteX23" fmla="*/ 48893 w 215075"/>
                <a:gd name="connsiteY23" fmla="*/ 91591 h 228160"/>
                <a:gd name="connsiteX24" fmla="*/ 44742 w 215075"/>
                <a:gd name="connsiteY24" fmla="*/ 80658 h 228160"/>
                <a:gd name="connsiteX25" fmla="*/ 55609 w 215075"/>
                <a:gd name="connsiteY25" fmla="*/ 73902 h 228160"/>
                <a:gd name="connsiteX26" fmla="*/ 42177 w 215075"/>
                <a:gd name="connsiteY26" fmla="*/ 73902 h 228160"/>
                <a:gd name="connsiteX27" fmla="*/ 38806 w 215075"/>
                <a:gd name="connsiteY27" fmla="*/ 65021 h 228160"/>
                <a:gd name="connsiteX28" fmla="*/ 91723 w 215075"/>
                <a:gd name="connsiteY28" fmla="*/ 50649 h 228160"/>
                <a:gd name="connsiteX29" fmla="*/ 215075 w 215075"/>
                <a:gd name="connsiteY29" fmla="*/ 0 h 228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15075" h="228160">
                  <a:moveTo>
                    <a:pt x="25351" y="108765"/>
                  </a:moveTo>
                  <a:lnTo>
                    <a:pt x="22455" y="118136"/>
                  </a:lnTo>
                  <a:lnTo>
                    <a:pt x="13084" y="118136"/>
                  </a:lnTo>
                  <a:lnTo>
                    <a:pt x="20665" y="123927"/>
                  </a:lnTo>
                  <a:lnTo>
                    <a:pt x="17769" y="133298"/>
                  </a:lnTo>
                  <a:lnTo>
                    <a:pt x="25351" y="127506"/>
                  </a:lnTo>
                  <a:lnTo>
                    <a:pt x="32932" y="133298"/>
                  </a:lnTo>
                  <a:lnTo>
                    <a:pt x="30036" y="123927"/>
                  </a:lnTo>
                  <a:lnTo>
                    <a:pt x="37617" y="118136"/>
                  </a:lnTo>
                  <a:lnTo>
                    <a:pt x="28246" y="118136"/>
                  </a:lnTo>
                  <a:close/>
                  <a:moveTo>
                    <a:pt x="215075" y="0"/>
                  </a:moveTo>
                  <a:lnTo>
                    <a:pt x="215075" y="113235"/>
                  </a:lnTo>
                  <a:cubicBezTo>
                    <a:pt x="210014" y="176754"/>
                    <a:pt x="115550" y="168444"/>
                    <a:pt x="130310" y="112390"/>
                  </a:cubicBezTo>
                  <a:cubicBezTo>
                    <a:pt x="136355" y="144220"/>
                    <a:pt x="177824" y="126615"/>
                    <a:pt x="172482" y="100137"/>
                  </a:cubicBezTo>
                  <a:cubicBezTo>
                    <a:pt x="171920" y="73659"/>
                    <a:pt x="132559" y="73377"/>
                    <a:pt x="118924" y="79011"/>
                  </a:cubicBezTo>
                  <a:cubicBezTo>
                    <a:pt x="49762" y="103376"/>
                    <a:pt x="20242" y="202527"/>
                    <a:pt x="0" y="228160"/>
                  </a:cubicBezTo>
                  <a:lnTo>
                    <a:pt x="0" y="71828"/>
                  </a:lnTo>
                  <a:lnTo>
                    <a:pt x="37091" y="65433"/>
                  </a:lnTo>
                  <a:lnTo>
                    <a:pt x="33876" y="73902"/>
                  </a:lnTo>
                  <a:lnTo>
                    <a:pt x="20444" y="73902"/>
                  </a:lnTo>
                  <a:lnTo>
                    <a:pt x="31311" y="80658"/>
                  </a:lnTo>
                  <a:lnTo>
                    <a:pt x="27160" y="91591"/>
                  </a:lnTo>
                  <a:lnTo>
                    <a:pt x="38027" y="84834"/>
                  </a:lnTo>
                  <a:lnTo>
                    <a:pt x="48893" y="91591"/>
                  </a:lnTo>
                  <a:lnTo>
                    <a:pt x="44742" y="80658"/>
                  </a:lnTo>
                  <a:lnTo>
                    <a:pt x="55609" y="73902"/>
                  </a:lnTo>
                  <a:lnTo>
                    <a:pt x="42177" y="73902"/>
                  </a:lnTo>
                  <a:lnTo>
                    <a:pt x="38806" y="65021"/>
                  </a:lnTo>
                  <a:lnTo>
                    <a:pt x="91723" y="50649"/>
                  </a:lnTo>
                  <a:cubicBezTo>
                    <a:pt x="131364" y="38308"/>
                    <a:pt x="176277" y="21056"/>
                    <a:pt x="21507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7" name="任意多边形 5"/>
            <p:cNvSpPr/>
            <p:nvPr/>
          </p:nvSpPr>
          <p:spPr bwMode="auto">
            <a:xfrm>
              <a:off x="830586" y="808468"/>
              <a:ext cx="15538" cy="35982"/>
            </a:xfrm>
            <a:custGeom>
              <a:avLst/>
              <a:gdLst>
                <a:gd name="connsiteX0" fmla="*/ 81567 w 117016"/>
                <a:gd name="connsiteY0" fmla="*/ 0 h 272406"/>
                <a:gd name="connsiteX1" fmla="*/ 117016 w 117016"/>
                <a:gd name="connsiteY1" fmla="*/ 0 h 272406"/>
                <a:gd name="connsiteX2" fmla="*/ 117016 w 117016"/>
                <a:gd name="connsiteY2" fmla="*/ 272406 h 272406"/>
                <a:gd name="connsiteX3" fmla="*/ 61089 w 117016"/>
                <a:gd name="connsiteY3" fmla="*/ 272406 h 272406"/>
                <a:gd name="connsiteX4" fmla="*/ 61089 w 117016"/>
                <a:gd name="connsiteY4" fmla="*/ 62638 h 272406"/>
                <a:gd name="connsiteX5" fmla="*/ 32867 w 117016"/>
                <a:gd name="connsiteY5" fmla="*/ 78727 h 272406"/>
                <a:gd name="connsiteX6" fmla="*/ 0 w 117016"/>
                <a:gd name="connsiteY6" fmla="*/ 87589 h 272406"/>
                <a:gd name="connsiteX7" fmla="*/ 0 w 117016"/>
                <a:gd name="connsiteY7" fmla="*/ 39923 h 272406"/>
                <a:gd name="connsiteX8" fmla="*/ 81567 w 117016"/>
                <a:gd name="connsiteY8" fmla="*/ 0 h 272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7016" h="272406">
                  <a:moveTo>
                    <a:pt x="81567" y="0"/>
                  </a:moveTo>
                  <a:lnTo>
                    <a:pt x="117016" y="0"/>
                  </a:lnTo>
                  <a:lnTo>
                    <a:pt x="117016" y="272406"/>
                  </a:lnTo>
                  <a:lnTo>
                    <a:pt x="61089" y="272406"/>
                  </a:lnTo>
                  <a:lnTo>
                    <a:pt x="61089" y="62638"/>
                  </a:lnTo>
                  <a:cubicBezTo>
                    <a:pt x="54206" y="68603"/>
                    <a:pt x="44798" y="73966"/>
                    <a:pt x="32867" y="78727"/>
                  </a:cubicBezTo>
                  <a:cubicBezTo>
                    <a:pt x="20936" y="83488"/>
                    <a:pt x="9980" y="86442"/>
                    <a:pt x="0" y="87589"/>
                  </a:cubicBezTo>
                  <a:lnTo>
                    <a:pt x="0" y="39923"/>
                  </a:lnTo>
                  <a:cubicBezTo>
                    <a:pt x="31433" y="30745"/>
                    <a:pt x="58622" y="17437"/>
                    <a:pt x="8156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8" name="文本框 157"/>
            <p:cNvSpPr txBox="1"/>
            <p:nvPr/>
          </p:nvSpPr>
          <p:spPr bwMode="auto">
            <a:xfrm>
              <a:off x="714462" y="527971"/>
              <a:ext cx="379448" cy="144747"/>
            </a:xfrm>
            <a:custGeom>
              <a:avLst/>
              <a:gdLst>
                <a:gd name="connsiteX0" fmla="*/ 2785075 w 2852914"/>
                <a:gd name="connsiteY0" fmla="*/ 22 h 1086683"/>
                <a:gd name="connsiteX1" fmla="*/ 2801227 w 2852914"/>
                <a:gd name="connsiteY1" fmla="*/ 7267 h 1086683"/>
                <a:gd name="connsiteX2" fmla="*/ 2852914 w 2852914"/>
                <a:gd name="connsiteY2" fmla="*/ 48054 h 1086683"/>
                <a:gd name="connsiteX3" fmla="*/ 2669857 w 2852914"/>
                <a:gd name="connsiteY3" fmla="*/ 198323 h 1086683"/>
                <a:gd name="connsiteX4" fmla="*/ 1948397 w 2852914"/>
                <a:gd name="connsiteY4" fmla="*/ 638396 h 1086683"/>
                <a:gd name="connsiteX5" fmla="*/ 641153 w 2852914"/>
                <a:gd name="connsiteY5" fmla="*/ 1061296 h 1086683"/>
                <a:gd name="connsiteX6" fmla="*/ 193202 w 2852914"/>
                <a:gd name="connsiteY6" fmla="*/ 1074176 h 1086683"/>
                <a:gd name="connsiteX7" fmla="*/ 59678 w 2852914"/>
                <a:gd name="connsiteY7" fmla="*/ 1020508 h 1086683"/>
                <a:gd name="connsiteX8" fmla="*/ 16605 w 2852914"/>
                <a:gd name="connsiteY8" fmla="*/ 840186 h 1086683"/>
                <a:gd name="connsiteX9" fmla="*/ 156590 w 2852914"/>
                <a:gd name="connsiteY9" fmla="*/ 685623 h 1086683"/>
                <a:gd name="connsiteX10" fmla="*/ 486093 w 2852914"/>
                <a:gd name="connsiteY10" fmla="*/ 513888 h 1086683"/>
                <a:gd name="connsiteX11" fmla="*/ 494708 w 2852914"/>
                <a:gd name="connsiteY11" fmla="*/ 516034 h 1086683"/>
                <a:gd name="connsiteX12" fmla="*/ 354723 w 2852914"/>
                <a:gd name="connsiteY12" fmla="*/ 601902 h 1086683"/>
                <a:gd name="connsiteX13" fmla="*/ 206123 w 2852914"/>
                <a:gd name="connsiteY13" fmla="*/ 728557 h 1086683"/>
                <a:gd name="connsiteX14" fmla="*/ 184587 w 2852914"/>
                <a:gd name="connsiteY14" fmla="*/ 756464 h 1086683"/>
                <a:gd name="connsiteX15" fmla="*/ 208277 w 2852914"/>
                <a:gd name="connsiteY15" fmla="*/ 880973 h 1086683"/>
                <a:gd name="connsiteX16" fmla="*/ 518397 w 2852914"/>
                <a:gd name="connsiteY16" fmla="*/ 973281 h 1086683"/>
                <a:gd name="connsiteX17" fmla="*/ 949120 w 2852914"/>
                <a:gd name="connsiteY17" fmla="*/ 900293 h 1086683"/>
                <a:gd name="connsiteX18" fmla="*/ 2090535 w 2852914"/>
                <a:gd name="connsiteY18" fmla="*/ 485980 h 1086683"/>
                <a:gd name="connsiteX19" fmla="*/ 2544947 w 2852914"/>
                <a:gd name="connsiteY19" fmla="*/ 187589 h 1086683"/>
                <a:gd name="connsiteX20" fmla="*/ 2768923 w 2852914"/>
                <a:gd name="connsiteY20" fmla="*/ 7267 h 1086683"/>
                <a:gd name="connsiteX21" fmla="*/ 2785075 w 2852914"/>
                <a:gd name="connsiteY21" fmla="*/ 22 h 1086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852914" h="1086683">
                  <a:moveTo>
                    <a:pt x="2785075" y="22"/>
                  </a:moveTo>
                  <a:cubicBezTo>
                    <a:pt x="2789921" y="-247"/>
                    <a:pt x="2794767" y="1900"/>
                    <a:pt x="2801227" y="7267"/>
                  </a:cubicBezTo>
                  <a:cubicBezTo>
                    <a:pt x="2816303" y="18000"/>
                    <a:pt x="2831378" y="30880"/>
                    <a:pt x="2852914" y="48054"/>
                  </a:cubicBezTo>
                  <a:cubicBezTo>
                    <a:pt x="2788306" y="101721"/>
                    <a:pt x="2730158" y="151095"/>
                    <a:pt x="2669857" y="198323"/>
                  </a:cubicBezTo>
                  <a:cubicBezTo>
                    <a:pt x="2443728" y="370059"/>
                    <a:pt x="2206830" y="520328"/>
                    <a:pt x="1948397" y="638396"/>
                  </a:cubicBezTo>
                  <a:cubicBezTo>
                    <a:pt x="1528442" y="829452"/>
                    <a:pt x="1093412" y="966841"/>
                    <a:pt x="641153" y="1061296"/>
                  </a:cubicBezTo>
                  <a:cubicBezTo>
                    <a:pt x="492554" y="1091349"/>
                    <a:pt x="343955" y="1093496"/>
                    <a:pt x="193202" y="1074176"/>
                  </a:cubicBezTo>
                  <a:cubicBezTo>
                    <a:pt x="145822" y="1067736"/>
                    <a:pt x="98443" y="1050562"/>
                    <a:pt x="59678" y="1020508"/>
                  </a:cubicBezTo>
                  <a:cubicBezTo>
                    <a:pt x="-623" y="973281"/>
                    <a:pt x="-15699" y="908880"/>
                    <a:pt x="16605" y="840186"/>
                  </a:cubicBezTo>
                  <a:cubicBezTo>
                    <a:pt x="48910" y="775785"/>
                    <a:pt x="100596" y="726411"/>
                    <a:pt x="156590" y="685623"/>
                  </a:cubicBezTo>
                  <a:cubicBezTo>
                    <a:pt x="255657" y="608342"/>
                    <a:pt x="369798" y="556821"/>
                    <a:pt x="486093" y="513888"/>
                  </a:cubicBezTo>
                  <a:cubicBezTo>
                    <a:pt x="488247" y="513888"/>
                    <a:pt x="490400" y="513888"/>
                    <a:pt x="494708" y="516034"/>
                  </a:cubicBezTo>
                  <a:cubicBezTo>
                    <a:pt x="447328" y="546088"/>
                    <a:pt x="399949" y="573995"/>
                    <a:pt x="354723" y="601902"/>
                  </a:cubicBezTo>
                  <a:cubicBezTo>
                    <a:pt x="298729" y="636249"/>
                    <a:pt x="247042" y="677037"/>
                    <a:pt x="206123" y="728557"/>
                  </a:cubicBezTo>
                  <a:cubicBezTo>
                    <a:pt x="197509" y="737144"/>
                    <a:pt x="191048" y="747878"/>
                    <a:pt x="184587" y="756464"/>
                  </a:cubicBezTo>
                  <a:cubicBezTo>
                    <a:pt x="156590" y="805839"/>
                    <a:pt x="165205" y="844479"/>
                    <a:pt x="208277" y="880973"/>
                  </a:cubicBezTo>
                  <a:cubicBezTo>
                    <a:pt x="298729" y="953961"/>
                    <a:pt x="402102" y="984015"/>
                    <a:pt x="518397" y="973281"/>
                  </a:cubicBezTo>
                  <a:cubicBezTo>
                    <a:pt x="664843" y="962548"/>
                    <a:pt x="809135" y="936787"/>
                    <a:pt x="949120" y="900293"/>
                  </a:cubicBezTo>
                  <a:cubicBezTo>
                    <a:pt x="1343231" y="799398"/>
                    <a:pt x="1724421" y="664156"/>
                    <a:pt x="2090535" y="485980"/>
                  </a:cubicBezTo>
                  <a:cubicBezTo>
                    <a:pt x="2254210" y="404406"/>
                    <a:pt x="2400655" y="297071"/>
                    <a:pt x="2544947" y="187589"/>
                  </a:cubicBezTo>
                  <a:cubicBezTo>
                    <a:pt x="2620324" y="129628"/>
                    <a:pt x="2695700" y="69521"/>
                    <a:pt x="2768923" y="7267"/>
                  </a:cubicBezTo>
                  <a:cubicBezTo>
                    <a:pt x="2775384" y="2974"/>
                    <a:pt x="2780230" y="290"/>
                    <a:pt x="2785075" y="2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5" name="文本框 164"/>
            <p:cNvSpPr txBox="1"/>
            <p:nvPr/>
          </p:nvSpPr>
          <p:spPr bwMode="auto">
            <a:xfrm>
              <a:off x="870657" y="807650"/>
              <a:ext cx="24533" cy="36800"/>
            </a:xfrm>
            <a:custGeom>
              <a:avLst/>
              <a:gdLst>
                <a:gd name="connsiteX0" fmla="*/ 93097 w 185505"/>
                <a:gd name="connsiteY0" fmla="*/ 0 h 275676"/>
                <a:gd name="connsiteX1" fmla="*/ 160897 w 185505"/>
                <a:gd name="connsiteY1" fmla="*/ 32868 h 275676"/>
                <a:gd name="connsiteX2" fmla="*/ 185505 w 185505"/>
                <a:gd name="connsiteY2" fmla="*/ 124588 h 275676"/>
                <a:gd name="connsiteX3" fmla="*/ 155821 w 185505"/>
                <a:gd name="connsiteY3" fmla="*/ 235065 h 275676"/>
                <a:gd name="connsiteX4" fmla="*/ 70382 w 185505"/>
                <a:gd name="connsiteY4" fmla="*/ 275676 h 275676"/>
                <a:gd name="connsiteX5" fmla="*/ 15143 w 185505"/>
                <a:gd name="connsiteY5" fmla="*/ 265524 h 275676"/>
                <a:gd name="connsiteX6" fmla="*/ 15143 w 185505"/>
                <a:gd name="connsiteY6" fmla="*/ 219233 h 275676"/>
                <a:gd name="connsiteX7" fmla="*/ 65392 w 185505"/>
                <a:gd name="connsiteY7" fmla="*/ 233000 h 275676"/>
                <a:gd name="connsiteX8" fmla="*/ 131299 w 185505"/>
                <a:gd name="connsiteY8" fmla="*/ 149024 h 275676"/>
                <a:gd name="connsiteX9" fmla="*/ 130267 w 185505"/>
                <a:gd name="connsiteY9" fmla="*/ 148680 h 275676"/>
                <a:gd name="connsiteX10" fmla="*/ 76061 w 185505"/>
                <a:gd name="connsiteY10" fmla="*/ 175697 h 275676"/>
                <a:gd name="connsiteX11" fmla="*/ 21424 w 185505"/>
                <a:gd name="connsiteY11" fmla="*/ 152379 h 275676"/>
                <a:gd name="connsiteX12" fmla="*/ 0 w 185505"/>
                <a:gd name="connsiteY12" fmla="*/ 93613 h 275676"/>
                <a:gd name="connsiteX13" fmla="*/ 25813 w 185505"/>
                <a:gd name="connsiteY13" fmla="*/ 25985 h 275676"/>
                <a:gd name="connsiteX14" fmla="*/ 93097 w 185505"/>
                <a:gd name="connsiteY14" fmla="*/ 0 h 275676"/>
                <a:gd name="connsiteX15" fmla="*/ 91376 w 185505"/>
                <a:gd name="connsiteY15" fmla="*/ 42677 h 275676"/>
                <a:gd name="connsiteX16" fmla="*/ 64617 w 185505"/>
                <a:gd name="connsiteY16" fmla="*/ 55927 h 275676"/>
                <a:gd name="connsiteX17" fmla="*/ 54550 w 185505"/>
                <a:gd name="connsiteY17" fmla="*/ 88623 h 275676"/>
                <a:gd name="connsiteX18" fmla="*/ 64789 w 185505"/>
                <a:gd name="connsiteY18" fmla="*/ 121835 h 275676"/>
                <a:gd name="connsiteX19" fmla="*/ 92753 w 185505"/>
                <a:gd name="connsiteY19" fmla="*/ 133880 h 275676"/>
                <a:gd name="connsiteX20" fmla="*/ 118823 w 185505"/>
                <a:gd name="connsiteY20" fmla="*/ 122351 h 275676"/>
                <a:gd name="connsiteX21" fmla="*/ 129062 w 185505"/>
                <a:gd name="connsiteY21" fmla="*/ 93785 h 275676"/>
                <a:gd name="connsiteX22" fmla="*/ 118823 w 185505"/>
                <a:gd name="connsiteY22" fmla="*/ 57992 h 275676"/>
                <a:gd name="connsiteX23" fmla="*/ 91376 w 185505"/>
                <a:gd name="connsiteY23" fmla="*/ 42677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505" h="275676">
                  <a:moveTo>
                    <a:pt x="93097" y="0"/>
                  </a:moveTo>
                  <a:cubicBezTo>
                    <a:pt x="121892" y="0"/>
                    <a:pt x="144492" y="10956"/>
                    <a:pt x="160897" y="32868"/>
                  </a:cubicBezTo>
                  <a:cubicBezTo>
                    <a:pt x="177303" y="54780"/>
                    <a:pt x="185505" y="85353"/>
                    <a:pt x="185505" y="124588"/>
                  </a:cubicBezTo>
                  <a:cubicBezTo>
                    <a:pt x="185505" y="171165"/>
                    <a:pt x="175610" y="207991"/>
                    <a:pt x="155821" y="235065"/>
                  </a:cubicBezTo>
                  <a:cubicBezTo>
                    <a:pt x="136031" y="262139"/>
                    <a:pt x="107552" y="275676"/>
                    <a:pt x="70382" y="275676"/>
                  </a:cubicBezTo>
                  <a:cubicBezTo>
                    <a:pt x="49388" y="275676"/>
                    <a:pt x="30975" y="272292"/>
                    <a:pt x="15143" y="265524"/>
                  </a:cubicBezTo>
                  <a:lnTo>
                    <a:pt x="15143" y="219233"/>
                  </a:lnTo>
                  <a:cubicBezTo>
                    <a:pt x="29369" y="228411"/>
                    <a:pt x="46118" y="233000"/>
                    <a:pt x="65392" y="233000"/>
                  </a:cubicBezTo>
                  <a:cubicBezTo>
                    <a:pt x="108412" y="233000"/>
                    <a:pt x="130381" y="205008"/>
                    <a:pt x="131299" y="149024"/>
                  </a:cubicBezTo>
                  <a:lnTo>
                    <a:pt x="130267" y="148680"/>
                  </a:lnTo>
                  <a:cubicBezTo>
                    <a:pt x="118565" y="166691"/>
                    <a:pt x="100496" y="175697"/>
                    <a:pt x="76061" y="175697"/>
                  </a:cubicBezTo>
                  <a:cubicBezTo>
                    <a:pt x="53919" y="175697"/>
                    <a:pt x="35707" y="167924"/>
                    <a:pt x="21424" y="152379"/>
                  </a:cubicBezTo>
                  <a:cubicBezTo>
                    <a:pt x="7142" y="136835"/>
                    <a:pt x="0" y="117246"/>
                    <a:pt x="0" y="93613"/>
                  </a:cubicBezTo>
                  <a:cubicBezTo>
                    <a:pt x="0" y="65850"/>
                    <a:pt x="8604" y="43308"/>
                    <a:pt x="25813" y="25985"/>
                  </a:cubicBezTo>
                  <a:cubicBezTo>
                    <a:pt x="43021" y="8662"/>
                    <a:pt x="65449" y="0"/>
                    <a:pt x="93097" y="0"/>
                  </a:cubicBezTo>
                  <a:close/>
                  <a:moveTo>
                    <a:pt x="91376" y="42677"/>
                  </a:moveTo>
                  <a:cubicBezTo>
                    <a:pt x="80248" y="42677"/>
                    <a:pt x="71328" y="47093"/>
                    <a:pt x="64617" y="55927"/>
                  </a:cubicBezTo>
                  <a:cubicBezTo>
                    <a:pt x="57906" y="64761"/>
                    <a:pt x="54550" y="75659"/>
                    <a:pt x="54550" y="88623"/>
                  </a:cubicBezTo>
                  <a:cubicBezTo>
                    <a:pt x="54550" y="102734"/>
                    <a:pt x="57963" y="113804"/>
                    <a:pt x="64789" y="121835"/>
                  </a:cubicBezTo>
                  <a:cubicBezTo>
                    <a:pt x="71615" y="129865"/>
                    <a:pt x="80936" y="133880"/>
                    <a:pt x="92753" y="133880"/>
                  </a:cubicBezTo>
                  <a:cubicBezTo>
                    <a:pt x="103307" y="133880"/>
                    <a:pt x="111997" y="130037"/>
                    <a:pt x="118823" y="122351"/>
                  </a:cubicBezTo>
                  <a:cubicBezTo>
                    <a:pt x="125649" y="114665"/>
                    <a:pt x="129062" y="105143"/>
                    <a:pt x="129062" y="93785"/>
                  </a:cubicBezTo>
                  <a:cubicBezTo>
                    <a:pt x="129062" y="80133"/>
                    <a:pt x="125649" y="68202"/>
                    <a:pt x="118823" y="57992"/>
                  </a:cubicBezTo>
                  <a:cubicBezTo>
                    <a:pt x="111997" y="47782"/>
                    <a:pt x="102848" y="42677"/>
                    <a:pt x="91376" y="4267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6" name="文本框 165"/>
            <p:cNvSpPr txBox="1"/>
            <p:nvPr/>
          </p:nvSpPr>
          <p:spPr bwMode="auto">
            <a:xfrm>
              <a:off x="953252" y="808468"/>
              <a:ext cx="24533" cy="36800"/>
            </a:xfrm>
            <a:custGeom>
              <a:avLst/>
              <a:gdLst>
                <a:gd name="connsiteX0" fmla="*/ 119425 w 185677"/>
                <a:gd name="connsiteY0" fmla="*/ 0 h 275676"/>
                <a:gd name="connsiteX1" fmla="*/ 167092 w 185677"/>
                <a:gd name="connsiteY1" fmla="*/ 7228 h 275676"/>
                <a:gd name="connsiteX2" fmla="*/ 167092 w 185677"/>
                <a:gd name="connsiteY2" fmla="*/ 54206 h 275676"/>
                <a:gd name="connsiteX3" fmla="*/ 122867 w 185677"/>
                <a:gd name="connsiteY3" fmla="*/ 42677 h 275676"/>
                <a:gd name="connsiteX4" fmla="*/ 73565 w 185677"/>
                <a:gd name="connsiteY4" fmla="*/ 66854 h 275676"/>
                <a:gd name="connsiteX5" fmla="*/ 55067 w 185677"/>
                <a:gd name="connsiteY5" fmla="*/ 129406 h 275676"/>
                <a:gd name="connsiteX6" fmla="*/ 56099 w 185677"/>
                <a:gd name="connsiteY6" fmla="*/ 129406 h 275676"/>
                <a:gd name="connsiteX7" fmla="*/ 112714 w 185677"/>
                <a:gd name="connsiteY7" fmla="*/ 100152 h 275676"/>
                <a:gd name="connsiteX8" fmla="*/ 165974 w 185677"/>
                <a:gd name="connsiteY8" fmla="*/ 123125 h 275676"/>
                <a:gd name="connsiteX9" fmla="*/ 185677 w 185677"/>
                <a:gd name="connsiteY9" fmla="*/ 182924 h 275676"/>
                <a:gd name="connsiteX10" fmla="*/ 160037 w 185677"/>
                <a:gd name="connsiteY10" fmla="*/ 249434 h 275676"/>
                <a:gd name="connsiteX11" fmla="*/ 94474 w 185677"/>
                <a:gd name="connsiteY11" fmla="*/ 275676 h 275676"/>
                <a:gd name="connsiteX12" fmla="*/ 24350 w 185677"/>
                <a:gd name="connsiteY12" fmla="*/ 242637 h 275676"/>
                <a:gd name="connsiteX13" fmla="*/ 0 w 185677"/>
                <a:gd name="connsiteY13" fmla="*/ 152121 h 275676"/>
                <a:gd name="connsiteX14" fmla="*/ 31577 w 185677"/>
                <a:gd name="connsiteY14" fmla="*/ 42246 h 275676"/>
                <a:gd name="connsiteX15" fmla="*/ 119425 w 185677"/>
                <a:gd name="connsiteY15" fmla="*/ 0 h 275676"/>
                <a:gd name="connsiteX16" fmla="*/ 94129 w 185677"/>
                <a:gd name="connsiteY16" fmla="*/ 141624 h 275676"/>
                <a:gd name="connsiteX17" fmla="*/ 67198 w 185677"/>
                <a:gd name="connsiteY17" fmla="*/ 153498 h 275676"/>
                <a:gd name="connsiteX18" fmla="*/ 56960 w 185677"/>
                <a:gd name="connsiteY18" fmla="*/ 183440 h 275676"/>
                <a:gd name="connsiteX19" fmla="*/ 67284 w 185677"/>
                <a:gd name="connsiteY19" fmla="*/ 218545 h 275676"/>
                <a:gd name="connsiteX20" fmla="*/ 94474 w 185677"/>
                <a:gd name="connsiteY20" fmla="*/ 233000 h 275676"/>
                <a:gd name="connsiteX21" fmla="*/ 121318 w 185677"/>
                <a:gd name="connsiteY21" fmla="*/ 219750 h 275676"/>
                <a:gd name="connsiteX22" fmla="*/ 131127 w 185677"/>
                <a:gd name="connsiteY22" fmla="*/ 186538 h 275676"/>
                <a:gd name="connsiteX23" fmla="*/ 94129 w 185677"/>
                <a:gd name="connsiteY23" fmla="*/ 141624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677" h="275676">
                  <a:moveTo>
                    <a:pt x="119425" y="0"/>
                  </a:moveTo>
                  <a:cubicBezTo>
                    <a:pt x="139617" y="0"/>
                    <a:pt x="155505" y="2409"/>
                    <a:pt x="167092" y="7228"/>
                  </a:cubicBezTo>
                  <a:lnTo>
                    <a:pt x="167092" y="54206"/>
                  </a:lnTo>
                  <a:cubicBezTo>
                    <a:pt x="153555" y="46520"/>
                    <a:pt x="138813" y="42677"/>
                    <a:pt x="122867" y="42677"/>
                  </a:cubicBezTo>
                  <a:cubicBezTo>
                    <a:pt x="102332" y="42677"/>
                    <a:pt x="85898" y="50736"/>
                    <a:pt x="73565" y="66854"/>
                  </a:cubicBezTo>
                  <a:cubicBezTo>
                    <a:pt x="61233" y="82973"/>
                    <a:pt x="55067" y="103823"/>
                    <a:pt x="55067" y="129406"/>
                  </a:cubicBezTo>
                  <a:lnTo>
                    <a:pt x="56099" y="129406"/>
                  </a:lnTo>
                  <a:cubicBezTo>
                    <a:pt x="68833" y="109904"/>
                    <a:pt x="87705" y="100152"/>
                    <a:pt x="112714" y="100152"/>
                  </a:cubicBezTo>
                  <a:cubicBezTo>
                    <a:pt x="135085" y="100152"/>
                    <a:pt x="152838" y="107810"/>
                    <a:pt x="165974" y="123125"/>
                  </a:cubicBezTo>
                  <a:cubicBezTo>
                    <a:pt x="179109" y="138441"/>
                    <a:pt x="185677" y="158374"/>
                    <a:pt x="185677" y="182924"/>
                  </a:cubicBezTo>
                  <a:cubicBezTo>
                    <a:pt x="185677" y="209769"/>
                    <a:pt x="177131" y="231939"/>
                    <a:pt x="160037" y="249434"/>
                  </a:cubicBezTo>
                  <a:cubicBezTo>
                    <a:pt x="142943" y="266929"/>
                    <a:pt x="121089" y="275676"/>
                    <a:pt x="94474" y="275676"/>
                  </a:cubicBezTo>
                  <a:cubicBezTo>
                    <a:pt x="63958" y="275676"/>
                    <a:pt x="40583" y="264663"/>
                    <a:pt x="24350" y="242637"/>
                  </a:cubicBezTo>
                  <a:cubicBezTo>
                    <a:pt x="8117" y="220610"/>
                    <a:pt x="0" y="190438"/>
                    <a:pt x="0" y="152121"/>
                  </a:cubicBezTo>
                  <a:cubicBezTo>
                    <a:pt x="0" y="107036"/>
                    <a:pt x="10526" y="70411"/>
                    <a:pt x="31577" y="42246"/>
                  </a:cubicBezTo>
                  <a:cubicBezTo>
                    <a:pt x="52629" y="14082"/>
                    <a:pt x="81911" y="0"/>
                    <a:pt x="119425" y="0"/>
                  </a:cubicBezTo>
                  <a:close/>
                  <a:moveTo>
                    <a:pt x="94129" y="141624"/>
                  </a:moveTo>
                  <a:cubicBezTo>
                    <a:pt x="83001" y="141624"/>
                    <a:pt x="74024" y="145582"/>
                    <a:pt x="67198" y="153498"/>
                  </a:cubicBezTo>
                  <a:cubicBezTo>
                    <a:pt x="60373" y="161414"/>
                    <a:pt x="56960" y="171394"/>
                    <a:pt x="56960" y="183440"/>
                  </a:cubicBezTo>
                  <a:cubicBezTo>
                    <a:pt x="56960" y="197207"/>
                    <a:pt x="60401" y="208908"/>
                    <a:pt x="67284" y="218545"/>
                  </a:cubicBezTo>
                  <a:cubicBezTo>
                    <a:pt x="74168" y="228182"/>
                    <a:pt x="83231" y="233000"/>
                    <a:pt x="94474" y="233000"/>
                  </a:cubicBezTo>
                  <a:cubicBezTo>
                    <a:pt x="105831" y="233000"/>
                    <a:pt x="114779" y="228583"/>
                    <a:pt x="121318" y="219750"/>
                  </a:cubicBezTo>
                  <a:cubicBezTo>
                    <a:pt x="127858" y="210916"/>
                    <a:pt x="131127" y="199845"/>
                    <a:pt x="131127" y="186538"/>
                  </a:cubicBezTo>
                  <a:cubicBezTo>
                    <a:pt x="131127" y="156595"/>
                    <a:pt x="118795" y="141624"/>
                    <a:pt x="94129" y="14162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7" name="文本框 176"/>
            <p:cNvSpPr txBox="1"/>
            <p:nvPr/>
          </p:nvSpPr>
          <p:spPr bwMode="auto">
            <a:xfrm>
              <a:off x="913182" y="808468"/>
              <a:ext cx="22079" cy="35982"/>
            </a:xfrm>
            <a:custGeom>
              <a:avLst/>
              <a:gdLst>
                <a:gd name="connsiteX0" fmla="*/ 14111 w 165888"/>
                <a:gd name="connsiteY0" fmla="*/ 0 h 271202"/>
                <a:gd name="connsiteX1" fmla="*/ 155219 w 165888"/>
                <a:gd name="connsiteY1" fmla="*/ 0 h 271202"/>
                <a:gd name="connsiteX2" fmla="*/ 155219 w 165888"/>
                <a:gd name="connsiteY2" fmla="*/ 45774 h 271202"/>
                <a:gd name="connsiteX3" fmla="*/ 59025 w 165888"/>
                <a:gd name="connsiteY3" fmla="*/ 45774 h 271202"/>
                <a:gd name="connsiteX4" fmla="*/ 55239 w 165888"/>
                <a:gd name="connsiteY4" fmla="*/ 101873 h 271202"/>
                <a:gd name="connsiteX5" fmla="*/ 81568 w 165888"/>
                <a:gd name="connsiteY5" fmla="*/ 100669 h 271202"/>
                <a:gd name="connsiteX6" fmla="*/ 143259 w 165888"/>
                <a:gd name="connsiteY6" fmla="*/ 122007 h 271202"/>
                <a:gd name="connsiteX7" fmla="*/ 165888 w 165888"/>
                <a:gd name="connsiteY7" fmla="*/ 179827 h 271202"/>
                <a:gd name="connsiteX8" fmla="*/ 138527 w 165888"/>
                <a:gd name="connsiteY8" fmla="*/ 245648 h 271202"/>
                <a:gd name="connsiteX9" fmla="*/ 64187 w 165888"/>
                <a:gd name="connsiteY9" fmla="*/ 271202 h 271202"/>
                <a:gd name="connsiteX10" fmla="*/ 0 w 165888"/>
                <a:gd name="connsiteY10" fmla="*/ 259673 h 271202"/>
                <a:gd name="connsiteX11" fmla="*/ 0 w 165888"/>
                <a:gd name="connsiteY11" fmla="*/ 211662 h 271202"/>
                <a:gd name="connsiteX12" fmla="*/ 59025 w 165888"/>
                <a:gd name="connsiteY12" fmla="*/ 228526 h 271202"/>
                <a:gd name="connsiteX13" fmla="*/ 95936 w 165888"/>
                <a:gd name="connsiteY13" fmla="*/ 216910 h 271202"/>
                <a:gd name="connsiteX14" fmla="*/ 109273 w 165888"/>
                <a:gd name="connsiteY14" fmla="*/ 185505 h 271202"/>
                <a:gd name="connsiteX15" fmla="*/ 52486 w 165888"/>
                <a:gd name="connsiteY15" fmla="*/ 144033 h 271202"/>
                <a:gd name="connsiteX16" fmla="*/ 4130 w 165888"/>
                <a:gd name="connsiteY16" fmla="*/ 147131 h 271202"/>
                <a:gd name="connsiteX17" fmla="*/ 14111 w 165888"/>
                <a:gd name="connsiteY17" fmla="*/ 0 h 271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65888" h="271202">
                  <a:moveTo>
                    <a:pt x="14111" y="0"/>
                  </a:moveTo>
                  <a:lnTo>
                    <a:pt x="155219" y="0"/>
                  </a:lnTo>
                  <a:lnTo>
                    <a:pt x="155219" y="45774"/>
                  </a:lnTo>
                  <a:lnTo>
                    <a:pt x="59025" y="45774"/>
                  </a:lnTo>
                  <a:lnTo>
                    <a:pt x="55239" y="101873"/>
                  </a:lnTo>
                  <a:cubicBezTo>
                    <a:pt x="64761" y="101070"/>
                    <a:pt x="73537" y="100669"/>
                    <a:pt x="81568" y="100669"/>
                  </a:cubicBezTo>
                  <a:cubicBezTo>
                    <a:pt x="107609" y="100669"/>
                    <a:pt x="128173" y="107781"/>
                    <a:pt x="143259" y="122007"/>
                  </a:cubicBezTo>
                  <a:cubicBezTo>
                    <a:pt x="158345" y="136232"/>
                    <a:pt x="165888" y="155506"/>
                    <a:pt x="165888" y="179827"/>
                  </a:cubicBezTo>
                  <a:cubicBezTo>
                    <a:pt x="165888" y="206672"/>
                    <a:pt x="156768" y="228612"/>
                    <a:pt x="138527" y="245648"/>
                  </a:cubicBezTo>
                  <a:cubicBezTo>
                    <a:pt x="120286" y="262684"/>
                    <a:pt x="95506" y="271202"/>
                    <a:pt x="64187" y="271202"/>
                  </a:cubicBezTo>
                  <a:cubicBezTo>
                    <a:pt x="38834" y="271202"/>
                    <a:pt x="17438" y="267359"/>
                    <a:pt x="0" y="259673"/>
                  </a:cubicBezTo>
                  <a:lnTo>
                    <a:pt x="0" y="211662"/>
                  </a:lnTo>
                  <a:cubicBezTo>
                    <a:pt x="18471" y="222905"/>
                    <a:pt x="38145" y="228526"/>
                    <a:pt x="59025" y="228526"/>
                  </a:cubicBezTo>
                  <a:cubicBezTo>
                    <a:pt x="74742" y="228526"/>
                    <a:pt x="87045" y="224654"/>
                    <a:pt x="95936" y="216910"/>
                  </a:cubicBezTo>
                  <a:cubicBezTo>
                    <a:pt x="104827" y="209167"/>
                    <a:pt x="109273" y="198698"/>
                    <a:pt x="109273" y="185505"/>
                  </a:cubicBezTo>
                  <a:cubicBezTo>
                    <a:pt x="109273" y="157857"/>
                    <a:pt x="90344" y="144033"/>
                    <a:pt x="52486" y="144033"/>
                  </a:cubicBezTo>
                  <a:cubicBezTo>
                    <a:pt x="38490" y="144033"/>
                    <a:pt x="22371" y="145066"/>
                    <a:pt x="4130" y="147131"/>
                  </a:cubicBezTo>
                  <a:lnTo>
                    <a:pt x="1411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6" name="Freeform 11"/>
            <p:cNvSpPr>
              <a:spLocks noEditPoints="1"/>
            </p:cNvSpPr>
            <p:nvPr/>
          </p:nvSpPr>
          <p:spPr bwMode="auto">
            <a:xfrm>
              <a:off x="672755" y="416753"/>
              <a:ext cx="469403" cy="470221"/>
            </a:xfrm>
            <a:custGeom>
              <a:avLst/>
              <a:gdLst>
                <a:gd name="T0" fmla="*/ 819 w 1638"/>
                <a:gd name="T1" fmla="*/ 1645 h 1646"/>
                <a:gd name="T2" fmla="*/ 1 w 1638"/>
                <a:gd name="T3" fmla="*/ 819 h 1646"/>
                <a:gd name="T4" fmla="*/ 820 w 1638"/>
                <a:gd name="T5" fmla="*/ 1 h 1646"/>
                <a:gd name="T6" fmla="*/ 1637 w 1638"/>
                <a:gd name="T7" fmla="*/ 824 h 1646"/>
                <a:gd name="T8" fmla="*/ 819 w 1638"/>
                <a:gd name="T9" fmla="*/ 1645 h 1646"/>
                <a:gd name="T10" fmla="*/ 821 w 1638"/>
                <a:gd name="T11" fmla="*/ 33 h 1646"/>
                <a:gd name="T12" fmla="*/ 33 w 1638"/>
                <a:gd name="T13" fmla="*/ 816 h 1646"/>
                <a:gd name="T14" fmla="*/ 816 w 1638"/>
                <a:gd name="T15" fmla="*/ 1613 h 1646"/>
                <a:gd name="T16" fmla="*/ 1605 w 1638"/>
                <a:gd name="T17" fmla="*/ 825 h 1646"/>
                <a:gd name="T18" fmla="*/ 821 w 1638"/>
                <a:gd name="T19" fmla="*/ 33 h 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38" h="1646">
                  <a:moveTo>
                    <a:pt x="819" y="1645"/>
                  </a:moveTo>
                  <a:cubicBezTo>
                    <a:pt x="365" y="1645"/>
                    <a:pt x="0" y="1276"/>
                    <a:pt x="1" y="819"/>
                  </a:cubicBezTo>
                  <a:cubicBezTo>
                    <a:pt x="1" y="368"/>
                    <a:pt x="369" y="0"/>
                    <a:pt x="820" y="1"/>
                  </a:cubicBezTo>
                  <a:cubicBezTo>
                    <a:pt x="1272" y="2"/>
                    <a:pt x="1638" y="370"/>
                    <a:pt x="1637" y="824"/>
                  </a:cubicBezTo>
                  <a:cubicBezTo>
                    <a:pt x="1637" y="1277"/>
                    <a:pt x="1270" y="1646"/>
                    <a:pt x="819" y="1645"/>
                  </a:cubicBezTo>
                  <a:close/>
                  <a:moveTo>
                    <a:pt x="821" y="33"/>
                  </a:moveTo>
                  <a:cubicBezTo>
                    <a:pt x="388" y="32"/>
                    <a:pt x="35" y="384"/>
                    <a:pt x="33" y="816"/>
                  </a:cubicBezTo>
                  <a:cubicBezTo>
                    <a:pt x="32" y="1256"/>
                    <a:pt x="381" y="1611"/>
                    <a:pt x="816" y="1613"/>
                  </a:cubicBezTo>
                  <a:cubicBezTo>
                    <a:pt x="1250" y="1614"/>
                    <a:pt x="1604" y="1261"/>
                    <a:pt x="1605" y="825"/>
                  </a:cubicBezTo>
                  <a:cubicBezTo>
                    <a:pt x="1606" y="388"/>
                    <a:pt x="1255" y="34"/>
                    <a:pt x="821" y="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7" name="Freeform 9"/>
            <p:cNvSpPr>
              <a:spLocks noEditPoints="1"/>
            </p:cNvSpPr>
            <p:nvPr/>
          </p:nvSpPr>
          <p:spPr bwMode="auto">
            <a:xfrm>
              <a:off x="581982" y="316167"/>
              <a:ext cx="645226" cy="643589"/>
            </a:xfrm>
            <a:custGeom>
              <a:avLst/>
              <a:gdLst>
                <a:gd name="T0" fmla="*/ 1186 w 2252"/>
                <a:gd name="T1" fmla="*/ 0 h 2252"/>
                <a:gd name="T2" fmla="*/ 1227 w 2252"/>
                <a:gd name="T3" fmla="*/ 5 h 2252"/>
                <a:gd name="T4" fmla="*/ 1776 w 2252"/>
                <a:gd name="T5" fmla="*/ 206 h 2252"/>
                <a:gd name="T6" fmla="*/ 2228 w 2252"/>
                <a:gd name="T7" fmla="*/ 891 h 2252"/>
                <a:gd name="T8" fmla="*/ 2250 w 2252"/>
                <a:gd name="T9" fmla="*/ 1058 h 2252"/>
                <a:gd name="T10" fmla="*/ 2252 w 2252"/>
                <a:gd name="T11" fmla="*/ 1067 h 2252"/>
                <a:gd name="T12" fmla="*/ 2252 w 2252"/>
                <a:gd name="T13" fmla="*/ 1183 h 2252"/>
                <a:gd name="T14" fmla="*/ 2248 w 2252"/>
                <a:gd name="T15" fmla="*/ 1225 h 2252"/>
                <a:gd name="T16" fmla="*/ 1979 w 2252"/>
                <a:gd name="T17" fmla="*/ 1860 h 2252"/>
                <a:gd name="T18" fmla="*/ 1317 w 2252"/>
                <a:gd name="T19" fmla="*/ 2235 h 2252"/>
                <a:gd name="T20" fmla="*/ 1156 w 2252"/>
                <a:gd name="T21" fmla="*/ 2250 h 2252"/>
                <a:gd name="T22" fmla="*/ 1135 w 2252"/>
                <a:gd name="T23" fmla="*/ 2252 h 2252"/>
                <a:gd name="T24" fmla="*/ 1120 w 2252"/>
                <a:gd name="T25" fmla="*/ 2252 h 2252"/>
                <a:gd name="T26" fmla="*/ 1098 w 2252"/>
                <a:gd name="T27" fmla="*/ 2250 h 2252"/>
                <a:gd name="T28" fmla="*/ 432 w 2252"/>
                <a:gd name="T29" fmla="*/ 2010 h 2252"/>
                <a:gd name="T30" fmla="*/ 19 w 2252"/>
                <a:gd name="T31" fmla="*/ 1324 h 2252"/>
                <a:gd name="T32" fmla="*/ 2 w 2252"/>
                <a:gd name="T33" fmla="*/ 1159 h 2252"/>
                <a:gd name="T34" fmla="*/ 0 w 2252"/>
                <a:gd name="T35" fmla="*/ 1133 h 2252"/>
                <a:gd name="T36" fmla="*/ 0 w 2252"/>
                <a:gd name="T37" fmla="*/ 1115 h 2252"/>
                <a:gd name="T38" fmla="*/ 3 w 2252"/>
                <a:gd name="T39" fmla="*/ 1063 h 2252"/>
                <a:gd name="T40" fmla="*/ 274 w 2252"/>
                <a:gd name="T41" fmla="*/ 392 h 2252"/>
                <a:gd name="T42" fmla="*/ 933 w 2252"/>
                <a:gd name="T43" fmla="*/ 17 h 2252"/>
                <a:gd name="T44" fmla="*/ 1060 w 2252"/>
                <a:gd name="T45" fmla="*/ 2 h 2252"/>
                <a:gd name="T46" fmla="*/ 1069 w 2252"/>
                <a:gd name="T47" fmla="*/ 0 h 2252"/>
                <a:gd name="T48" fmla="*/ 1186 w 2252"/>
                <a:gd name="T49" fmla="*/ 0 h 2252"/>
                <a:gd name="T50" fmla="*/ 1138 w 2252"/>
                <a:gd name="T51" fmla="*/ 30 h 2252"/>
                <a:gd name="T52" fmla="*/ 32 w 2252"/>
                <a:gd name="T53" fmla="*/ 1117 h 2252"/>
                <a:gd name="T54" fmla="*/ 1126 w 2252"/>
                <a:gd name="T55" fmla="*/ 2221 h 2252"/>
                <a:gd name="T56" fmla="*/ 2222 w 2252"/>
                <a:gd name="T57" fmla="*/ 1130 h 2252"/>
                <a:gd name="T58" fmla="*/ 1138 w 2252"/>
                <a:gd name="T59" fmla="*/ 30 h 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52" h="2252">
                  <a:moveTo>
                    <a:pt x="1186" y="0"/>
                  </a:moveTo>
                  <a:cubicBezTo>
                    <a:pt x="1199" y="2"/>
                    <a:pt x="1213" y="3"/>
                    <a:pt x="1227" y="5"/>
                  </a:cubicBezTo>
                  <a:cubicBezTo>
                    <a:pt x="1428" y="22"/>
                    <a:pt x="1612" y="89"/>
                    <a:pt x="1776" y="206"/>
                  </a:cubicBezTo>
                  <a:cubicBezTo>
                    <a:pt x="2013" y="377"/>
                    <a:pt x="2165" y="605"/>
                    <a:pt x="2228" y="891"/>
                  </a:cubicBezTo>
                  <a:cubicBezTo>
                    <a:pt x="2240" y="946"/>
                    <a:pt x="2247" y="1002"/>
                    <a:pt x="2250" y="1058"/>
                  </a:cubicBezTo>
                  <a:cubicBezTo>
                    <a:pt x="2250" y="1061"/>
                    <a:pt x="2252" y="1064"/>
                    <a:pt x="2252" y="1067"/>
                  </a:cubicBezTo>
                  <a:cubicBezTo>
                    <a:pt x="2252" y="1106"/>
                    <a:pt x="2252" y="1145"/>
                    <a:pt x="2252" y="1183"/>
                  </a:cubicBezTo>
                  <a:cubicBezTo>
                    <a:pt x="2251" y="1197"/>
                    <a:pt x="2249" y="1211"/>
                    <a:pt x="2248" y="1225"/>
                  </a:cubicBezTo>
                  <a:cubicBezTo>
                    <a:pt x="2226" y="1465"/>
                    <a:pt x="2137" y="1678"/>
                    <a:pt x="1979" y="1860"/>
                  </a:cubicBezTo>
                  <a:cubicBezTo>
                    <a:pt x="1803" y="2063"/>
                    <a:pt x="1582" y="2188"/>
                    <a:pt x="1317" y="2235"/>
                  </a:cubicBezTo>
                  <a:cubicBezTo>
                    <a:pt x="1264" y="2244"/>
                    <a:pt x="1210" y="2250"/>
                    <a:pt x="1156" y="2250"/>
                  </a:cubicBezTo>
                  <a:cubicBezTo>
                    <a:pt x="1149" y="2251"/>
                    <a:pt x="1142" y="2252"/>
                    <a:pt x="1135" y="2252"/>
                  </a:cubicBezTo>
                  <a:cubicBezTo>
                    <a:pt x="1130" y="2252"/>
                    <a:pt x="1125" y="2252"/>
                    <a:pt x="1120" y="2252"/>
                  </a:cubicBezTo>
                  <a:cubicBezTo>
                    <a:pt x="1112" y="2252"/>
                    <a:pt x="1105" y="2251"/>
                    <a:pt x="1098" y="2250"/>
                  </a:cubicBezTo>
                  <a:cubicBezTo>
                    <a:pt x="850" y="2243"/>
                    <a:pt x="627" y="2164"/>
                    <a:pt x="432" y="2010"/>
                  </a:cubicBezTo>
                  <a:cubicBezTo>
                    <a:pt x="209" y="1834"/>
                    <a:pt x="71" y="1604"/>
                    <a:pt x="19" y="1324"/>
                  </a:cubicBezTo>
                  <a:cubicBezTo>
                    <a:pt x="9" y="1270"/>
                    <a:pt x="8" y="1214"/>
                    <a:pt x="2" y="1159"/>
                  </a:cubicBezTo>
                  <a:cubicBezTo>
                    <a:pt x="1" y="1150"/>
                    <a:pt x="1" y="1142"/>
                    <a:pt x="0" y="1133"/>
                  </a:cubicBezTo>
                  <a:cubicBezTo>
                    <a:pt x="0" y="1127"/>
                    <a:pt x="0" y="1121"/>
                    <a:pt x="0" y="1115"/>
                  </a:cubicBezTo>
                  <a:cubicBezTo>
                    <a:pt x="1" y="1098"/>
                    <a:pt x="2" y="1080"/>
                    <a:pt x="3" y="1063"/>
                  </a:cubicBezTo>
                  <a:cubicBezTo>
                    <a:pt x="19" y="809"/>
                    <a:pt x="108" y="584"/>
                    <a:pt x="274" y="392"/>
                  </a:cubicBezTo>
                  <a:cubicBezTo>
                    <a:pt x="449" y="189"/>
                    <a:pt x="670" y="64"/>
                    <a:pt x="933" y="17"/>
                  </a:cubicBezTo>
                  <a:cubicBezTo>
                    <a:pt x="975" y="9"/>
                    <a:pt x="1017" y="7"/>
                    <a:pt x="1060" y="2"/>
                  </a:cubicBezTo>
                  <a:cubicBezTo>
                    <a:pt x="1063" y="2"/>
                    <a:pt x="1066" y="1"/>
                    <a:pt x="1069" y="0"/>
                  </a:cubicBezTo>
                  <a:cubicBezTo>
                    <a:pt x="1108" y="0"/>
                    <a:pt x="1147" y="0"/>
                    <a:pt x="1186" y="0"/>
                  </a:cubicBezTo>
                  <a:close/>
                  <a:moveTo>
                    <a:pt x="1138" y="30"/>
                  </a:moveTo>
                  <a:cubicBezTo>
                    <a:pt x="534" y="23"/>
                    <a:pt x="35" y="510"/>
                    <a:pt x="32" y="1117"/>
                  </a:cubicBezTo>
                  <a:cubicBezTo>
                    <a:pt x="28" y="1728"/>
                    <a:pt x="517" y="2219"/>
                    <a:pt x="1126" y="2221"/>
                  </a:cubicBezTo>
                  <a:cubicBezTo>
                    <a:pt x="1728" y="2222"/>
                    <a:pt x="2220" y="1733"/>
                    <a:pt x="2222" y="1130"/>
                  </a:cubicBezTo>
                  <a:cubicBezTo>
                    <a:pt x="2225" y="527"/>
                    <a:pt x="1738" y="36"/>
                    <a:pt x="1138" y="3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8" name="任意多边形 19"/>
            <p:cNvSpPr/>
            <p:nvPr/>
          </p:nvSpPr>
          <p:spPr bwMode="auto">
            <a:xfrm rot="246469">
              <a:off x="867386" y="908237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9" name="任意多边形 20"/>
            <p:cNvSpPr/>
            <p:nvPr/>
          </p:nvSpPr>
          <p:spPr bwMode="auto">
            <a:xfrm rot="20143658">
              <a:off x="999866" y="886975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" name="任意多边形 21"/>
            <p:cNvSpPr/>
            <p:nvPr/>
          </p:nvSpPr>
          <p:spPr bwMode="auto">
            <a:xfrm rot="3730198">
              <a:off x="662942" y="778210"/>
              <a:ext cx="26987" cy="26986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1" name="任意多边形 22"/>
            <p:cNvSpPr/>
            <p:nvPr/>
          </p:nvSpPr>
          <p:spPr bwMode="auto">
            <a:xfrm rot="952584">
              <a:off x="835493" y="903330"/>
              <a:ext cx="16355" cy="26169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2" name="任意多边形 23"/>
            <p:cNvSpPr/>
            <p:nvPr/>
          </p:nvSpPr>
          <p:spPr bwMode="auto">
            <a:xfrm rot="21220458">
              <a:off x="936079" y="905783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任意多边形 24"/>
            <p:cNvSpPr/>
            <p:nvPr/>
          </p:nvSpPr>
          <p:spPr bwMode="auto">
            <a:xfrm rot="19547092">
              <a:off x="1044026" y="861623"/>
              <a:ext cx="24533" cy="26169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4" name="任意多边形 25"/>
            <p:cNvSpPr/>
            <p:nvPr/>
          </p:nvSpPr>
          <p:spPr bwMode="auto">
            <a:xfrm rot="18530315">
              <a:off x="1104132" y="8047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5" name="任意多边形 26"/>
            <p:cNvSpPr/>
            <p:nvPr/>
          </p:nvSpPr>
          <p:spPr bwMode="auto">
            <a:xfrm rot="17914460">
              <a:off x="1130301" y="758175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4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1" y="10725"/>
                    <a:pt x="143581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4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7" y="29043"/>
                  </a:cubicBezTo>
                  <a:cubicBezTo>
                    <a:pt x="31549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7" y="10752"/>
                  </a:moveTo>
                  <a:cubicBezTo>
                    <a:pt x="84499" y="10424"/>
                    <a:pt x="80678" y="10796"/>
                    <a:pt x="75415" y="11868"/>
                  </a:cubicBezTo>
                  <a:cubicBezTo>
                    <a:pt x="70151" y="12940"/>
                    <a:pt x="63986" y="16684"/>
                    <a:pt x="56921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1" y="78659"/>
                  </a:cubicBezTo>
                  <a:cubicBezTo>
                    <a:pt x="36869" y="98066"/>
                    <a:pt x="40008" y="113594"/>
                    <a:pt x="45988" y="125244"/>
                  </a:cubicBezTo>
                  <a:cubicBezTo>
                    <a:pt x="51969" y="136893"/>
                    <a:pt x="59004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3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2" y="25669"/>
                    <a:pt x="108930" y="19720"/>
                  </a:cubicBezTo>
                  <a:cubicBezTo>
                    <a:pt x="100918" y="13771"/>
                    <a:pt x="93567" y="10782"/>
                    <a:pt x="86877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任意多边形 27"/>
            <p:cNvSpPr/>
            <p:nvPr/>
          </p:nvSpPr>
          <p:spPr bwMode="auto">
            <a:xfrm rot="17445803">
              <a:off x="1141750" y="7311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7" name="任意多边形 28"/>
            <p:cNvSpPr/>
            <p:nvPr/>
          </p:nvSpPr>
          <p:spPr bwMode="auto">
            <a:xfrm rot="20617978">
              <a:off x="966337" y="900877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8" name="任意多边形 29"/>
            <p:cNvSpPr/>
            <p:nvPr/>
          </p:nvSpPr>
          <p:spPr bwMode="auto">
            <a:xfrm rot="4550935">
              <a:off x="633093" y="706655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9" name="任意多边形 30"/>
            <p:cNvSpPr/>
            <p:nvPr/>
          </p:nvSpPr>
          <p:spPr bwMode="auto">
            <a:xfrm rot="4359268">
              <a:off x="643724" y="732006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0" name="任意多边形 31"/>
            <p:cNvSpPr/>
            <p:nvPr/>
          </p:nvSpPr>
          <p:spPr bwMode="auto">
            <a:xfrm rot="3861384">
              <a:off x="650266" y="755722"/>
              <a:ext cx="27804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1" name="任意多边形 32"/>
            <p:cNvSpPr/>
            <p:nvPr/>
          </p:nvSpPr>
          <p:spPr bwMode="auto">
            <a:xfrm rot="3288236">
              <a:off x="676845" y="80192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2" name="任意多边形 33"/>
            <p:cNvSpPr/>
            <p:nvPr/>
          </p:nvSpPr>
          <p:spPr bwMode="auto">
            <a:xfrm rot="2609000">
              <a:off x="706284" y="834637"/>
              <a:ext cx="26169" cy="26169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3" name="任意多边形 34"/>
            <p:cNvSpPr/>
            <p:nvPr/>
          </p:nvSpPr>
          <p:spPr bwMode="auto">
            <a:xfrm rot="2341486">
              <a:off x="724275" y="852628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4" name="任意多边形 35"/>
            <p:cNvSpPr/>
            <p:nvPr/>
          </p:nvSpPr>
          <p:spPr bwMode="auto">
            <a:xfrm rot="2184653">
              <a:off x="749627" y="864894"/>
              <a:ext cx="11449" cy="25351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5" name="任意多边形 36"/>
            <p:cNvSpPr/>
            <p:nvPr/>
          </p:nvSpPr>
          <p:spPr bwMode="auto">
            <a:xfrm rot="1288544">
              <a:off x="809324" y="898424"/>
              <a:ext cx="24533" cy="25351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6" name="任意多边形 37"/>
            <p:cNvSpPr/>
            <p:nvPr/>
          </p:nvSpPr>
          <p:spPr bwMode="auto">
            <a:xfrm rot="734221">
              <a:off x="855119" y="907419"/>
              <a:ext cx="12267" cy="25351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7" name="任意多边形 38"/>
            <p:cNvSpPr/>
            <p:nvPr/>
          </p:nvSpPr>
          <p:spPr bwMode="auto">
            <a:xfrm>
              <a:off x="894372" y="911508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8" name="任意多边形 39"/>
            <p:cNvSpPr/>
            <p:nvPr/>
          </p:nvSpPr>
          <p:spPr bwMode="auto">
            <a:xfrm rot="19739540">
              <a:off x="1024399" y="876343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9" name="任意多边形 40"/>
            <p:cNvSpPr/>
            <p:nvPr/>
          </p:nvSpPr>
          <p:spPr bwMode="auto">
            <a:xfrm rot="19077670">
              <a:off x="1065288" y="84608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0" name="任意多边形 41"/>
            <p:cNvSpPr/>
            <p:nvPr/>
          </p:nvSpPr>
          <p:spPr bwMode="auto">
            <a:xfrm rot="18664508">
              <a:off x="1084914" y="827277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1" name="任意多边形 42"/>
            <p:cNvSpPr/>
            <p:nvPr/>
          </p:nvSpPr>
          <p:spPr bwMode="auto">
            <a:xfrm rot="17873402">
              <a:off x="1121305" y="784344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2" name="任意多边形 43"/>
            <p:cNvSpPr/>
            <p:nvPr/>
          </p:nvSpPr>
          <p:spPr bwMode="auto">
            <a:xfrm rot="17062928">
              <a:off x="1148701" y="706246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3" name="任意多边形 44"/>
            <p:cNvSpPr/>
            <p:nvPr/>
          </p:nvSpPr>
          <p:spPr bwMode="auto">
            <a:xfrm rot="1493622">
              <a:off x="786426" y="887792"/>
              <a:ext cx="22080" cy="26169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4" name="任意多边形 45"/>
            <p:cNvSpPr/>
            <p:nvPr/>
          </p:nvSpPr>
          <p:spPr bwMode="auto">
            <a:xfrm rot="1639583">
              <a:off x="761075" y="876343"/>
              <a:ext cx="26169" cy="25351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" name="Freeform 12"/>
            <p:cNvSpPr>
              <a:spLocks noEditPoints="1"/>
            </p:cNvSpPr>
            <p:nvPr/>
          </p:nvSpPr>
          <p:spPr bwMode="auto">
            <a:xfrm>
              <a:off x="640862" y="457642"/>
              <a:ext cx="76871" cy="76871"/>
            </a:xfrm>
            <a:custGeom>
              <a:avLst/>
              <a:gdLst>
                <a:gd name="T0" fmla="*/ 152 w 270"/>
                <a:gd name="T1" fmla="*/ 110 h 269"/>
                <a:gd name="T2" fmla="*/ 131 w 270"/>
                <a:gd name="T3" fmla="*/ 92 h 269"/>
                <a:gd name="T4" fmla="*/ 124 w 270"/>
                <a:gd name="T5" fmla="*/ 122 h 269"/>
                <a:gd name="T6" fmla="*/ 110 w 270"/>
                <a:gd name="T7" fmla="*/ 154 h 269"/>
                <a:gd name="T8" fmla="*/ 167 w 270"/>
                <a:gd name="T9" fmla="*/ 228 h 269"/>
                <a:gd name="T10" fmla="*/ 181 w 270"/>
                <a:gd name="T11" fmla="*/ 257 h 269"/>
                <a:gd name="T12" fmla="*/ 172 w 270"/>
                <a:gd name="T13" fmla="*/ 268 h 269"/>
                <a:gd name="T14" fmla="*/ 141 w 270"/>
                <a:gd name="T15" fmla="*/ 260 h 269"/>
                <a:gd name="T16" fmla="*/ 142 w 270"/>
                <a:gd name="T17" fmla="*/ 254 h 269"/>
                <a:gd name="T18" fmla="*/ 145 w 270"/>
                <a:gd name="T19" fmla="*/ 227 h 269"/>
                <a:gd name="T20" fmla="*/ 134 w 270"/>
                <a:gd name="T21" fmla="*/ 208 h 269"/>
                <a:gd name="T22" fmla="*/ 131 w 270"/>
                <a:gd name="T23" fmla="*/ 208 h 269"/>
                <a:gd name="T24" fmla="*/ 133 w 270"/>
                <a:gd name="T25" fmla="*/ 231 h 269"/>
                <a:gd name="T26" fmla="*/ 99 w 270"/>
                <a:gd name="T27" fmla="*/ 218 h 269"/>
                <a:gd name="T28" fmla="*/ 71 w 270"/>
                <a:gd name="T29" fmla="*/ 211 h 269"/>
                <a:gd name="T30" fmla="*/ 71 w 270"/>
                <a:gd name="T31" fmla="*/ 205 h 269"/>
                <a:gd name="T32" fmla="*/ 125 w 270"/>
                <a:gd name="T33" fmla="*/ 191 h 269"/>
                <a:gd name="T34" fmla="*/ 99 w 270"/>
                <a:gd name="T35" fmla="*/ 154 h 269"/>
                <a:gd name="T36" fmla="*/ 86 w 270"/>
                <a:gd name="T37" fmla="*/ 149 h 269"/>
                <a:gd name="T38" fmla="*/ 76 w 270"/>
                <a:gd name="T39" fmla="*/ 185 h 269"/>
                <a:gd name="T40" fmla="*/ 66 w 270"/>
                <a:gd name="T41" fmla="*/ 171 h 269"/>
                <a:gd name="T42" fmla="*/ 37 w 270"/>
                <a:gd name="T43" fmla="*/ 150 h 269"/>
                <a:gd name="T44" fmla="*/ 10 w 270"/>
                <a:gd name="T45" fmla="*/ 141 h 269"/>
                <a:gd name="T46" fmla="*/ 0 w 270"/>
                <a:gd name="T47" fmla="*/ 135 h 269"/>
                <a:gd name="T48" fmla="*/ 91 w 270"/>
                <a:gd name="T49" fmla="*/ 141 h 269"/>
                <a:gd name="T50" fmla="*/ 102 w 270"/>
                <a:gd name="T51" fmla="*/ 112 h 269"/>
                <a:gd name="T52" fmla="*/ 119 w 270"/>
                <a:gd name="T53" fmla="*/ 68 h 269"/>
                <a:gd name="T54" fmla="*/ 127 w 270"/>
                <a:gd name="T55" fmla="*/ 21 h 269"/>
                <a:gd name="T56" fmla="*/ 144 w 270"/>
                <a:gd name="T57" fmla="*/ 1 h 269"/>
                <a:gd name="T58" fmla="*/ 155 w 270"/>
                <a:gd name="T59" fmla="*/ 4 h 269"/>
                <a:gd name="T60" fmla="*/ 157 w 270"/>
                <a:gd name="T61" fmla="*/ 15 h 269"/>
                <a:gd name="T62" fmla="*/ 148 w 270"/>
                <a:gd name="T63" fmla="*/ 53 h 269"/>
                <a:gd name="T64" fmla="*/ 141 w 270"/>
                <a:gd name="T65" fmla="*/ 75 h 269"/>
                <a:gd name="T66" fmla="*/ 163 w 270"/>
                <a:gd name="T67" fmla="*/ 89 h 269"/>
                <a:gd name="T68" fmla="*/ 253 w 270"/>
                <a:gd name="T69" fmla="*/ 159 h 269"/>
                <a:gd name="T70" fmla="*/ 263 w 270"/>
                <a:gd name="T71" fmla="*/ 166 h 269"/>
                <a:gd name="T72" fmla="*/ 263 w 270"/>
                <a:gd name="T73" fmla="*/ 188 h 269"/>
                <a:gd name="T74" fmla="*/ 220 w 270"/>
                <a:gd name="T75" fmla="*/ 196 h 269"/>
                <a:gd name="T76" fmla="*/ 215 w 270"/>
                <a:gd name="T77" fmla="*/ 161 h 269"/>
                <a:gd name="T78" fmla="*/ 178 w 270"/>
                <a:gd name="T79" fmla="*/ 133 h 269"/>
                <a:gd name="T80" fmla="*/ 180 w 270"/>
                <a:gd name="T81" fmla="*/ 151 h 269"/>
                <a:gd name="T82" fmla="*/ 176 w 270"/>
                <a:gd name="T83" fmla="*/ 166 h 269"/>
                <a:gd name="T84" fmla="*/ 175 w 270"/>
                <a:gd name="T85" fmla="*/ 172 h 269"/>
                <a:gd name="T86" fmla="*/ 157 w 270"/>
                <a:gd name="T87" fmla="*/ 185 h 269"/>
                <a:gd name="T88" fmla="*/ 141 w 270"/>
                <a:gd name="T89" fmla="*/ 174 h 269"/>
                <a:gd name="T90" fmla="*/ 138 w 270"/>
                <a:gd name="T91" fmla="*/ 158 h 269"/>
                <a:gd name="T92" fmla="*/ 140 w 270"/>
                <a:gd name="T93" fmla="*/ 142 h 269"/>
                <a:gd name="T94" fmla="*/ 152 w 270"/>
                <a:gd name="T95" fmla="*/ 110 h 269"/>
                <a:gd name="T96" fmla="*/ 160 w 270"/>
                <a:gd name="T97" fmla="*/ 144 h 269"/>
                <a:gd name="T98" fmla="*/ 157 w 270"/>
                <a:gd name="T99" fmla="*/ 144 h 269"/>
                <a:gd name="T100" fmla="*/ 164 w 270"/>
                <a:gd name="T101" fmla="*/ 160 h 269"/>
                <a:gd name="T102" fmla="*/ 160 w 270"/>
                <a:gd name="T103" fmla="*/ 144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0" h="269">
                  <a:moveTo>
                    <a:pt x="152" y="110"/>
                  </a:moveTo>
                  <a:cubicBezTo>
                    <a:pt x="145" y="104"/>
                    <a:pt x="139" y="99"/>
                    <a:pt x="131" y="92"/>
                  </a:cubicBezTo>
                  <a:cubicBezTo>
                    <a:pt x="128" y="103"/>
                    <a:pt x="124" y="112"/>
                    <a:pt x="124" y="122"/>
                  </a:cubicBezTo>
                  <a:cubicBezTo>
                    <a:pt x="124" y="135"/>
                    <a:pt x="121" y="147"/>
                    <a:pt x="110" y="154"/>
                  </a:cubicBezTo>
                  <a:cubicBezTo>
                    <a:pt x="129" y="179"/>
                    <a:pt x="149" y="203"/>
                    <a:pt x="167" y="228"/>
                  </a:cubicBezTo>
                  <a:cubicBezTo>
                    <a:pt x="173" y="237"/>
                    <a:pt x="178" y="247"/>
                    <a:pt x="181" y="257"/>
                  </a:cubicBezTo>
                  <a:cubicBezTo>
                    <a:pt x="184" y="265"/>
                    <a:pt x="180" y="269"/>
                    <a:pt x="172" y="268"/>
                  </a:cubicBezTo>
                  <a:cubicBezTo>
                    <a:pt x="162" y="266"/>
                    <a:pt x="151" y="262"/>
                    <a:pt x="141" y="260"/>
                  </a:cubicBezTo>
                  <a:cubicBezTo>
                    <a:pt x="142" y="256"/>
                    <a:pt x="142" y="254"/>
                    <a:pt x="142" y="254"/>
                  </a:cubicBezTo>
                  <a:cubicBezTo>
                    <a:pt x="155" y="246"/>
                    <a:pt x="151" y="237"/>
                    <a:pt x="145" y="227"/>
                  </a:cubicBezTo>
                  <a:cubicBezTo>
                    <a:pt x="141" y="221"/>
                    <a:pt x="137" y="214"/>
                    <a:pt x="134" y="208"/>
                  </a:cubicBezTo>
                  <a:cubicBezTo>
                    <a:pt x="133" y="208"/>
                    <a:pt x="132" y="208"/>
                    <a:pt x="131" y="208"/>
                  </a:cubicBezTo>
                  <a:cubicBezTo>
                    <a:pt x="132" y="216"/>
                    <a:pt x="132" y="224"/>
                    <a:pt x="133" y="231"/>
                  </a:cubicBezTo>
                  <a:cubicBezTo>
                    <a:pt x="125" y="218"/>
                    <a:pt x="112" y="219"/>
                    <a:pt x="99" y="218"/>
                  </a:cubicBezTo>
                  <a:cubicBezTo>
                    <a:pt x="89" y="217"/>
                    <a:pt x="80" y="213"/>
                    <a:pt x="71" y="211"/>
                  </a:cubicBezTo>
                  <a:cubicBezTo>
                    <a:pt x="71" y="209"/>
                    <a:pt x="71" y="207"/>
                    <a:pt x="71" y="205"/>
                  </a:cubicBezTo>
                  <a:cubicBezTo>
                    <a:pt x="89" y="200"/>
                    <a:pt x="107" y="196"/>
                    <a:pt x="125" y="191"/>
                  </a:cubicBezTo>
                  <a:cubicBezTo>
                    <a:pt x="118" y="181"/>
                    <a:pt x="109" y="168"/>
                    <a:pt x="99" y="154"/>
                  </a:cubicBezTo>
                  <a:cubicBezTo>
                    <a:pt x="97" y="153"/>
                    <a:pt x="91" y="151"/>
                    <a:pt x="86" y="149"/>
                  </a:cubicBezTo>
                  <a:cubicBezTo>
                    <a:pt x="74" y="157"/>
                    <a:pt x="77" y="170"/>
                    <a:pt x="76" y="185"/>
                  </a:cubicBezTo>
                  <a:cubicBezTo>
                    <a:pt x="71" y="179"/>
                    <a:pt x="68" y="175"/>
                    <a:pt x="66" y="171"/>
                  </a:cubicBezTo>
                  <a:cubicBezTo>
                    <a:pt x="59" y="159"/>
                    <a:pt x="49" y="154"/>
                    <a:pt x="37" y="150"/>
                  </a:cubicBezTo>
                  <a:cubicBezTo>
                    <a:pt x="28" y="148"/>
                    <a:pt x="19" y="145"/>
                    <a:pt x="10" y="141"/>
                  </a:cubicBezTo>
                  <a:cubicBezTo>
                    <a:pt x="6" y="140"/>
                    <a:pt x="3" y="137"/>
                    <a:pt x="0" y="135"/>
                  </a:cubicBezTo>
                  <a:cubicBezTo>
                    <a:pt x="25" y="120"/>
                    <a:pt x="62" y="123"/>
                    <a:pt x="91" y="141"/>
                  </a:cubicBezTo>
                  <a:cubicBezTo>
                    <a:pt x="95" y="131"/>
                    <a:pt x="99" y="121"/>
                    <a:pt x="102" y="112"/>
                  </a:cubicBezTo>
                  <a:cubicBezTo>
                    <a:pt x="108" y="97"/>
                    <a:pt x="111" y="81"/>
                    <a:pt x="119" y="68"/>
                  </a:cubicBezTo>
                  <a:cubicBezTo>
                    <a:pt x="126" y="52"/>
                    <a:pt x="127" y="37"/>
                    <a:pt x="127" y="21"/>
                  </a:cubicBezTo>
                  <a:cubicBezTo>
                    <a:pt x="128" y="9"/>
                    <a:pt x="134" y="3"/>
                    <a:pt x="144" y="1"/>
                  </a:cubicBezTo>
                  <a:cubicBezTo>
                    <a:pt x="148" y="0"/>
                    <a:pt x="152" y="2"/>
                    <a:pt x="155" y="4"/>
                  </a:cubicBezTo>
                  <a:cubicBezTo>
                    <a:pt x="157" y="7"/>
                    <a:pt x="158" y="11"/>
                    <a:pt x="157" y="15"/>
                  </a:cubicBezTo>
                  <a:cubicBezTo>
                    <a:pt x="155" y="28"/>
                    <a:pt x="151" y="40"/>
                    <a:pt x="148" y="53"/>
                  </a:cubicBezTo>
                  <a:cubicBezTo>
                    <a:pt x="145" y="61"/>
                    <a:pt x="143" y="69"/>
                    <a:pt x="141" y="75"/>
                  </a:cubicBezTo>
                  <a:cubicBezTo>
                    <a:pt x="149" y="79"/>
                    <a:pt x="157" y="83"/>
                    <a:pt x="163" y="89"/>
                  </a:cubicBezTo>
                  <a:cubicBezTo>
                    <a:pt x="194" y="112"/>
                    <a:pt x="223" y="135"/>
                    <a:pt x="253" y="159"/>
                  </a:cubicBezTo>
                  <a:cubicBezTo>
                    <a:pt x="257" y="161"/>
                    <a:pt x="260" y="163"/>
                    <a:pt x="263" y="166"/>
                  </a:cubicBezTo>
                  <a:cubicBezTo>
                    <a:pt x="269" y="172"/>
                    <a:pt x="270" y="184"/>
                    <a:pt x="263" y="188"/>
                  </a:cubicBezTo>
                  <a:cubicBezTo>
                    <a:pt x="250" y="194"/>
                    <a:pt x="236" y="197"/>
                    <a:pt x="220" y="196"/>
                  </a:cubicBezTo>
                  <a:cubicBezTo>
                    <a:pt x="234" y="176"/>
                    <a:pt x="234" y="176"/>
                    <a:pt x="215" y="161"/>
                  </a:cubicBezTo>
                  <a:cubicBezTo>
                    <a:pt x="204" y="152"/>
                    <a:pt x="192" y="143"/>
                    <a:pt x="178" y="133"/>
                  </a:cubicBezTo>
                  <a:cubicBezTo>
                    <a:pt x="179" y="140"/>
                    <a:pt x="180" y="146"/>
                    <a:pt x="180" y="151"/>
                  </a:cubicBezTo>
                  <a:cubicBezTo>
                    <a:pt x="180" y="156"/>
                    <a:pt x="177" y="161"/>
                    <a:pt x="176" y="166"/>
                  </a:cubicBezTo>
                  <a:cubicBezTo>
                    <a:pt x="175" y="168"/>
                    <a:pt x="174" y="170"/>
                    <a:pt x="175" y="172"/>
                  </a:cubicBezTo>
                  <a:cubicBezTo>
                    <a:pt x="175" y="183"/>
                    <a:pt x="166" y="190"/>
                    <a:pt x="157" y="185"/>
                  </a:cubicBezTo>
                  <a:cubicBezTo>
                    <a:pt x="151" y="183"/>
                    <a:pt x="146" y="178"/>
                    <a:pt x="141" y="174"/>
                  </a:cubicBezTo>
                  <a:cubicBezTo>
                    <a:pt x="134" y="170"/>
                    <a:pt x="133" y="165"/>
                    <a:pt x="138" y="158"/>
                  </a:cubicBezTo>
                  <a:cubicBezTo>
                    <a:pt x="141" y="154"/>
                    <a:pt x="141" y="147"/>
                    <a:pt x="140" y="142"/>
                  </a:cubicBezTo>
                  <a:cubicBezTo>
                    <a:pt x="139" y="130"/>
                    <a:pt x="139" y="119"/>
                    <a:pt x="152" y="110"/>
                  </a:cubicBezTo>
                  <a:close/>
                  <a:moveTo>
                    <a:pt x="160" y="144"/>
                  </a:moveTo>
                  <a:cubicBezTo>
                    <a:pt x="159" y="144"/>
                    <a:pt x="158" y="144"/>
                    <a:pt x="157" y="144"/>
                  </a:cubicBezTo>
                  <a:cubicBezTo>
                    <a:pt x="153" y="151"/>
                    <a:pt x="151" y="157"/>
                    <a:pt x="164" y="160"/>
                  </a:cubicBezTo>
                  <a:cubicBezTo>
                    <a:pt x="163" y="155"/>
                    <a:pt x="162" y="149"/>
                    <a:pt x="160" y="1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6" name="Freeform 13"/>
            <p:cNvSpPr>
              <a:spLocks noEditPoints="1"/>
            </p:cNvSpPr>
            <p:nvPr/>
          </p:nvSpPr>
          <p:spPr bwMode="auto">
            <a:xfrm>
              <a:off x="1102906" y="477269"/>
              <a:ext cx="68693" cy="47431"/>
            </a:xfrm>
            <a:custGeom>
              <a:avLst/>
              <a:gdLst>
                <a:gd name="T0" fmla="*/ 142 w 239"/>
                <a:gd name="T1" fmla="*/ 21 h 165"/>
                <a:gd name="T2" fmla="*/ 120 w 239"/>
                <a:gd name="T3" fmla="*/ 25 h 165"/>
                <a:gd name="T4" fmla="*/ 140 w 239"/>
                <a:gd name="T5" fmla="*/ 28 h 165"/>
                <a:gd name="T6" fmla="*/ 187 w 239"/>
                <a:gd name="T7" fmla="*/ 1 h 165"/>
                <a:gd name="T8" fmla="*/ 175 w 239"/>
                <a:gd name="T9" fmla="*/ 35 h 165"/>
                <a:gd name="T10" fmla="*/ 166 w 239"/>
                <a:gd name="T11" fmla="*/ 45 h 165"/>
                <a:gd name="T12" fmla="*/ 198 w 239"/>
                <a:gd name="T13" fmla="*/ 62 h 165"/>
                <a:gd name="T14" fmla="*/ 238 w 239"/>
                <a:gd name="T15" fmla="*/ 70 h 165"/>
                <a:gd name="T16" fmla="*/ 195 w 239"/>
                <a:gd name="T17" fmla="*/ 77 h 165"/>
                <a:gd name="T18" fmla="*/ 182 w 239"/>
                <a:gd name="T19" fmla="*/ 78 h 165"/>
                <a:gd name="T20" fmla="*/ 229 w 239"/>
                <a:gd name="T21" fmla="*/ 115 h 165"/>
                <a:gd name="T22" fmla="*/ 165 w 239"/>
                <a:gd name="T23" fmla="*/ 115 h 165"/>
                <a:gd name="T24" fmla="*/ 167 w 239"/>
                <a:gd name="T25" fmla="*/ 134 h 165"/>
                <a:gd name="T26" fmla="*/ 148 w 239"/>
                <a:gd name="T27" fmla="*/ 147 h 165"/>
                <a:gd name="T28" fmla="*/ 114 w 239"/>
                <a:gd name="T29" fmla="*/ 117 h 165"/>
                <a:gd name="T30" fmla="*/ 87 w 239"/>
                <a:gd name="T31" fmla="*/ 131 h 165"/>
                <a:gd name="T32" fmla="*/ 86 w 239"/>
                <a:gd name="T33" fmla="*/ 162 h 165"/>
                <a:gd name="T34" fmla="*/ 44 w 239"/>
                <a:gd name="T35" fmla="*/ 139 h 165"/>
                <a:gd name="T36" fmla="*/ 7 w 239"/>
                <a:gd name="T37" fmla="*/ 143 h 165"/>
                <a:gd name="T38" fmla="*/ 12 w 239"/>
                <a:gd name="T39" fmla="*/ 97 h 165"/>
                <a:gd name="T40" fmla="*/ 18 w 239"/>
                <a:gd name="T41" fmla="*/ 111 h 165"/>
                <a:gd name="T42" fmla="*/ 36 w 239"/>
                <a:gd name="T43" fmla="*/ 115 h 165"/>
                <a:gd name="T44" fmla="*/ 28 w 239"/>
                <a:gd name="T45" fmla="*/ 82 h 165"/>
                <a:gd name="T46" fmla="*/ 66 w 239"/>
                <a:gd name="T47" fmla="*/ 95 h 165"/>
                <a:gd name="T48" fmla="*/ 83 w 239"/>
                <a:gd name="T49" fmla="*/ 77 h 165"/>
                <a:gd name="T50" fmla="*/ 132 w 239"/>
                <a:gd name="T51" fmla="*/ 109 h 165"/>
                <a:gd name="T52" fmla="*/ 96 w 239"/>
                <a:gd name="T53" fmla="*/ 42 h 165"/>
                <a:gd name="T54" fmla="*/ 134 w 239"/>
                <a:gd name="T55" fmla="*/ 75 h 165"/>
                <a:gd name="T56" fmla="*/ 118 w 239"/>
                <a:gd name="T57" fmla="*/ 53 h 165"/>
                <a:gd name="T58" fmla="*/ 139 w 239"/>
                <a:gd name="T59" fmla="*/ 52 h 165"/>
                <a:gd name="T60" fmla="*/ 108 w 239"/>
                <a:gd name="T61" fmla="*/ 36 h 165"/>
                <a:gd name="T62" fmla="*/ 110 w 239"/>
                <a:gd name="T63" fmla="*/ 14 h 165"/>
                <a:gd name="T64" fmla="*/ 166 w 239"/>
                <a:gd name="T65" fmla="*/ 100 h 165"/>
                <a:gd name="T66" fmla="*/ 183 w 239"/>
                <a:gd name="T67" fmla="*/ 104 h 165"/>
                <a:gd name="T68" fmla="*/ 180 w 239"/>
                <a:gd name="T69" fmla="*/ 92 h 165"/>
                <a:gd name="T70" fmla="*/ 152 w 239"/>
                <a:gd name="T71" fmla="*/ 49 h 165"/>
                <a:gd name="T72" fmla="*/ 150 w 239"/>
                <a:gd name="T73" fmla="*/ 65 h 165"/>
                <a:gd name="T74" fmla="*/ 152 w 239"/>
                <a:gd name="T75" fmla="*/ 4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9" h="165">
                  <a:moveTo>
                    <a:pt x="147" y="0"/>
                  </a:moveTo>
                  <a:cubicBezTo>
                    <a:pt x="156" y="14"/>
                    <a:pt x="155" y="16"/>
                    <a:pt x="142" y="21"/>
                  </a:cubicBezTo>
                  <a:cubicBezTo>
                    <a:pt x="138" y="22"/>
                    <a:pt x="134" y="23"/>
                    <a:pt x="130" y="24"/>
                  </a:cubicBezTo>
                  <a:cubicBezTo>
                    <a:pt x="127" y="24"/>
                    <a:pt x="123" y="24"/>
                    <a:pt x="120" y="25"/>
                  </a:cubicBezTo>
                  <a:cubicBezTo>
                    <a:pt x="120" y="26"/>
                    <a:pt x="120" y="27"/>
                    <a:pt x="120" y="29"/>
                  </a:cubicBezTo>
                  <a:cubicBezTo>
                    <a:pt x="126" y="29"/>
                    <a:pt x="134" y="31"/>
                    <a:pt x="140" y="28"/>
                  </a:cubicBezTo>
                  <a:cubicBezTo>
                    <a:pt x="153" y="22"/>
                    <a:pt x="169" y="20"/>
                    <a:pt x="177" y="5"/>
                  </a:cubicBezTo>
                  <a:cubicBezTo>
                    <a:pt x="178" y="2"/>
                    <a:pt x="184" y="0"/>
                    <a:pt x="187" y="1"/>
                  </a:cubicBezTo>
                  <a:cubicBezTo>
                    <a:pt x="190" y="2"/>
                    <a:pt x="192" y="7"/>
                    <a:pt x="193" y="10"/>
                  </a:cubicBezTo>
                  <a:cubicBezTo>
                    <a:pt x="195" y="21"/>
                    <a:pt x="185" y="33"/>
                    <a:pt x="175" y="35"/>
                  </a:cubicBezTo>
                  <a:cubicBezTo>
                    <a:pt x="166" y="37"/>
                    <a:pt x="157" y="39"/>
                    <a:pt x="149" y="42"/>
                  </a:cubicBezTo>
                  <a:cubicBezTo>
                    <a:pt x="155" y="48"/>
                    <a:pt x="160" y="51"/>
                    <a:pt x="166" y="45"/>
                  </a:cubicBezTo>
                  <a:cubicBezTo>
                    <a:pt x="172" y="39"/>
                    <a:pt x="177" y="39"/>
                    <a:pt x="180" y="48"/>
                  </a:cubicBezTo>
                  <a:cubicBezTo>
                    <a:pt x="182" y="58"/>
                    <a:pt x="189" y="62"/>
                    <a:pt x="198" y="62"/>
                  </a:cubicBezTo>
                  <a:cubicBezTo>
                    <a:pt x="208" y="62"/>
                    <a:pt x="218" y="63"/>
                    <a:pt x="228" y="61"/>
                  </a:cubicBezTo>
                  <a:cubicBezTo>
                    <a:pt x="236" y="59"/>
                    <a:pt x="239" y="62"/>
                    <a:pt x="238" y="70"/>
                  </a:cubicBezTo>
                  <a:cubicBezTo>
                    <a:pt x="237" y="83"/>
                    <a:pt x="225" y="91"/>
                    <a:pt x="211" y="86"/>
                  </a:cubicBezTo>
                  <a:cubicBezTo>
                    <a:pt x="205" y="84"/>
                    <a:pt x="200" y="80"/>
                    <a:pt x="195" y="77"/>
                  </a:cubicBezTo>
                  <a:cubicBezTo>
                    <a:pt x="191" y="75"/>
                    <a:pt x="187" y="75"/>
                    <a:pt x="184" y="74"/>
                  </a:cubicBezTo>
                  <a:cubicBezTo>
                    <a:pt x="183" y="76"/>
                    <a:pt x="183" y="77"/>
                    <a:pt x="182" y="78"/>
                  </a:cubicBezTo>
                  <a:cubicBezTo>
                    <a:pt x="193" y="86"/>
                    <a:pt x="205" y="93"/>
                    <a:pt x="215" y="101"/>
                  </a:cubicBezTo>
                  <a:cubicBezTo>
                    <a:pt x="221" y="105"/>
                    <a:pt x="227" y="110"/>
                    <a:pt x="229" y="115"/>
                  </a:cubicBezTo>
                  <a:cubicBezTo>
                    <a:pt x="233" y="128"/>
                    <a:pt x="225" y="134"/>
                    <a:pt x="212" y="130"/>
                  </a:cubicBezTo>
                  <a:cubicBezTo>
                    <a:pt x="197" y="125"/>
                    <a:pt x="181" y="120"/>
                    <a:pt x="165" y="115"/>
                  </a:cubicBezTo>
                  <a:cubicBezTo>
                    <a:pt x="162" y="114"/>
                    <a:pt x="159" y="113"/>
                    <a:pt x="155" y="112"/>
                  </a:cubicBezTo>
                  <a:cubicBezTo>
                    <a:pt x="159" y="120"/>
                    <a:pt x="165" y="127"/>
                    <a:pt x="167" y="134"/>
                  </a:cubicBezTo>
                  <a:cubicBezTo>
                    <a:pt x="168" y="139"/>
                    <a:pt x="164" y="146"/>
                    <a:pt x="162" y="152"/>
                  </a:cubicBezTo>
                  <a:cubicBezTo>
                    <a:pt x="158" y="150"/>
                    <a:pt x="152" y="149"/>
                    <a:pt x="148" y="147"/>
                  </a:cubicBezTo>
                  <a:cubicBezTo>
                    <a:pt x="141" y="143"/>
                    <a:pt x="135" y="138"/>
                    <a:pt x="128" y="133"/>
                  </a:cubicBezTo>
                  <a:cubicBezTo>
                    <a:pt x="123" y="128"/>
                    <a:pt x="119" y="123"/>
                    <a:pt x="114" y="117"/>
                  </a:cubicBezTo>
                  <a:cubicBezTo>
                    <a:pt x="103" y="140"/>
                    <a:pt x="92" y="116"/>
                    <a:pt x="78" y="118"/>
                  </a:cubicBezTo>
                  <a:cubicBezTo>
                    <a:pt x="81" y="122"/>
                    <a:pt x="84" y="126"/>
                    <a:pt x="87" y="131"/>
                  </a:cubicBezTo>
                  <a:cubicBezTo>
                    <a:pt x="90" y="136"/>
                    <a:pt x="94" y="140"/>
                    <a:pt x="95" y="145"/>
                  </a:cubicBezTo>
                  <a:cubicBezTo>
                    <a:pt x="97" y="152"/>
                    <a:pt x="95" y="159"/>
                    <a:pt x="86" y="162"/>
                  </a:cubicBezTo>
                  <a:cubicBezTo>
                    <a:pt x="77" y="165"/>
                    <a:pt x="76" y="157"/>
                    <a:pt x="74" y="151"/>
                  </a:cubicBezTo>
                  <a:cubicBezTo>
                    <a:pt x="64" y="130"/>
                    <a:pt x="64" y="130"/>
                    <a:pt x="44" y="139"/>
                  </a:cubicBezTo>
                  <a:cubicBezTo>
                    <a:pt x="38" y="142"/>
                    <a:pt x="32" y="145"/>
                    <a:pt x="26" y="146"/>
                  </a:cubicBezTo>
                  <a:cubicBezTo>
                    <a:pt x="20" y="147"/>
                    <a:pt x="13" y="145"/>
                    <a:pt x="7" y="143"/>
                  </a:cubicBezTo>
                  <a:cubicBezTo>
                    <a:pt x="1" y="139"/>
                    <a:pt x="0" y="132"/>
                    <a:pt x="3" y="125"/>
                  </a:cubicBezTo>
                  <a:cubicBezTo>
                    <a:pt x="6" y="116"/>
                    <a:pt x="9" y="107"/>
                    <a:pt x="12" y="97"/>
                  </a:cubicBezTo>
                  <a:cubicBezTo>
                    <a:pt x="13" y="97"/>
                    <a:pt x="14" y="97"/>
                    <a:pt x="15" y="98"/>
                  </a:cubicBezTo>
                  <a:cubicBezTo>
                    <a:pt x="16" y="102"/>
                    <a:pt x="17" y="106"/>
                    <a:pt x="18" y="111"/>
                  </a:cubicBezTo>
                  <a:cubicBezTo>
                    <a:pt x="19" y="118"/>
                    <a:pt x="23" y="121"/>
                    <a:pt x="30" y="117"/>
                  </a:cubicBezTo>
                  <a:cubicBezTo>
                    <a:pt x="32" y="116"/>
                    <a:pt x="34" y="116"/>
                    <a:pt x="36" y="115"/>
                  </a:cubicBezTo>
                  <a:cubicBezTo>
                    <a:pt x="45" y="112"/>
                    <a:pt x="48" y="107"/>
                    <a:pt x="41" y="99"/>
                  </a:cubicBezTo>
                  <a:cubicBezTo>
                    <a:pt x="37" y="93"/>
                    <a:pt x="32" y="88"/>
                    <a:pt x="28" y="82"/>
                  </a:cubicBezTo>
                  <a:cubicBezTo>
                    <a:pt x="19" y="69"/>
                    <a:pt x="23" y="59"/>
                    <a:pt x="37" y="55"/>
                  </a:cubicBezTo>
                  <a:cubicBezTo>
                    <a:pt x="47" y="69"/>
                    <a:pt x="55" y="83"/>
                    <a:pt x="66" y="95"/>
                  </a:cubicBezTo>
                  <a:cubicBezTo>
                    <a:pt x="69" y="99"/>
                    <a:pt x="77" y="98"/>
                    <a:pt x="86" y="100"/>
                  </a:cubicBezTo>
                  <a:cubicBezTo>
                    <a:pt x="79" y="91"/>
                    <a:pt x="75" y="83"/>
                    <a:pt x="83" y="77"/>
                  </a:cubicBezTo>
                  <a:cubicBezTo>
                    <a:pt x="100" y="94"/>
                    <a:pt x="117" y="110"/>
                    <a:pt x="135" y="127"/>
                  </a:cubicBezTo>
                  <a:cubicBezTo>
                    <a:pt x="142" y="117"/>
                    <a:pt x="136" y="114"/>
                    <a:pt x="132" y="109"/>
                  </a:cubicBezTo>
                  <a:cubicBezTo>
                    <a:pt x="118" y="94"/>
                    <a:pt x="103" y="79"/>
                    <a:pt x="90" y="62"/>
                  </a:cubicBezTo>
                  <a:cubicBezTo>
                    <a:pt x="83" y="55"/>
                    <a:pt x="89" y="48"/>
                    <a:pt x="96" y="42"/>
                  </a:cubicBezTo>
                  <a:cubicBezTo>
                    <a:pt x="106" y="56"/>
                    <a:pt x="112" y="74"/>
                    <a:pt x="131" y="77"/>
                  </a:cubicBezTo>
                  <a:cubicBezTo>
                    <a:pt x="132" y="76"/>
                    <a:pt x="133" y="76"/>
                    <a:pt x="134" y="75"/>
                  </a:cubicBezTo>
                  <a:cubicBezTo>
                    <a:pt x="131" y="71"/>
                    <a:pt x="127" y="67"/>
                    <a:pt x="124" y="63"/>
                  </a:cubicBezTo>
                  <a:cubicBezTo>
                    <a:pt x="122" y="60"/>
                    <a:pt x="120" y="56"/>
                    <a:pt x="118" y="53"/>
                  </a:cubicBezTo>
                  <a:cubicBezTo>
                    <a:pt x="122" y="52"/>
                    <a:pt x="125" y="51"/>
                    <a:pt x="129" y="51"/>
                  </a:cubicBezTo>
                  <a:cubicBezTo>
                    <a:pt x="132" y="51"/>
                    <a:pt x="136" y="52"/>
                    <a:pt x="139" y="52"/>
                  </a:cubicBezTo>
                  <a:cubicBezTo>
                    <a:pt x="140" y="43"/>
                    <a:pt x="134" y="41"/>
                    <a:pt x="129" y="39"/>
                  </a:cubicBezTo>
                  <a:cubicBezTo>
                    <a:pt x="122" y="38"/>
                    <a:pt x="114" y="38"/>
                    <a:pt x="108" y="36"/>
                  </a:cubicBezTo>
                  <a:cubicBezTo>
                    <a:pt x="103" y="34"/>
                    <a:pt x="100" y="28"/>
                    <a:pt x="96" y="25"/>
                  </a:cubicBezTo>
                  <a:cubicBezTo>
                    <a:pt x="100" y="21"/>
                    <a:pt x="106" y="13"/>
                    <a:pt x="110" y="14"/>
                  </a:cubicBezTo>
                  <a:cubicBezTo>
                    <a:pt x="125" y="16"/>
                    <a:pt x="137" y="11"/>
                    <a:pt x="147" y="0"/>
                  </a:cubicBezTo>
                  <a:close/>
                  <a:moveTo>
                    <a:pt x="166" y="100"/>
                  </a:moveTo>
                  <a:cubicBezTo>
                    <a:pt x="166" y="101"/>
                    <a:pt x="166" y="103"/>
                    <a:pt x="167" y="104"/>
                  </a:cubicBezTo>
                  <a:cubicBezTo>
                    <a:pt x="172" y="104"/>
                    <a:pt x="178" y="105"/>
                    <a:pt x="183" y="104"/>
                  </a:cubicBezTo>
                  <a:cubicBezTo>
                    <a:pt x="185" y="104"/>
                    <a:pt x="187" y="100"/>
                    <a:pt x="190" y="98"/>
                  </a:cubicBezTo>
                  <a:cubicBezTo>
                    <a:pt x="186" y="96"/>
                    <a:pt x="183" y="91"/>
                    <a:pt x="180" y="92"/>
                  </a:cubicBezTo>
                  <a:cubicBezTo>
                    <a:pt x="175" y="93"/>
                    <a:pt x="170" y="97"/>
                    <a:pt x="166" y="100"/>
                  </a:cubicBezTo>
                  <a:close/>
                  <a:moveTo>
                    <a:pt x="152" y="49"/>
                  </a:moveTo>
                  <a:cubicBezTo>
                    <a:pt x="150" y="49"/>
                    <a:pt x="148" y="50"/>
                    <a:pt x="146" y="51"/>
                  </a:cubicBezTo>
                  <a:cubicBezTo>
                    <a:pt x="148" y="55"/>
                    <a:pt x="149" y="60"/>
                    <a:pt x="150" y="65"/>
                  </a:cubicBezTo>
                  <a:cubicBezTo>
                    <a:pt x="153" y="64"/>
                    <a:pt x="156" y="63"/>
                    <a:pt x="159" y="62"/>
                  </a:cubicBezTo>
                  <a:cubicBezTo>
                    <a:pt x="157" y="58"/>
                    <a:pt x="154" y="53"/>
                    <a:pt x="152" y="4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7" name="Freeform 14"/>
            <p:cNvSpPr>
              <a:spLocks noEditPoints="1"/>
            </p:cNvSpPr>
            <p:nvPr/>
          </p:nvSpPr>
          <p:spPr bwMode="auto">
            <a:xfrm>
              <a:off x="941803" y="352149"/>
              <a:ext cx="60515" cy="64604"/>
            </a:xfrm>
            <a:custGeom>
              <a:avLst/>
              <a:gdLst>
                <a:gd name="T0" fmla="*/ 64 w 211"/>
                <a:gd name="T1" fmla="*/ 118 h 227"/>
                <a:gd name="T2" fmla="*/ 71 w 211"/>
                <a:gd name="T3" fmla="*/ 95 h 227"/>
                <a:gd name="T4" fmla="*/ 1 w 211"/>
                <a:gd name="T5" fmla="*/ 83 h 227"/>
                <a:gd name="T6" fmla="*/ 86 w 211"/>
                <a:gd name="T7" fmla="*/ 74 h 227"/>
                <a:gd name="T8" fmla="*/ 97 w 211"/>
                <a:gd name="T9" fmla="*/ 53 h 227"/>
                <a:gd name="T10" fmla="*/ 67 w 211"/>
                <a:gd name="T11" fmla="*/ 66 h 227"/>
                <a:gd name="T12" fmla="*/ 73 w 211"/>
                <a:gd name="T13" fmla="*/ 32 h 227"/>
                <a:gd name="T14" fmla="*/ 106 w 211"/>
                <a:gd name="T15" fmla="*/ 38 h 227"/>
                <a:gd name="T16" fmla="*/ 124 w 211"/>
                <a:gd name="T17" fmla="*/ 0 h 227"/>
                <a:gd name="T18" fmla="*/ 142 w 211"/>
                <a:gd name="T19" fmla="*/ 23 h 227"/>
                <a:gd name="T20" fmla="*/ 134 w 211"/>
                <a:gd name="T21" fmla="*/ 42 h 227"/>
                <a:gd name="T22" fmla="*/ 170 w 211"/>
                <a:gd name="T23" fmla="*/ 35 h 227"/>
                <a:gd name="T24" fmla="*/ 195 w 211"/>
                <a:gd name="T25" fmla="*/ 57 h 227"/>
                <a:gd name="T26" fmla="*/ 163 w 211"/>
                <a:gd name="T27" fmla="*/ 70 h 227"/>
                <a:gd name="T28" fmla="*/ 184 w 211"/>
                <a:gd name="T29" fmla="*/ 75 h 227"/>
                <a:gd name="T30" fmla="*/ 210 w 211"/>
                <a:gd name="T31" fmla="*/ 83 h 227"/>
                <a:gd name="T32" fmla="*/ 198 w 211"/>
                <a:gd name="T33" fmla="*/ 99 h 227"/>
                <a:gd name="T34" fmla="*/ 155 w 211"/>
                <a:gd name="T35" fmla="*/ 106 h 227"/>
                <a:gd name="T36" fmla="*/ 116 w 211"/>
                <a:gd name="T37" fmla="*/ 115 h 227"/>
                <a:gd name="T38" fmla="*/ 127 w 211"/>
                <a:gd name="T39" fmla="*/ 120 h 227"/>
                <a:gd name="T40" fmla="*/ 110 w 211"/>
                <a:gd name="T41" fmla="*/ 140 h 227"/>
                <a:gd name="T42" fmla="*/ 122 w 211"/>
                <a:gd name="T43" fmla="*/ 145 h 227"/>
                <a:gd name="T44" fmla="*/ 119 w 211"/>
                <a:gd name="T45" fmla="*/ 157 h 227"/>
                <a:gd name="T46" fmla="*/ 96 w 211"/>
                <a:gd name="T47" fmla="*/ 180 h 227"/>
                <a:gd name="T48" fmla="*/ 77 w 211"/>
                <a:gd name="T49" fmla="*/ 218 h 227"/>
                <a:gd name="T50" fmla="*/ 50 w 211"/>
                <a:gd name="T51" fmla="*/ 187 h 227"/>
                <a:gd name="T52" fmla="*/ 11 w 211"/>
                <a:gd name="T53" fmla="*/ 195 h 227"/>
                <a:gd name="T54" fmla="*/ 18 w 211"/>
                <a:gd name="T55" fmla="*/ 171 h 227"/>
                <a:gd name="T56" fmla="*/ 49 w 211"/>
                <a:gd name="T57" fmla="*/ 153 h 227"/>
                <a:gd name="T58" fmla="*/ 75 w 211"/>
                <a:gd name="T59" fmla="*/ 153 h 227"/>
                <a:gd name="T60" fmla="*/ 61 w 211"/>
                <a:gd name="T61" fmla="*/ 139 h 227"/>
                <a:gd name="T62" fmla="*/ 80 w 211"/>
                <a:gd name="T63" fmla="*/ 134 h 227"/>
                <a:gd name="T64" fmla="*/ 129 w 211"/>
                <a:gd name="T65" fmla="*/ 84 h 227"/>
                <a:gd name="T66" fmla="*/ 96 w 211"/>
                <a:gd name="T67" fmla="*/ 93 h 227"/>
                <a:gd name="T68" fmla="*/ 101 w 211"/>
                <a:gd name="T69" fmla="*/ 109 h 227"/>
                <a:gd name="T70" fmla="*/ 130 w 211"/>
                <a:gd name="T71" fmla="*/ 88 h 227"/>
                <a:gd name="T72" fmla="*/ 65 w 211"/>
                <a:gd name="T73" fmla="*/ 193 h 227"/>
                <a:gd name="T74" fmla="*/ 54 w 211"/>
                <a:gd name="T75" fmla="*/ 181 h 227"/>
                <a:gd name="T76" fmla="*/ 61 w 211"/>
                <a:gd name="T77" fmla="*/ 193 h 227"/>
                <a:gd name="T78" fmla="*/ 138 w 211"/>
                <a:gd name="T79" fmla="*/ 70 h 227"/>
                <a:gd name="T80" fmla="*/ 115 w 211"/>
                <a:gd name="T81" fmla="*/ 74 h 227"/>
                <a:gd name="T82" fmla="*/ 150 w 211"/>
                <a:gd name="T83" fmla="*/ 53 h 227"/>
                <a:gd name="T84" fmla="*/ 163 w 211"/>
                <a:gd name="T85" fmla="*/ 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1" h="227">
                  <a:moveTo>
                    <a:pt x="80" y="134"/>
                  </a:moveTo>
                  <a:cubicBezTo>
                    <a:pt x="71" y="132"/>
                    <a:pt x="62" y="130"/>
                    <a:pt x="64" y="118"/>
                  </a:cubicBezTo>
                  <a:cubicBezTo>
                    <a:pt x="70" y="117"/>
                    <a:pt x="76" y="116"/>
                    <a:pt x="81" y="115"/>
                  </a:cubicBezTo>
                  <a:cubicBezTo>
                    <a:pt x="78" y="108"/>
                    <a:pt x="74" y="102"/>
                    <a:pt x="71" y="95"/>
                  </a:cubicBezTo>
                  <a:cubicBezTo>
                    <a:pt x="61" y="98"/>
                    <a:pt x="51" y="101"/>
                    <a:pt x="41" y="105"/>
                  </a:cubicBezTo>
                  <a:cubicBezTo>
                    <a:pt x="24" y="111"/>
                    <a:pt x="4" y="100"/>
                    <a:pt x="1" y="83"/>
                  </a:cubicBezTo>
                  <a:cubicBezTo>
                    <a:pt x="0" y="75"/>
                    <a:pt x="6" y="70"/>
                    <a:pt x="13" y="74"/>
                  </a:cubicBezTo>
                  <a:cubicBezTo>
                    <a:pt x="38" y="89"/>
                    <a:pt x="62" y="77"/>
                    <a:pt x="86" y="74"/>
                  </a:cubicBezTo>
                  <a:cubicBezTo>
                    <a:pt x="91" y="74"/>
                    <a:pt x="96" y="63"/>
                    <a:pt x="101" y="56"/>
                  </a:cubicBezTo>
                  <a:cubicBezTo>
                    <a:pt x="99" y="55"/>
                    <a:pt x="98" y="54"/>
                    <a:pt x="97" y="53"/>
                  </a:cubicBezTo>
                  <a:cubicBezTo>
                    <a:pt x="91" y="56"/>
                    <a:pt x="85" y="61"/>
                    <a:pt x="78" y="64"/>
                  </a:cubicBezTo>
                  <a:cubicBezTo>
                    <a:pt x="75" y="66"/>
                    <a:pt x="68" y="68"/>
                    <a:pt x="67" y="66"/>
                  </a:cubicBezTo>
                  <a:cubicBezTo>
                    <a:pt x="64" y="62"/>
                    <a:pt x="60" y="56"/>
                    <a:pt x="61" y="52"/>
                  </a:cubicBezTo>
                  <a:cubicBezTo>
                    <a:pt x="64" y="45"/>
                    <a:pt x="69" y="38"/>
                    <a:pt x="73" y="32"/>
                  </a:cubicBezTo>
                  <a:cubicBezTo>
                    <a:pt x="80" y="38"/>
                    <a:pt x="85" y="43"/>
                    <a:pt x="90" y="46"/>
                  </a:cubicBezTo>
                  <a:cubicBezTo>
                    <a:pt x="97" y="49"/>
                    <a:pt x="103" y="45"/>
                    <a:pt x="106" y="38"/>
                  </a:cubicBezTo>
                  <a:cubicBezTo>
                    <a:pt x="109" y="28"/>
                    <a:pt x="113" y="18"/>
                    <a:pt x="117" y="9"/>
                  </a:cubicBezTo>
                  <a:cubicBezTo>
                    <a:pt x="118" y="5"/>
                    <a:pt x="123" y="0"/>
                    <a:pt x="124" y="0"/>
                  </a:cubicBezTo>
                  <a:cubicBezTo>
                    <a:pt x="131" y="2"/>
                    <a:pt x="137" y="6"/>
                    <a:pt x="142" y="10"/>
                  </a:cubicBezTo>
                  <a:cubicBezTo>
                    <a:pt x="144" y="12"/>
                    <a:pt x="143" y="19"/>
                    <a:pt x="142" y="23"/>
                  </a:cubicBezTo>
                  <a:cubicBezTo>
                    <a:pt x="142" y="25"/>
                    <a:pt x="139" y="26"/>
                    <a:pt x="138" y="28"/>
                  </a:cubicBezTo>
                  <a:cubicBezTo>
                    <a:pt x="136" y="32"/>
                    <a:pt x="135" y="37"/>
                    <a:pt x="134" y="42"/>
                  </a:cubicBezTo>
                  <a:cubicBezTo>
                    <a:pt x="139" y="43"/>
                    <a:pt x="145" y="46"/>
                    <a:pt x="151" y="45"/>
                  </a:cubicBezTo>
                  <a:cubicBezTo>
                    <a:pt x="157" y="44"/>
                    <a:pt x="164" y="39"/>
                    <a:pt x="170" y="35"/>
                  </a:cubicBezTo>
                  <a:cubicBezTo>
                    <a:pt x="177" y="31"/>
                    <a:pt x="183" y="30"/>
                    <a:pt x="189" y="36"/>
                  </a:cubicBezTo>
                  <a:cubicBezTo>
                    <a:pt x="196" y="42"/>
                    <a:pt x="198" y="49"/>
                    <a:pt x="195" y="57"/>
                  </a:cubicBezTo>
                  <a:cubicBezTo>
                    <a:pt x="194" y="60"/>
                    <a:pt x="189" y="63"/>
                    <a:pt x="185" y="64"/>
                  </a:cubicBezTo>
                  <a:cubicBezTo>
                    <a:pt x="178" y="66"/>
                    <a:pt x="170" y="68"/>
                    <a:pt x="163" y="70"/>
                  </a:cubicBezTo>
                  <a:cubicBezTo>
                    <a:pt x="163" y="71"/>
                    <a:pt x="163" y="73"/>
                    <a:pt x="164" y="74"/>
                  </a:cubicBezTo>
                  <a:cubicBezTo>
                    <a:pt x="170" y="74"/>
                    <a:pt x="177" y="75"/>
                    <a:pt x="184" y="75"/>
                  </a:cubicBezTo>
                  <a:cubicBezTo>
                    <a:pt x="189" y="75"/>
                    <a:pt x="194" y="74"/>
                    <a:pt x="199" y="75"/>
                  </a:cubicBezTo>
                  <a:cubicBezTo>
                    <a:pt x="203" y="77"/>
                    <a:pt x="209" y="80"/>
                    <a:pt x="210" y="83"/>
                  </a:cubicBezTo>
                  <a:cubicBezTo>
                    <a:pt x="211" y="87"/>
                    <a:pt x="208" y="93"/>
                    <a:pt x="206" y="97"/>
                  </a:cubicBezTo>
                  <a:cubicBezTo>
                    <a:pt x="205" y="99"/>
                    <a:pt x="200" y="100"/>
                    <a:pt x="198" y="99"/>
                  </a:cubicBezTo>
                  <a:cubicBezTo>
                    <a:pt x="182" y="95"/>
                    <a:pt x="167" y="90"/>
                    <a:pt x="153" y="86"/>
                  </a:cubicBezTo>
                  <a:cubicBezTo>
                    <a:pt x="154" y="94"/>
                    <a:pt x="157" y="100"/>
                    <a:pt x="155" y="106"/>
                  </a:cubicBezTo>
                  <a:cubicBezTo>
                    <a:pt x="154" y="114"/>
                    <a:pt x="146" y="113"/>
                    <a:pt x="139" y="112"/>
                  </a:cubicBezTo>
                  <a:cubicBezTo>
                    <a:pt x="131" y="112"/>
                    <a:pt x="123" y="114"/>
                    <a:pt x="116" y="115"/>
                  </a:cubicBezTo>
                  <a:cubicBezTo>
                    <a:pt x="116" y="116"/>
                    <a:pt x="116" y="117"/>
                    <a:pt x="116" y="119"/>
                  </a:cubicBezTo>
                  <a:cubicBezTo>
                    <a:pt x="119" y="119"/>
                    <a:pt x="123" y="119"/>
                    <a:pt x="127" y="120"/>
                  </a:cubicBezTo>
                  <a:cubicBezTo>
                    <a:pt x="129" y="128"/>
                    <a:pt x="128" y="134"/>
                    <a:pt x="117" y="135"/>
                  </a:cubicBezTo>
                  <a:cubicBezTo>
                    <a:pt x="114" y="135"/>
                    <a:pt x="112" y="137"/>
                    <a:pt x="110" y="140"/>
                  </a:cubicBezTo>
                  <a:cubicBezTo>
                    <a:pt x="113" y="141"/>
                    <a:pt x="117" y="141"/>
                    <a:pt x="120" y="142"/>
                  </a:cubicBezTo>
                  <a:cubicBezTo>
                    <a:pt x="121" y="143"/>
                    <a:pt x="121" y="144"/>
                    <a:pt x="122" y="145"/>
                  </a:cubicBezTo>
                  <a:cubicBezTo>
                    <a:pt x="116" y="149"/>
                    <a:pt x="110" y="152"/>
                    <a:pt x="102" y="157"/>
                  </a:cubicBezTo>
                  <a:cubicBezTo>
                    <a:pt x="109" y="157"/>
                    <a:pt x="113" y="157"/>
                    <a:pt x="119" y="157"/>
                  </a:cubicBezTo>
                  <a:cubicBezTo>
                    <a:pt x="119" y="166"/>
                    <a:pt x="120" y="175"/>
                    <a:pt x="106" y="173"/>
                  </a:cubicBezTo>
                  <a:cubicBezTo>
                    <a:pt x="103" y="173"/>
                    <a:pt x="98" y="177"/>
                    <a:pt x="96" y="180"/>
                  </a:cubicBezTo>
                  <a:cubicBezTo>
                    <a:pt x="92" y="189"/>
                    <a:pt x="89" y="199"/>
                    <a:pt x="85" y="208"/>
                  </a:cubicBezTo>
                  <a:cubicBezTo>
                    <a:pt x="84" y="212"/>
                    <a:pt x="81" y="216"/>
                    <a:pt x="77" y="218"/>
                  </a:cubicBezTo>
                  <a:cubicBezTo>
                    <a:pt x="63" y="227"/>
                    <a:pt x="54" y="221"/>
                    <a:pt x="53" y="204"/>
                  </a:cubicBezTo>
                  <a:cubicBezTo>
                    <a:pt x="53" y="199"/>
                    <a:pt x="51" y="194"/>
                    <a:pt x="50" y="187"/>
                  </a:cubicBezTo>
                  <a:cubicBezTo>
                    <a:pt x="43" y="192"/>
                    <a:pt x="36" y="195"/>
                    <a:pt x="30" y="198"/>
                  </a:cubicBezTo>
                  <a:cubicBezTo>
                    <a:pt x="23" y="202"/>
                    <a:pt x="15" y="202"/>
                    <a:pt x="11" y="195"/>
                  </a:cubicBezTo>
                  <a:cubicBezTo>
                    <a:pt x="7" y="189"/>
                    <a:pt x="5" y="180"/>
                    <a:pt x="5" y="173"/>
                  </a:cubicBezTo>
                  <a:cubicBezTo>
                    <a:pt x="6" y="166"/>
                    <a:pt x="13" y="169"/>
                    <a:pt x="18" y="171"/>
                  </a:cubicBezTo>
                  <a:cubicBezTo>
                    <a:pt x="31" y="177"/>
                    <a:pt x="43" y="176"/>
                    <a:pt x="51" y="170"/>
                  </a:cubicBezTo>
                  <a:cubicBezTo>
                    <a:pt x="50" y="163"/>
                    <a:pt x="48" y="157"/>
                    <a:pt x="49" y="153"/>
                  </a:cubicBezTo>
                  <a:cubicBezTo>
                    <a:pt x="51" y="145"/>
                    <a:pt x="57" y="149"/>
                    <a:pt x="62" y="151"/>
                  </a:cubicBezTo>
                  <a:cubicBezTo>
                    <a:pt x="66" y="152"/>
                    <a:pt x="70" y="152"/>
                    <a:pt x="75" y="153"/>
                  </a:cubicBezTo>
                  <a:cubicBezTo>
                    <a:pt x="75" y="152"/>
                    <a:pt x="75" y="151"/>
                    <a:pt x="75" y="150"/>
                  </a:cubicBezTo>
                  <a:cubicBezTo>
                    <a:pt x="72" y="147"/>
                    <a:pt x="68" y="144"/>
                    <a:pt x="61" y="139"/>
                  </a:cubicBezTo>
                  <a:cubicBezTo>
                    <a:pt x="70" y="138"/>
                    <a:pt x="75" y="138"/>
                    <a:pt x="80" y="137"/>
                  </a:cubicBezTo>
                  <a:cubicBezTo>
                    <a:pt x="80" y="136"/>
                    <a:pt x="80" y="135"/>
                    <a:pt x="80" y="134"/>
                  </a:cubicBezTo>
                  <a:close/>
                  <a:moveTo>
                    <a:pt x="130" y="88"/>
                  </a:moveTo>
                  <a:cubicBezTo>
                    <a:pt x="130" y="87"/>
                    <a:pt x="130" y="85"/>
                    <a:pt x="129" y="84"/>
                  </a:cubicBezTo>
                  <a:cubicBezTo>
                    <a:pt x="118" y="86"/>
                    <a:pt x="107" y="87"/>
                    <a:pt x="95" y="88"/>
                  </a:cubicBezTo>
                  <a:cubicBezTo>
                    <a:pt x="95" y="90"/>
                    <a:pt x="96" y="92"/>
                    <a:pt x="96" y="93"/>
                  </a:cubicBezTo>
                  <a:cubicBezTo>
                    <a:pt x="103" y="93"/>
                    <a:pt x="110" y="93"/>
                    <a:pt x="119" y="93"/>
                  </a:cubicBezTo>
                  <a:cubicBezTo>
                    <a:pt x="112" y="99"/>
                    <a:pt x="107" y="104"/>
                    <a:pt x="101" y="109"/>
                  </a:cubicBezTo>
                  <a:cubicBezTo>
                    <a:pt x="102" y="110"/>
                    <a:pt x="103" y="111"/>
                    <a:pt x="104" y="113"/>
                  </a:cubicBezTo>
                  <a:cubicBezTo>
                    <a:pt x="115" y="107"/>
                    <a:pt x="123" y="98"/>
                    <a:pt x="130" y="88"/>
                  </a:cubicBezTo>
                  <a:close/>
                  <a:moveTo>
                    <a:pt x="61" y="193"/>
                  </a:moveTo>
                  <a:cubicBezTo>
                    <a:pt x="62" y="193"/>
                    <a:pt x="64" y="193"/>
                    <a:pt x="65" y="193"/>
                  </a:cubicBezTo>
                  <a:cubicBezTo>
                    <a:pt x="66" y="186"/>
                    <a:pt x="67" y="179"/>
                    <a:pt x="68" y="172"/>
                  </a:cubicBezTo>
                  <a:cubicBezTo>
                    <a:pt x="63" y="175"/>
                    <a:pt x="59" y="178"/>
                    <a:pt x="54" y="181"/>
                  </a:cubicBezTo>
                  <a:cubicBezTo>
                    <a:pt x="54" y="181"/>
                    <a:pt x="54" y="182"/>
                    <a:pt x="53" y="184"/>
                  </a:cubicBezTo>
                  <a:cubicBezTo>
                    <a:pt x="56" y="187"/>
                    <a:pt x="58" y="190"/>
                    <a:pt x="61" y="193"/>
                  </a:cubicBezTo>
                  <a:close/>
                  <a:moveTo>
                    <a:pt x="115" y="74"/>
                  </a:moveTo>
                  <a:cubicBezTo>
                    <a:pt x="123" y="72"/>
                    <a:pt x="129" y="71"/>
                    <a:pt x="138" y="70"/>
                  </a:cubicBezTo>
                  <a:cubicBezTo>
                    <a:pt x="132" y="63"/>
                    <a:pt x="128" y="59"/>
                    <a:pt x="123" y="53"/>
                  </a:cubicBezTo>
                  <a:cubicBezTo>
                    <a:pt x="120" y="60"/>
                    <a:pt x="118" y="66"/>
                    <a:pt x="115" y="74"/>
                  </a:cubicBezTo>
                  <a:close/>
                  <a:moveTo>
                    <a:pt x="167" y="50"/>
                  </a:moveTo>
                  <a:cubicBezTo>
                    <a:pt x="159" y="43"/>
                    <a:pt x="154" y="49"/>
                    <a:pt x="150" y="53"/>
                  </a:cubicBezTo>
                  <a:cubicBezTo>
                    <a:pt x="149" y="54"/>
                    <a:pt x="150" y="56"/>
                    <a:pt x="150" y="58"/>
                  </a:cubicBezTo>
                  <a:cubicBezTo>
                    <a:pt x="154" y="57"/>
                    <a:pt x="159" y="56"/>
                    <a:pt x="163" y="55"/>
                  </a:cubicBezTo>
                  <a:cubicBezTo>
                    <a:pt x="164" y="54"/>
                    <a:pt x="165" y="52"/>
                    <a:pt x="167" y="5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8" name="Freeform 15"/>
            <p:cNvSpPr>
              <a:spLocks noEditPoints="1"/>
            </p:cNvSpPr>
            <p:nvPr/>
          </p:nvSpPr>
          <p:spPr bwMode="auto">
            <a:xfrm>
              <a:off x="730000" y="395491"/>
              <a:ext cx="58880" cy="49067"/>
            </a:xfrm>
            <a:custGeom>
              <a:avLst/>
              <a:gdLst>
                <a:gd name="T0" fmla="*/ 130 w 206"/>
                <a:gd name="T1" fmla="*/ 163 h 170"/>
                <a:gd name="T2" fmla="*/ 115 w 206"/>
                <a:gd name="T3" fmla="*/ 163 h 170"/>
                <a:gd name="T4" fmla="*/ 115 w 206"/>
                <a:gd name="T5" fmla="*/ 151 h 170"/>
                <a:gd name="T6" fmla="*/ 98 w 206"/>
                <a:gd name="T7" fmla="*/ 151 h 170"/>
                <a:gd name="T8" fmla="*/ 94 w 206"/>
                <a:gd name="T9" fmla="*/ 103 h 170"/>
                <a:gd name="T10" fmla="*/ 90 w 206"/>
                <a:gd name="T11" fmla="*/ 104 h 170"/>
                <a:gd name="T12" fmla="*/ 95 w 206"/>
                <a:gd name="T13" fmla="*/ 122 h 170"/>
                <a:gd name="T14" fmla="*/ 95 w 206"/>
                <a:gd name="T15" fmla="*/ 134 h 170"/>
                <a:gd name="T16" fmla="*/ 82 w 206"/>
                <a:gd name="T17" fmla="*/ 142 h 170"/>
                <a:gd name="T18" fmla="*/ 67 w 206"/>
                <a:gd name="T19" fmla="*/ 151 h 170"/>
                <a:gd name="T20" fmla="*/ 62 w 206"/>
                <a:gd name="T21" fmla="*/ 142 h 170"/>
                <a:gd name="T22" fmla="*/ 69 w 206"/>
                <a:gd name="T23" fmla="*/ 120 h 170"/>
                <a:gd name="T24" fmla="*/ 68 w 206"/>
                <a:gd name="T25" fmla="*/ 108 h 170"/>
                <a:gd name="T26" fmla="*/ 64 w 206"/>
                <a:gd name="T27" fmla="*/ 108 h 170"/>
                <a:gd name="T28" fmla="*/ 59 w 206"/>
                <a:gd name="T29" fmla="*/ 119 h 170"/>
                <a:gd name="T30" fmla="*/ 19 w 206"/>
                <a:gd name="T31" fmla="*/ 126 h 170"/>
                <a:gd name="T32" fmla="*/ 25 w 206"/>
                <a:gd name="T33" fmla="*/ 117 h 170"/>
                <a:gd name="T34" fmla="*/ 21 w 206"/>
                <a:gd name="T35" fmla="*/ 44 h 170"/>
                <a:gd name="T36" fmla="*/ 0 w 206"/>
                <a:gd name="T37" fmla="*/ 26 h 170"/>
                <a:gd name="T38" fmla="*/ 55 w 206"/>
                <a:gd name="T39" fmla="*/ 17 h 170"/>
                <a:gd name="T40" fmla="*/ 59 w 206"/>
                <a:gd name="T41" fmla="*/ 7 h 170"/>
                <a:gd name="T42" fmla="*/ 72 w 206"/>
                <a:gd name="T43" fmla="*/ 35 h 170"/>
                <a:gd name="T44" fmla="*/ 72 w 206"/>
                <a:gd name="T45" fmla="*/ 71 h 170"/>
                <a:gd name="T46" fmla="*/ 77 w 206"/>
                <a:gd name="T47" fmla="*/ 72 h 170"/>
                <a:gd name="T48" fmla="*/ 80 w 206"/>
                <a:gd name="T49" fmla="*/ 46 h 170"/>
                <a:gd name="T50" fmla="*/ 87 w 206"/>
                <a:gd name="T51" fmla="*/ 12 h 170"/>
                <a:gd name="T52" fmla="*/ 99 w 206"/>
                <a:gd name="T53" fmla="*/ 2 h 170"/>
                <a:gd name="T54" fmla="*/ 115 w 206"/>
                <a:gd name="T55" fmla="*/ 9 h 170"/>
                <a:gd name="T56" fmla="*/ 173 w 206"/>
                <a:gd name="T57" fmla="*/ 75 h 170"/>
                <a:gd name="T58" fmla="*/ 194 w 206"/>
                <a:gd name="T59" fmla="*/ 95 h 170"/>
                <a:gd name="T60" fmla="*/ 202 w 206"/>
                <a:gd name="T61" fmla="*/ 115 h 170"/>
                <a:gd name="T62" fmla="*/ 185 w 206"/>
                <a:gd name="T63" fmla="*/ 127 h 170"/>
                <a:gd name="T64" fmla="*/ 153 w 206"/>
                <a:gd name="T65" fmla="*/ 133 h 170"/>
                <a:gd name="T66" fmla="*/ 135 w 206"/>
                <a:gd name="T67" fmla="*/ 139 h 170"/>
                <a:gd name="T68" fmla="*/ 144 w 206"/>
                <a:gd name="T69" fmla="*/ 144 h 170"/>
                <a:gd name="T70" fmla="*/ 156 w 206"/>
                <a:gd name="T71" fmla="*/ 151 h 170"/>
                <a:gd name="T72" fmla="*/ 148 w 206"/>
                <a:gd name="T73" fmla="*/ 168 h 170"/>
                <a:gd name="T74" fmla="*/ 135 w 206"/>
                <a:gd name="T75" fmla="*/ 166 h 170"/>
                <a:gd name="T76" fmla="*/ 130 w 206"/>
                <a:gd name="T77" fmla="*/ 163 h 170"/>
                <a:gd name="T78" fmla="*/ 143 w 206"/>
                <a:gd name="T79" fmla="*/ 129 h 170"/>
                <a:gd name="T80" fmla="*/ 168 w 206"/>
                <a:gd name="T81" fmla="*/ 116 h 170"/>
                <a:gd name="T82" fmla="*/ 168 w 206"/>
                <a:gd name="T83" fmla="*/ 104 h 170"/>
                <a:gd name="T84" fmla="*/ 100 w 206"/>
                <a:gd name="T85" fmla="*/ 28 h 170"/>
                <a:gd name="T86" fmla="*/ 95 w 206"/>
                <a:gd name="T87" fmla="*/ 24 h 170"/>
                <a:gd name="T88" fmla="*/ 89 w 206"/>
                <a:gd name="T89" fmla="*/ 75 h 170"/>
                <a:gd name="T90" fmla="*/ 109 w 206"/>
                <a:gd name="T91" fmla="*/ 93 h 170"/>
                <a:gd name="T92" fmla="*/ 109 w 206"/>
                <a:gd name="T93" fmla="*/ 116 h 170"/>
                <a:gd name="T94" fmla="*/ 143 w 206"/>
                <a:gd name="T95" fmla="*/ 129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6" h="170">
                  <a:moveTo>
                    <a:pt x="130" y="163"/>
                  </a:moveTo>
                  <a:cubicBezTo>
                    <a:pt x="124" y="163"/>
                    <a:pt x="119" y="163"/>
                    <a:pt x="115" y="163"/>
                  </a:cubicBezTo>
                  <a:cubicBezTo>
                    <a:pt x="115" y="159"/>
                    <a:pt x="115" y="155"/>
                    <a:pt x="115" y="151"/>
                  </a:cubicBezTo>
                  <a:cubicBezTo>
                    <a:pt x="110" y="151"/>
                    <a:pt x="105" y="163"/>
                    <a:pt x="98" y="151"/>
                  </a:cubicBezTo>
                  <a:cubicBezTo>
                    <a:pt x="105" y="135"/>
                    <a:pt x="102" y="119"/>
                    <a:pt x="94" y="103"/>
                  </a:cubicBezTo>
                  <a:cubicBezTo>
                    <a:pt x="93" y="103"/>
                    <a:pt x="91" y="104"/>
                    <a:pt x="90" y="104"/>
                  </a:cubicBezTo>
                  <a:cubicBezTo>
                    <a:pt x="92" y="110"/>
                    <a:pt x="94" y="116"/>
                    <a:pt x="95" y="122"/>
                  </a:cubicBezTo>
                  <a:cubicBezTo>
                    <a:pt x="96" y="126"/>
                    <a:pt x="96" y="131"/>
                    <a:pt x="95" y="134"/>
                  </a:cubicBezTo>
                  <a:cubicBezTo>
                    <a:pt x="93" y="137"/>
                    <a:pt x="88" y="138"/>
                    <a:pt x="82" y="142"/>
                  </a:cubicBezTo>
                  <a:cubicBezTo>
                    <a:pt x="80" y="146"/>
                    <a:pt x="78" y="153"/>
                    <a:pt x="67" y="151"/>
                  </a:cubicBezTo>
                  <a:cubicBezTo>
                    <a:pt x="61" y="150"/>
                    <a:pt x="59" y="148"/>
                    <a:pt x="62" y="142"/>
                  </a:cubicBezTo>
                  <a:cubicBezTo>
                    <a:pt x="65" y="135"/>
                    <a:pt x="67" y="127"/>
                    <a:pt x="69" y="120"/>
                  </a:cubicBezTo>
                  <a:cubicBezTo>
                    <a:pt x="70" y="116"/>
                    <a:pt x="68" y="112"/>
                    <a:pt x="68" y="108"/>
                  </a:cubicBezTo>
                  <a:cubicBezTo>
                    <a:pt x="66" y="108"/>
                    <a:pt x="65" y="108"/>
                    <a:pt x="64" y="108"/>
                  </a:cubicBezTo>
                  <a:cubicBezTo>
                    <a:pt x="62" y="111"/>
                    <a:pt x="61" y="115"/>
                    <a:pt x="59" y="119"/>
                  </a:cubicBezTo>
                  <a:cubicBezTo>
                    <a:pt x="52" y="139"/>
                    <a:pt x="33" y="142"/>
                    <a:pt x="19" y="126"/>
                  </a:cubicBezTo>
                  <a:cubicBezTo>
                    <a:pt x="21" y="123"/>
                    <a:pt x="23" y="120"/>
                    <a:pt x="25" y="117"/>
                  </a:cubicBezTo>
                  <a:cubicBezTo>
                    <a:pt x="47" y="91"/>
                    <a:pt x="46" y="68"/>
                    <a:pt x="21" y="44"/>
                  </a:cubicBezTo>
                  <a:cubicBezTo>
                    <a:pt x="14" y="38"/>
                    <a:pt x="6" y="32"/>
                    <a:pt x="0" y="26"/>
                  </a:cubicBezTo>
                  <a:cubicBezTo>
                    <a:pt x="7" y="4"/>
                    <a:pt x="34" y="0"/>
                    <a:pt x="55" y="17"/>
                  </a:cubicBezTo>
                  <a:cubicBezTo>
                    <a:pt x="56" y="14"/>
                    <a:pt x="58" y="10"/>
                    <a:pt x="59" y="7"/>
                  </a:cubicBezTo>
                  <a:cubicBezTo>
                    <a:pt x="71" y="14"/>
                    <a:pt x="75" y="22"/>
                    <a:pt x="72" y="35"/>
                  </a:cubicBezTo>
                  <a:cubicBezTo>
                    <a:pt x="70" y="47"/>
                    <a:pt x="72" y="59"/>
                    <a:pt x="72" y="71"/>
                  </a:cubicBezTo>
                  <a:cubicBezTo>
                    <a:pt x="74" y="72"/>
                    <a:pt x="75" y="72"/>
                    <a:pt x="77" y="72"/>
                  </a:cubicBezTo>
                  <a:cubicBezTo>
                    <a:pt x="78" y="63"/>
                    <a:pt x="79" y="54"/>
                    <a:pt x="80" y="46"/>
                  </a:cubicBezTo>
                  <a:cubicBezTo>
                    <a:pt x="82" y="34"/>
                    <a:pt x="83" y="23"/>
                    <a:pt x="87" y="12"/>
                  </a:cubicBezTo>
                  <a:cubicBezTo>
                    <a:pt x="88" y="8"/>
                    <a:pt x="95" y="3"/>
                    <a:pt x="99" y="2"/>
                  </a:cubicBezTo>
                  <a:cubicBezTo>
                    <a:pt x="104" y="2"/>
                    <a:pt x="112" y="5"/>
                    <a:pt x="115" y="9"/>
                  </a:cubicBezTo>
                  <a:cubicBezTo>
                    <a:pt x="131" y="34"/>
                    <a:pt x="151" y="55"/>
                    <a:pt x="173" y="75"/>
                  </a:cubicBezTo>
                  <a:cubicBezTo>
                    <a:pt x="180" y="82"/>
                    <a:pt x="187" y="88"/>
                    <a:pt x="194" y="95"/>
                  </a:cubicBezTo>
                  <a:cubicBezTo>
                    <a:pt x="200" y="100"/>
                    <a:pt x="206" y="107"/>
                    <a:pt x="202" y="115"/>
                  </a:cubicBezTo>
                  <a:cubicBezTo>
                    <a:pt x="198" y="120"/>
                    <a:pt x="191" y="125"/>
                    <a:pt x="185" y="127"/>
                  </a:cubicBezTo>
                  <a:cubicBezTo>
                    <a:pt x="175" y="130"/>
                    <a:pt x="164" y="131"/>
                    <a:pt x="153" y="133"/>
                  </a:cubicBezTo>
                  <a:cubicBezTo>
                    <a:pt x="148" y="135"/>
                    <a:pt x="143" y="137"/>
                    <a:pt x="135" y="139"/>
                  </a:cubicBezTo>
                  <a:cubicBezTo>
                    <a:pt x="140" y="142"/>
                    <a:pt x="142" y="145"/>
                    <a:pt x="144" y="144"/>
                  </a:cubicBezTo>
                  <a:cubicBezTo>
                    <a:pt x="151" y="142"/>
                    <a:pt x="156" y="146"/>
                    <a:pt x="156" y="151"/>
                  </a:cubicBezTo>
                  <a:cubicBezTo>
                    <a:pt x="155" y="157"/>
                    <a:pt x="152" y="164"/>
                    <a:pt x="148" y="168"/>
                  </a:cubicBezTo>
                  <a:cubicBezTo>
                    <a:pt x="146" y="170"/>
                    <a:pt x="139" y="168"/>
                    <a:pt x="135" y="166"/>
                  </a:cubicBezTo>
                  <a:cubicBezTo>
                    <a:pt x="132" y="166"/>
                    <a:pt x="130" y="163"/>
                    <a:pt x="130" y="163"/>
                  </a:cubicBezTo>
                  <a:close/>
                  <a:moveTo>
                    <a:pt x="143" y="129"/>
                  </a:moveTo>
                  <a:cubicBezTo>
                    <a:pt x="151" y="125"/>
                    <a:pt x="160" y="121"/>
                    <a:pt x="168" y="116"/>
                  </a:cubicBezTo>
                  <a:cubicBezTo>
                    <a:pt x="174" y="113"/>
                    <a:pt x="176" y="109"/>
                    <a:pt x="168" y="104"/>
                  </a:cubicBezTo>
                  <a:cubicBezTo>
                    <a:pt x="141" y="82"/>
                    <a:pt x="114" y="61"/>
                    <a:pt x="100" y="28"/>
                  </a:cubicBezTo>
                  <a:cubicBezTo>
                    <a:pt x="100" y="27"/>
                    <a:pt x="99" y="27"/>
                    <a:pt x="95" y="24"/>
                  </a:cubicBezTo>
                  <a:cubicBezTo>
                    <a:pt x="93" y="42"/>
                    <a:pt x="91" y="58"/>
                    <a:pt x="89" y="75"/>
                  </a:cubicBezTo>
                  <a:cubicBezTo>
                    <a:pt x="108" y="73"/>
                    <a:pt x="110" y="77"/>
                    <a:pt x="109" y="93"/>
                  </a:cubicBezTo>
                  <a:cubicBezTo>
                    <a:pt x="108" y="100"/>
                    <a:pt x="109" y="108"/>
                    <a:pt x="109" y="116"/>
                  </a:cubicBezTo>
                  <a:cubicBezTo>
                    <a:pt x="118" y="112"/>
                    <a:pt x="137" y="120"/>
                    <a:pt x="143" y="12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9" name="Freeform 16"/>
            <p:cNvSpPr/>
            <p:nvPr/>
          </p:nvSpPr>
          <p:spPr bwMode="auto">
            <a:xfrm>
              <a:off x="1040755" y="406940"/>
              <a:ext cx="53155" cy="51520"/>
            </a:xfrm>
            <a:custGeom>
              <a:avLst/>
              <a:gdLst>
                <a:gd name="T0" fmla="*/ 167 w 185"/>
                <a:gd name="T1" fmla="*/ 82 h 182"/>
                <a:gd name="T2" fmla="*/ 170 w 185"/>
                <a:gd name="T3" fmla="*/ 98 h 182"/>
                <a:gd name="T4" fmla="*/ 164 w 185"/>
                <a:gd name="T5" fmla="*/ 115 h 182"/>
                <a:gd name="T6" fmla="*/ 144 w 185"/>
                <a:gd name="T7" fmla="*/ 113 h 182"/>
                <a:gd name="T8" fmla="*/ 109 w 185"/>
                <a:gd name="T9" fmla="*/ 93 h 182"/>
                <a:gd name="T10" fmla="*/ 100 w 185"/>
                <a:gd name="T11" fmla="*/ 90 h 182"/>
                <a:gd name="T12" fmla="*/ 121 w 185"/>
                <a:gd name="T13" fmla="*/ 174 h 182"/>
                <a:gd name="T14" fmla="*/ 74 w 185"/>
                <a:gd name="T15" fmla="*/ 171 h 182"/>
                <a:gd name="T16" fmla="*/ 71 w 185"/>
                <a:gd name="T17" fmla="*/ 159 h 182"/>
                <a:gd name="T18" fmla="*/ 83 w 185"/>
                <a:gd name="T19" fmla="*/ 109 h 182"/>
                <a:gd name="T20" fmla="*/ 84 w 185"/>
                <a:gd name="T21" fmla="*/ 99 h 182"/>
                <a:gd name="T22" fmla="*/ 58 w 185"/>
                <a:gd name="T23" fmla="*/ 104 h 182"/>
                <a:gd name="T24" fmla="*/ 6 w 185"/>
                <a:gd name="T25" fmla="*/ 87 h 182"/>
                <a:gd name="T26" fmla="*/ 8 w 185"/>
                <a:gd name="T27" fmla="*/ 57 h 182"/>
                <a:gd name="T28" fmla="*/ 41 w 185"/>
                <a:gd name="T29" fmla="*/ 82 h 182"/>
                <a:gd name="T30" fmla="*/ 75 w 185"/>
                <a:gd name="T31" fmla="*/ 71 h 182"/>
                <a:gd name="T32" fmla="*/ 57 w 185"/>
                <a:gd name="T33" fmla="*/ 63 h 182"/>
                <a:gd name="T34" fmla="*/ 38 w 185"/>
                <a:gd name="T35" fmla="*/ 52 h 182"/>
                <a:gd name="T36" fmla="*/ 36 w 185"/>
                <a:gd name="T37" fmla="*/ 26 h 182"/>
                <a:gd name="T38" fmla="*/ 50 w 185"/>
                <a:gd name="T39" fmla="*/ 27 h 182"/>
                <a:gd name="T40" fmla="*/ 89 w 185"/>
                <a:gd name="T41" fmla="*/ 54 h 182"/>
                <a:gd name="T42" fmla="*/ 108 w 185"/>
                <a:gd name="T43" fmla="*/ 52 h 182"/>
                <a:gd name="T44" fmla="*/ 164 w 185"/>
                <a:gd name="T45" fmla="*/ 6 h 182"/>
                <a:gd name="T46" fmla="*/ 177 w 185"/>
                <a:gd name="T47" fmla="*/ 1 h 182"/>
                <a:gd name="T48" fmla="*/ 185 w 185"/>
                <a:gd name="T49" fmla="*/ 15 h 182"/>
                <a:gd name="T50" fmla="*/ 163 w 185"/>
                <a:gd name="T51" fmla="*/ 51 h 182"/>
                <a:gd name="T52" fmla="*/ 126 w 185"/>
                <a:gd name="T53" fmla="*/ 73 h 182"/>
                <a:gd name="T54" fmla="*/ 167 w 185"/>
                <a:gd name="T55" fmla="*/ 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5" h="182">
                  <a:moveTo>
                    <a:pt x="167" y="82"/>
                  </a:moveTo>
                  <a:cubicBezTo>
                    <a:pt x="168" y="88"/>
                    <a:pt x="169" y="93"/>
                    <a:pt x="170" y="98"/>
                  </a:cubicBezTo>
                  <a:cubicBezTo>
                    <a:pt x="171" y="105"/>
                    <a:pt x="170" y="111"/>
                    <a:pt x="164" y="115"/>
                  </a:cubicBezTo>
                  <a:cubicBezTo>
                    <a:pt x="156" y="119"/>
                    <a:pt x="150" y="117"/>
                    <a:pt x="144" y="113"/>
                  </a:cubicBezTo>
                  <a:cubicBezTo>
                    <a:pt x="132" y="106"/>
                    <a:pt x="121" y="100"/>
                    <a:pt x="109" y="93"/>
                  </a:cubicBezTo>
                  <a:cubicBezTo>
                    <a:pt x="107" y="92"/>
                    <a:pt x="105" y="92"/>
                    <a:pt x="100" y="90"/>
                  </a:cubicBezTo>
                  <a:cubicBezTo>
                    <a:pt x="100" y="121"/>
                    <a:pt x="94" y="151"/>
                    <a:pt x="121" y="174"/>
                  </a:cubicBezTo>
                  <a:cubicBezTo>
                    <a:pt x="108" y="182"/>
                    <a:pt x="82" y="181"/>
                    <a:pt x="74" y="171"/>
                  </a:cubicBezTo>
                  <a:cubicBezTo>
                    <a:pt x="71" y="168"/>
                    <a:pt x="70" y="163"/>
                    <a:pt x="71" y="159"/>
                  </a:cubicBezTo>
                  <a:cubicBezTo>
                    <a:pt x="74" y="142"/>
                    <a:pt x="79" y="125"/>
                    <a:pt x="83" y="109"/>
                  </a:cubicBezTo>
                  <a:cubicBezTo>
                    <a:pt x="84" y="106"/>
                    <a:pt x="84" y="103"/>
                    <a:pt x="84" y="99"/>
                  </a:cubicBezTo>
                  <a:cubicBezTo>
                    <a:pt x="75" y="101"/>
                    <a:pt x="66" y="103"/>
                    <a:pt x="58" y="104"/>
                  </a:cubicBezTo>
                  <a:cubicBezTo>
                    <a:pt x="36" y="109"/>
                    <a:pt x="15" y="101"/>
                    <a:pt x="6" y="87"/>
                  </a:cubicBezTo>
                  <a:cubicBezTo>
                    <a:pt x="0" y="77"/>
                    <a:pt x="1" y="69"/>
                    <a:pt x="8" y="57"/>
                  </a:cubicBezTo>
                  <a:cubicBezTo>
                    <a:pt x="15" y="72"/>
                    <a:pt x="24" y="82"/>
                    <a:pt x="41" y="82"/>
                  </a:cubicBezTo>
                  <a:cubicBezTo>
                    <a:pt x="52" y="81"/>
                    <a:pt x="63" y="79"/>
                    <a:pt x="75" y="71"/>
                  </a:cubicBezTo>
                  <a:cubicBezTo>
                    <a:pt x="68" y="68"/>
                    <a:pt x="62" y="66"/>
                    <a:pt x="57" y="63"/>
                  </a:cubicBezTo>
                  <a:cubicBezTo>
                    <a:pt x="51" y="60"/>
                    <a:pt x="43" y="57"/>
                    <a:pt x="38" y="52"/>
                  </a:cubicBezTo>
                  <a:cubicBezTo>
                    <a:pt x="29" y="45"/>
                    <a:pt x="29" y="34"/>
                    <a:pt x="36" y="26"/>
                  </a:cubicBezTo>
                  <a:cubicBezTo>
                    <a:pt x="41" y="19"/>
                    <a:pt x="45" y="23"/>
                    <a:pt x="50" y="27"/>
                  </a:cubicBezTo>
                  <a:cubicBezTo>
                    <a:pt x="63" y="36"/>
                    <a:pt x="76" y="45"/>
                    <a:pt x="89" y="54"/>
                  </a:cubicBezTo>
                  <a:cubicBezTo>
                    <a:pt x="96" y="58"/>
                    <a:pt x="102" y="57"/>
                    <a:pt x="108" y="52"/>
                  </a:cubicBezTo>
                  <a:cubicBezTo>
                    <a:pt x="127" y="36"/>
                    <a:pt x="145" y="21"/>
                    <a:pt x="164" y="6"/>
                  </a:cubicBezTo>
                  <a:cubicBezTo>
                    <a:pt x="168" y="3"/>
                    <a:pt x="175" y="0"/>
                    <a:pt x="177" y="1"/>
                  </a:cubicBezTo>
                  <a:cubicBezTo>
                    <a:pt x="181" y="4"/>
                    <a:pt x="185" y="11"/>
                    <a:pt x="185" y="15"/>
                  </a:cubicBezTo>
                  <a:cubicBezTo>
                    <a:pt x="185" y="31"/>
                    <a:pt x="179" y="44"/>
                    <a:pt x="163" y="51"/>
                  </a:cubicBezTo>
                  <a:cubicBezTo>
                    <a:pt x="150" y="57"/>
                    <a:pt x="139" y="65"/>
                    <a:pt x="126" y="73"/>
                  </a:cubicBezTo>
                  <a:cubicBezTo>
                    <a:pt x="137" y="87"/>
                    <a:pt x="148" y="89"/>
                    <a:pt x="167" y="8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0" name="Freeform 17"/>
            <p:cNvSpPr/>
            <p:nvPr/>
          </p:nvSpPr>
          <p:spPr bwMode="auto">
            <a:xfrm>
              <a:off x="832221" y="358691"/>
              <a:ext cx="40889" cy="49884"/>
            </a:xfrm>
            <a:custGeom>
              <a:avLst/>
              <a:gdLst>
                <a:gd name="T0" fmla="*/ 99 w 143"/>
                <a:gd name="T1" fmla="*/ 92 h 175"/>
                <a:gd name="T2" fmla="*/ 116 w 143"/>
                <a:gd name="T3" fmla="*/ 78 h 175"/>
                <a:gd name="T4" fmla="*/ 141 w 143"/>
                <a:gd name="T5" fmla="*/ 85 h 175"/>
                <a:gd name="T6" fmla="*/ 135 w 143"/>
                <a:gd name="T7" fmla="*/ 98 h 175"/>
                <a:gd name="T8" fmla="*/ 69 w 143"/>
                <a:gd name="T9" fmla="*/ 152 h 175"/>
                <a:gd name="T10" fmla="*/ 8 w 143"/>
                <a:gd name="T11" fmla="*/ 156 h 175"/>
                <a:gd name="T12" fmla="*/ 15 w 143"/>
                <a:gd name="T13" fmla="*/ 137 h 175"/>
                <a:gd name="T14" fmla="*/ 55 w 143"/>
                <a:gd name="T15" fmla="*/ 109 h 175"/>
                <a:gd name="T16" fmla="*/ 84 w 143"/>
                <a:gd name="T17" fmla="*/ 56 h 175"/>
                <a:gd name="T18" fmla="*/ 81 w 143"/>
                <a:gd name="T19" fmla="*/ 54 h 175"/>
                <a:gd name="T20" fmla="*/ 63 w 143"/>
                <a:gd name="T21" fmla="*/ 69 h 175"/>
                <a:gd name="T22" fmla="*/ 32 w 143"/>
                <a:gd name="T23" fmla="*/ 71 h 175"/>
                <a:gd name="T24" fmla="*/ 22 w 143"/>
                <a:gd name="T25" fmla="*/ 65 h 175"/>
                <a:gd name="T26" fmla="*/ 16 w 143"/>
                <a:gd name="T27" fmla="*/ 53 h 175"/>
                <a:gd name="T28" fmla="*/ 26 w 143"/>
                <a:gd name="T29" fmla="*/ 45 h 175"/>
                <a:gd name="T30" fmla="*/ 91 w 143"/>
                <a:gd name="T31" fmla="*/ 11 h 175"/>
                <a:gd name="T32" fmla="*/ 122 w 143"/>
                <a:gd name="T33" fmla="*/ 9 h 175"/>
                <a:gd name="T34" fmla="*/ 124 w 143"/>
                <a:gd name="T35" fmla="*/ 42 h 175"/>
                <a:gd name="T36" fmla="*/ 95 w 143"/>
                <a:gd name="T37" fmla="*/ 89 h 175"/>
                <a:gd name="T38" fmla="*/ 99 w 143"/>
                <a:gd name="T39" fmla="*/ 92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3" h="175">
                  <a:moveTo>
                    <a:pt x="99" y="92"/>
                  </a:moveTo>
                  <a:cubicBezTo>
                    <a:pt x="104" y="87"/>
                    <a:pt x="110" y="83"/>
                    <a:pt x="116" y="78"/>
                  </a:cubicBezTo>
                  <a:cubicBezTo>
                    <a:pt x="126" y="70"/>
                    <a:pt x="138" y="73"/>
                    <a:pt x="141" y="85"/>
                  </a:cubicBezTo>
                  <a:cubicBezTo>
                    <a:pt x="143" y="91"/>
                    <a:pt x="141" y="95"/>
                    <a:pt x="135" y="98"/>
                  </a:cubicBezTo>
                  <a:cubicBezTo>
                    <a:pt x="107" y="108"/>
                    <a:pt x="85" y="127"/>
                    <a:pt x="69" y="152"/>
                  </a:cubicBezTo>
                  <a:cubicBezTo>
                    <a:pt x="55" y="172"/>
                    <a:pt x="23" y="175"/>
                    <a:pt x="8" y="156"/>
                  </a:cubicBezTo>
                  <a:cubicBezTo>
                    <a:pt x="0" y="145"/>
                    <a:pt x="2" y="138"/>
                    <a:pt x="15" y="137"/>
                  </a:cubicBezTo>
                  <a:cubicBezTo>
                    <a:pt x="34" y="135"/>
                    <a:pt x="47" y="125"/>
                    <a:pt x="55" y="109"/>
                  </a:cubicBezTo>
                  <a:cubicBezTo>
                    <a:pt x="65" y="91"/>
                    <a:pt x="74" y="73"/>
                    <a:pt x="84" y="56"/>
                  </a:cubicBezTo>
                  <a:cubicBezTo>
                    <a:pt x="83" y="55"/>
                    <a:pt x="82" y="55"/>
                    <a:pt x="81" y="54"/>
                  </a:cubicBezTo>
                  <a:cubicBezTo>
                    <a:pt x="75" y="59"/>
                    <a:pt x="69" y="64"/>
                    <a:pt x="63" y="69"/>
                  </a:cubicBezTo>
                  <a:cubicBezTo>
                    <a:pt x="51" y="78"/>
                    <a:pt x="45" y="79"/>
                    <a:pt x="32" y="71"/>
                  </a:cubicBezTo>
                  <a:cubicBezTo>
                    <a:pt x="29" y="69"/>
                    <a:pt x="25" y="68"/>
                    <a:pt x="22" y="65"/>
                  </a:cubicBezTo>
                  <a:cubicBezTo>
                    <a:pt x="19" y="62"/>
                    <a:pt x="16" y="57"/>
                    <a:pt x="16" y="53"/>
                  </a:cubicBezTo>
                  <a:cubicBezTo>
                    <a:pt x="16" y="50"/>
                    <a:pt x="22" y="45"/>
                    <a:pt x="26" y="45"/>
                  </a:cubicBezTo>
                  <a:cubicBezTo>
                    <a:pt x="52" y="43"/>
                    <a:pt x="73" y="29"/>
                    <a:pt x="91" y="11"/>
                  </a:cubicBezTo>
                  <a:cubicBezTo>
                    <a:pt x="102" y="1"/>
                    <a:pt x="113" y="0"/>
                    <a:pt x="122" y="9"/>
                  </a:cubicBezTo>
                  <a:cubicBezTo>
                    <a:pt x="132" y="19"/>
                    <a:pt x="132" y="30"/>
                    <a:pt x="124" y="42"/>
                  </a:cubicBezTo>
                  <a:cubicBezTo>
                    <a:pt x="114" y="57"/>
                    <a:pt x="105" y="73"/>
                    <a:pt x="95" y="89"/>
                  </a:cubicBezTo>
                  <a:cubicBezTo>
                    <a:pt x="97" y="90"/>
                    <a:pt x="98" y="91"/>
                    <a:pt x="99" y="9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1" name="Freeform 45"/>
            <p:cNvSpPr/>
            <p:nvPr/>
          </p:nvSpPr>
          <p:spPr bwMode="auto">
            <a:xfrm>
              <a:off x="747173" y="440469"/>
              <a:ext cx="17991" cy="13902"/>
            </a:xfrm>
            <a:custGeom>
              <a:avLst/>
              <a:gdLst>
                <a:gd name="T0" fmla="*/ 0 w 63"/>
                <a:gd name="T1" fmla="*/ 12 h 48"/>
                <a:gd name="T2" fmla="*/ 23 w 63"/>
                <a:gd name="T3" fmla="*/ 3 h 48"/>
                <a:gd name="T4" fmla="*/ 51 w 63"/>
                <a:gd name="T5" fmla="*/ 14 h 48"/>
                <a:gd name="T6" fmla="*/ 57 w 63"/>
                <a:gd name="T7" fmla="*/ 37 h 48"/>
                <a:gd name="T8" fmla="*/ 30 w 63"/>
                <a:gd name="T9" fmla="*/ 41 h 48"/>
                <a:gd name="T10" fmla="*/ 6 w 63"/>
                <a:gd name="T11" fmla="*/ 8 h 48"/>
                <a:gd name="T12" fmla="*/ 0 w 63"/>
                <a:gd name="T13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48">
                  <a:moveTo>
                    <a:pt x="0" y="12"/>
                  </a:moveTo>
                  <a:cubicBezTo>
                    <a:pt x="5" y="3"/>
                    <a:pt x="13" y="0"/>
                    <a:pt x="23" y="3"/>
                  </a:cubicBezTo>
                  <a:cubicBezTo>
                    <a:pt x="32" y="6"/>
                    <a:pt x="42" y="9"/>
                    <a:pt x="51" y="14"/>
                  </a:cubicBezTo>
                  <a:cubicBezTo>
                    <a:pt x="61" y="20"/>
                    <a:pt x="63" y="28"/>
                    <a:pt x="57" y="37"/>
                  </a:cubicBezTo>
                  <a:cubicBezTo>
                    <a:pt x="52" y="44"/>
                    <a:pt x="36" y="48"/>
                    <a:pt x="30" y="41"/>
                  </a:cubicBezTo>
                  <a:cubicBezTo>
                    <a:pt x="21" y="31"/>
                    <a:pt x="14" y="19"/>
                    <a:pt x="6" y="8"/>
                  </a:cubicBezTo>
                  <a:cubicBezTo>
                    <a:pt x="4" y="9"/>
                    <a:pt x="2" y="11"/>
                    <a:pt x="0" y="1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2" name="Freeform 46"/>
            <p:cNvSpPr/>
            <p:nvPr/>
          </p:nvSpPr>
          <p:spPr bwMode="auto">
            <a:xfrm>
              <a:off x="1109448" y="476451"/>
              <a:ext cx="18809" cy="10631"/>
            </a:xfrm>
            <a:custGeom>
              <a:avLst/>
              <a:gdLst>
                <a:gd name="T0" fmla="*/ 66 w 66"/>
                <a:gd name="T1" fmla="*/ 15 h 38"/>
                <a:gd name="T2" fmla="*/ 36 w 66"/>
                <a:gd name="T3" fmla="*/ 25 h 38"/>
                <a:gd name="T4" fmla="*/ 49 w 66"/>
                <a:gd name="T5" fmla="*/ 36 h 38"/>
                <a:gd name="T6" fmla="*/ 39 w 66"/>
                <a:gd name="T7" fmla="*/ 38 h 38"/>
                <a:gd name="T8" fmla="*/ 14 w 66"/>
                <a:gd name="T9" fmla="*/ 35 h 38"/>
                <a:gd name="T10" fmla="*/ 6 w 66"/>
                <a:gd name="T11" fmla="*/ 17 h 38"/>
                <a:gd name="T12" fmla="*/ 41 w 66"/>
                <a:gd name="T13" fmla="*/ 5 h 38"/>
                <a:gd name="T14" fmla="*/ 53 w 66"/>
                <a:gd name="T15" fmla="*/ 9 h 38"/>
                <a:gd name="T16" fmla="*/ 66 w 66"/>
                <a:gd name="T17" fmla="*/ 12 h 38"/>
                <a:gd name="T18" fmla="*/ 66 w 66"/>
                <a:gd name="T19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38">
                  <a:moveTo>
                    <a:pt x="66" y="15"/>
                  </a:moveTo>
                  <a:cubicBezTo>
                    <a:pt x="57" y="18"/>
                    <a:pt x="47" y="21"/>
                    <a:pt x="36" y="25"/>
                  </a:cubicBezTo>
                  <a:cubicBezTo>
                    <a:pt x="40" y="29"/>
                    <a:pt x="44" y="32"/>
                    <a:pt x="49" y="36"/>
                  </a:cubicBezTo>
                  <a:cubicBezTo>
                    <a:pt x="45" y="37"/>
                    <a:pt x="42" y="38"/>
                    <a:pt x="39" y="38"/>
                  </a:cubicBezTo>
                  <a:cubicBezTo>
                    <a:pt x="31" y="37"/>
                    <a:pt x="22" y="37"/>
                    <a:pt x="14" y="35"/>
                  </a:cubicBezTo>
                  <a:cubicBezTo>
                    <a:pt x="3" y="34"/>
                    <a:pt x="0" y="27"/>
                    <a:pt x="6" y="17"/>
                  </a:cubicBezTo>
                  <a:cubicBezTo>
                    <a:pt x="14" y="4"/>
                    <a:pt x="26" y="0"/>
                    <a:pt x="41" y="5"/>
                  </a:cubicBezTo>
                  <a:cubicBezTo>
                    <a:pt x="45" y="7"/>
                    <a:pt x="49" y="8"/>
                    <a:pt x="53" y="9"/>
                  </a:cubicBezTo>
                  <a:cubicBezTo>
                    <a:pt x="57" y="10"/>
                    <a:pt x="62" y="11"/>
                    <a:pt x="66" y="12"/>
                  </a:cubicBezTo>
                  <a:cubicBezTo>
                    <a:pt x="66" y="13"/>
                    <a:pt x="66" y="14"/>
                    <a:pt x="66" y="1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3" name="Freeform 47"/>
            <p:cNvSpPr/>
            <p:nvPr/>
          </p:nvSpPr>
          <p:spPr bwMode="auto">
            <a:xfrm>
              <a:off x="972062" y="403669"/>
              <a:ext cx="11449" cy="14720"/>
            </a:xfrm>
            <a:custGeom>
              <a:avLst/>
              <a:gdLst>
                <a:gd name="T0" fmla="*/ 0 w 41"/>
                <a:gd name="T1" fmla="*/ 0 h 50"/>
                <a:gd name="T2" fmla="*/ 34 w 41"/>
                <a:gd name="T3" fmla="*/ 21 h 50"/>
                <a:gd name="T4" fmla="*/ 17 w 41"/>
                <a:gd name="T5" fmla="*/ 50 h 50"/>
                <a:gd name="T6" fmla="*/ 4 w 41"/>
                <a:gd name="T7" fmla="*/ 38 h 50"/>
                <a:gd name="T8" fmla="*/ 0 w 41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50">
                  <a:moveTo>
                    <a:pt x="0" y="0"/>
                  </a:moveTo>
                  <a:cubicBezTo>
                    <a:pt x="16" y="3"/>
                    <a:pt x="27" y="8"/>
                    <a:pt x="34" y="21"/>
                  </a:cubicBezTo>
                  <a:cubicBezTo>
                    <a:pt x="41" y="35"/>
                    <a:pt x="33" y="49"/>
                    <a:pt x="17" y="50"/>
                  </a:cubicBezTo>
                  <a:cubicBezTo>
                    <a:pt x="10" y="50"/>
                    <a:pt x="1" y="43"/>
                    <a:pt x="4" y="38"/>
                  </a:cubicBezTo>
                  <a:cubicBezTo>
                    <a:pt x="10" y="25"/>
                    <a:pt x="5" y="1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4" name="文本框 223"/>
            <p:cNvSpPr txBox="1"/>
            <p:nvPr/>
          </p:nvSpPr>
          <p:spPr bwMode="auto">
            <a:xfrm>
              <a:off x="1010497" y="490353"/>
              <a:ext cx="33529" cy="33529"/>
            </a:xfrm>
            <a:custGeom>
              <a:avLst/>
              <a:gdLst>
                <a:gd name="connsiteX0" fmla="*/ 129668 w 257175"/>
                <a:gd name="connsiteY0" fmla="*/ 0 h 255588"/>
                <a:gd name="connsiteX1" fmla="*/ 257175 w 257175"/>
                <a:gd name="connsiteY1" fmla="*/ 128868 h 255588"/>
                <a:gd name="connsiteX2" fmla="*/ 127507 w 257175"/>
                <a:gd name="connsiteY2" fmla="*/ 255588 h 255588"/>
                <a:gd name="connsiteX3" fmla="*/ 0 w 257175"/>
                <a:gd name="connsiteY3" fmla="*/ 126720 h 255588"/>
                <a:gd name="connsiteX4" fmla="*/ 129668 w 257175"/>
                <a:gd name="connsiteY4" fmla="*/ 0 h 255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7175" h="255588">
                  <a:moveTo>
                    <a:pt x="129668" y="0"/>
                  </a:moveTo>
                  <a:cubicBezTo>
                    <a:pt x="198824" y="0"/>
                    <a:pt x="257175" y="57991"/>
                    <a:pt x="257175" y="128868"/>
                  </a:cubicBezTo>
                  <a:cubicBezTo>
                    <a:pt x="257175" y="197598"/>
                    <a:pt x="198824" y="255588"/>
                    <a:pt x="127507" y="255588"/>
                  </a:cubicBezTo>
                  <a:cubicBezTo>
                    <a:pt x="56189" y="255588"/>
                    <a:pt x="0" y="199745"/>
                    <a:pt x="0" y="126720"/>
                  </a:cubicBezTo>
                  <a:cubicBezTo>
                    <a:pt x="0" y="55843"/>
                    <a:pt x="58351" y="0"/>
                    <a:pt x="12966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5" name="任意多边形 64"/>
            <p:cNvSpPr/>
            <p:nvPr/>
          </p:nvSpPr>
          <p:spPr bwMode="auto">
            <a:xfrm>
              <a:off x="2220806" y="792930"/>
              <a:ext cx="76054" cy="7850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6" name="任意多边形 65"/>
            <p:cNvSpPr/>
            <p:nvPr/>
          </p:nvSpPr>
          <p:spPr bwMode="auto">
            <a:xfrm>
              <a:off x="2556913" y="792112"/>
              <a:ext cx="76053" cy="77688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7" name="任意多边形 66"/>
            <p:cNvSpPr/>
            <p:nvPr/>
          </p:nvSpPr>
          <p:spPr bwMode="auto">
            <a:xfrm>
              <a:off x="1528150" y="791294"/>
              <a:ext cx="80142" cy="76871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8" name="任意多边形 67"/>
            <p:cNvSpPr/>
            <p:nvPr/>
          </p:nvSpPr>
          <p:spPr bwMode="auto">
            <a:xfrm>
              <a:off x="2134122" y="796201"/>
              <a:ext cx="48249" cy="76871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9" name="任意多边形 68"/>
            <p:cNvSpPr/>
            <p:nvPr/>
          </p:nvSpPr>
          <p:spPr bwMode="auto">
            <a:xfrm>
              <a:off x="2385997" y="796201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0" name="任意多边形 69"/>
            <p:cNvSpPr/>
            <p:nvPr/>
          </p:nvSpPr>
          <p:spPr bwMode="auto">
            <a:xfrm>
              <a:off x="2695117" y="795383"/>
              <a:ext cx="69511" cy="76871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1" name="任意多边形 70"/>
            <p:cNvSpPr/>
            <p:nvPr/>
          </p:nvSpPr>
          <p:spPr bwMode="auto">
            <a:xfrm>
              <a:off x="2926548" y="797836"/>
              <a:ext cx="79324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2" name="任意多边形 72"/>
            <p:cNvSpPr/>
            <p:nvPr/>
          </p:nvSpPr>
          <p:spPr bwMode="auto">
            <a:xfrm>
              <a:off x="3142441" y="798654"/>
              <a:ext cx="77688" cy="76053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3" name="任意多边形 73"/>
            <p:cNvSpPr/>
            <p:nvPr/>
          </p:nvSpPr>
          <p:spPr bwMode="auto">
            <a:xfrm>
              <a:off x="2459597" y="797836"/>
              <a:ext cx="62151" cy="73600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4" name="任意多边形 74"/>
            <p:cNvSpPr/>
            <p:nvPr/>
          </p:nvSpPr>
          <p:spPr bwMode="auto">
            <a:xfrm>
              <a:off x="1294266" y="792112"/>
              <a:ext cx="83413" cy="74417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5" name="任意多边形 75"/>
            <p:cNvSpPr/>
            <p:nvPr/>
          </p:nvSpPr>
          <p:spPr bwMode="auto">
            <a:xfrm>
              <a:off x="1381768" y="792112"/>
              <a:ext cx="67058" cy="74417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6" name="任意多边形 76"/>
            <p:cNvSpPr/>
            <p:nvPr/>
          </p:nvSpPr>
          <p:spPr bwMode="auto">
            <a:xfrm>
              <a:off x="1452097" y="792112"/>
              <a:ext cx="80142" cy="74417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7" name="任意多边形 77"/>
            <p:cNvSpPr/>
            <p:nvPr/>
          </p:nvSpPr>
          <p:spPr bwMode="auto">
            <a:xfrm>
              <a:off x="1605839" y="793748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8" name="任意多边形 78"/>
            <p:cNvSpPr/>
            <p:nvPr/>
          </p:nvSpPr>
          <p:spPr bwMode="auto">
            <a:xfrm>
              <a:off x="1727688" y="793748"/>
              <a:ext cx="74417" cy="75235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9" name="任意多边形 79"/>
            <p:cNvSpPr/>
            <p:nvPr/>
          </p:nvSpPr>
          <p:spPr bwMode="auto">
            <a:xfrm>
              <a:off x="1803741" y="794565"/>
              <a:ext cx="80142" cy="74418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0" name="任意多边形 80"/>
            <p:cNvSpPr/>
            <p:nvPr/>
          </p:nvSpPr>
          <p:spPr bwMode="auto">
            <a:xfrm>
              <a:off x="1891243" y="794565"/>
              <a:ext cx="34346" cy="73600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1" name="任意多边形 81"/>
            <p:cNvSpPr/>
            <p:nvPr/>
          </p:nvSpPr>
          <p:spPr bwMode="auto">
            <a:xfrm>
              <a:off x="2062158" y="795383"/>
              <a:ext cx="71964" cy="73600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2" name="任意多边形 82"/>
            <p:cNvSpPr/>
            <p:nvPr/>
          </p:nvSpPr>
          <p:spPr bwMode="auto">
            <a:xfrm>
              <a:off x="2191367" y="797019"/>
              <a:ext cx="33529" cy="74417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3" name="任意多边形 83"/>
            <p:cNvSpPr/>
            <p:nvPr/>
          </p:nvSpPr>
          <p:spPr bwMode="auto">
            <a:xfrm>
              <a:off x="2294406" y="797019"/>
              <a:ext cx="74418" cy="74417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4" name="任意多边形 84"/>
            <p:cNvSpPr/>
            <p:nvPr/>
          </p:nvSpPr>
          <p:spPr bwMode="auto">
            <a:xfrm>
              <a:off x="2632966" y="796201"/>
              <a:ext cx="65422" cy="73600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5" name="任意多边形 85"/>
            <p:cNvSpPr/>
            <p:nvPr/>
          </p:nvSpPr>
          <p:spPr bwMode="auto">
            <a:xfrm>
              <a:off x="2767081" y="797019"/>
              <a:ext cx="83413" cy="73600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6" name="任意多边形 86"/>
            <p:cNvSpPr/>
            <p:nvPr/>
          </p:nvSpPr>
          <p:spPr bwMode="auto">
            <a:xfrm>
              <a:off x="2852130" y="796201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7" name="任意多边形 87"/>
            <p:cNvSpPr/>
            <p:nvPr/>
          </p:nvSpPr>
          <p:spPr bwMode="auto">
            <a:xfrm>
              <a:off x="2999330" y="798654"/>
              <a:ext cx="63786" cy="73600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8" name="任意多边形 88"/>
            <p:cNvSpPr/>
            <p:nvPr/>
          </p:nvSpPr>
          <p:spPr bwMode="auto">
            <a:xfrm>
              <a:off x="3216041" y="799472"/>
              <a:ext cx="74417" cy="73600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9" name="任意多边形 89"/>
            <p:cNvSpPr/>
            <p:nvPr/>
          </p:nvSpPr>
          <p:spPr bwMode="auto">
            <a:xfrm>
              <a:off x="2000825" y="796201"/>
              <a:ext cx="62969" cy="73600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0" name="任意多边形 90"/>
            <p:cNvSpPr/>
            <p:nvPr/>
          </p:nvSpPr>
          <p:spPr bwMode="auto">
            <a:xfrm>
              <a:off x="1927225" y="795383"/>
              <a:ext cx="76871" cy="76053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1" name="任意多边形: 形状 250"/>
            <p:cNvSpPr/>
            <p:nvPr/>
          </p:nvSpPr>
          <p:spPr bwMode="auto">
            <a:xfrm>
              <a:off x="2296042" y="420842"/>
              <a:ext cx="253511" cy="291946"/>
            </a:xfrm>
            <a:custGeom>
              <a:avLst/>
              <a:gdLst>
                <a:gd name="connsiteX0" fmla="*/ 120361 w 253511"/>
                <a:gd name="connsiteY0" fmla="*/ 231430 h 291946"/>
                <a:gd name="connsiteX1" fmla="*/ 113857 w 253511"/>
                <a:gd name="connsiteY1" fmla="*/ 240313 h 291946"/>
                <a:gd name="connsiteX2" fmla="*/ 118503 w 253511"/>
                <a:gd name="connsiteY2" fmla="*/ 258078 h 291946"/>
                <a:gd name="connsiteX3" fmla="*/ 125008 w 253511"/>
                <a:gd name="connsiteY3" fmla="*/ 253143 h 291946"/>
                <a:gd name="connsiteX4" fmla="*/ 120361 w 253511"/>
                <a:gd name="connsiteY4" fmla="*/ 231430 h 291946"/>
                <a:gd name="connsiteX5" fmla="*/ 155739 w 253511"/>
                <a:gd name="connsiteY5" fmla="*/ 99943 h 291946"/>
                <a:gd name="connsiteX6" fmla="*/ 150890 w 253511"/>
                <a:gd name="connsiteY6" fmla="*/ 100935 h 291946"/>
                <a:gd name="connsiteX7" fmla="*/ 121792 w 253511"/>
                <a:gd name="connsiteY7" fmla="*/ 115811 h 291946"/>
                <a:gd name="connsiteX8" fmla="*/ 117912 w 253511"/>
                <a:gd name="connsiteY8" fmla="*/ 120770 h 291946"/>
                <a:gd name="connsiteX9" fmla="*/ 124702 w 253511"/>
                <a:gd name="connsiteY9" fmla="*/ 122753 h 291946"/>
                <a:gd name="connsiteX10" fmla="*/ 147010 w 253511"/>
                <a:gd name="connsiteY10" fmla="*/ 113828 h 291946"/>
                <a:gd name="connsiteX11" fmla="*/ 135371 w 253511"/>
                <a:gd name="connsiteY11" fmla="*/ 136638 h 291946"/>
                <a:gd name="connsiteX12" fmla="*/ 135371 w 253511"/>
                <a:gd name="connsiteY12" fmla="*/ 142589 h 291946"/>
                <a:gd name="connsiteX13" fmla="*/ 141190 w 253511"/>
                <a:gd name="connsiteY13" fmla="*/ 140605 h 291946"/>
                <a:gd name="connsiteX14" fmla="*/ 157679 w 253511"/>
                <a:gd name="connsiteY14" fmla="*/ 105893 h 291946"/>
                <a:gd name="connsiteX15" fmla="*/ 155739 w 253511"/>
                <a:gd name="connsiteY15" fmla="*/ 99943 h 291946"/>
                <a:gd name="connsiteX16" fmla="*/ 134115 w 253511"/>
                <a:gd name="connsiteY16" fmla="*/ 64604 h 291946"/>
                <a:gd name="connsiteX17" fmla="*/ 134115 w 253511"/>
                <a:gd name="connsiteY17" fmla="*/ 92408 h 291946"/>
                <a:gd name="connsiteX18" fmla="*/ 160284 w 253511"/>
                <a:gd name="connsiteY18" fmla="*/ 78506 h 291946"/>
                <a:gd name="connsiteX19" fmla="*/ 134115 w 253511"/>
                <a:gd name="connsiteY19" fmla="*/ 64604 h 291946"/>
                <a:gd name="connsiteX20" fmla="*/ 178873 w 253511"/>
                <a:gd name="connsiteY20" fmla="*/ 40275 h 291946"/>
                <a:gd name="connsiteX21" fmla="*/ 172667 w 253511"/>
                <a:gd name="connsiteY21" fmla="*/ 43342 h 291946"/>
                <a:gd name="connsiteX22" fmla="*/ 167800 w 253511"/>
                <a:gd name="connsiteY22" fmla="*/ 52173 h 291946"/>
                <a:gd name="connsiteX23" fmla="*/ 170720 w 253511"/>
                <a:gd name="connsiteY23" fmla="*/ 58061 h 291946"/>
                <a:gd name="connsiteX24" fmla="*/ 180455 w 253511"/>
                <a:gd name="connsiteY24" fmla="*/ 52173 h 291946"/>
                <a:gd name="connsiteX25" fmla="*/ 184350 w 253511"/>
                <a:gd name="connsiteY25" fmla="*/ 42360 h 291946"/>
                <a:gd name="connsiteX26" fmla="*/ 178873 w 253511"/>
                <a:gd name="connsiteY26" fmla="*/ 40275 h 291946"/>
                <a:gd name="connsiteX27" fmla="*/ 117460 w 253511"/>
                <a:gd name="connsiteY27" fmla="*/ 31 h 291946"/>
                <a:gd name="connsiteX28" fmla="*/ 125406 w 253511"/>
                <a:gd name="connsiteY28" fmla="*/ 644 h 291946"/>
                <a:gd name="connsiteX29" fmla="*/ 141999 w 253511"/>
                <a:gd name="connsiteY29" fmla="*/ 27119 h 291946"/>
                <a:gd name="connsiteX30" fmla="*/ 143951 w 253511"/>
                <a:gd name="connsiteY30" fmla="*/ 44768 h 291946"/>
                <a:gd name="connsiteX31" fmla="*/ 164448 w 253511"/>
                <a:gd name="connsiteY31" fmla="*/ 41827 h 291946"/>
                <a:gd name="connsiteX32" fmla="*/ 181040 w 253511"/>
                <a:gd name="connsiteY32" fmla="*/ 25158 h 291946"/>
                <a:gd name="connsiteX33" fmla="*/ 211297 w 253511"/>
                <a:gd name="connsiteY33" fmla="*/ 17313 h 291946"/>
                <a:gd name="connsiteX34" fmla="*/ 214226 w 253511"/>
                <a:gd name="connsiteY34" fmla="*/ 49671 h 291946"/>
                <a:gd name="connsiteX35" fmla="*/ 193729 w 253511"/>
                <a:gd name="connsiteY35" fmla="*/ 63399 h 291946"/>
                <a:gd name="connsiteX36" fmla="*/ 190801 w 253511"/>
                <a:gd name="connsiteY36" fmla="*/ 69282 h 291946"/>
                <a:gd name="connsiteX37" fmla="*/ 196657 w 253511"/>
                <a:gd name="connsiteY37" fmla="*/ 70262 h 291946"/>
                <a:gd name="connsiteX38" fmla="*/ 222034 w 253511"/>
                <a:gd name="connsiteY38" fmla="*/ 61437 h 291946"/>
                <a:gd name="connsiteX39" fmla="*/ 232770 w 253511"/>
                <a:gd name="connsiteY39" fmla="*/ 57515 h 291946"/>
                <a:gd name="connsiteX40" fmla="*/ 250339 w 253511"/>
                <a:gd name="connsiteY40" fmla="*/ 61437 h 291946"/>
                <a:gd name="connsiteX41" fmla="*/ 252291 w 253511"/>
                <a:gd name="connsiteY41" fmla="*/ 80068 h 291946"/>
                <a:gd name="connsiteX42" fmla="*/ 240579 w 253511"/>
                <a:gd name="connsiteY42" fmla="*/ 86931 h 291946"/>
                <a:gd name="connsiteX43" fmla="*/ 184945 w 253511"/>
                <a:gd name="connsiteY43" fmla="*/ 90853 h 291946"/>
                <a:gd name="connsiteX44" fmla="*/ 193729 w 253511"/>
                <a:gd name="connsiteY44" fmla="*/ 106542 h 291946"/>
                <a:gd name="connsiteX45" fmla="*/ 184945 w 253511"/>
                <a:gd name="connsiteY45" fmla="*/ 126153 h 291946"/>
                <a:gd name="connsiteX46" fmla="*/ 156639 w 253511"/>
                <a:gd name="connsiteY46" fmla="*/ 138900 h 291946"/>
                <a:gd name="connsiteX47" fmla="*/ 153711 w 253511"/>
                <a:gd name="connsiteY47" fmla="*/ 143802 h 291946"/>
                <a:gd name="connsiteX48" fmla="*/ 158591 w 253511"/>
                <a:gd name="connsiteY48" fmla="*/ 144783 h 291946"/>
                <a:gd name="connsiteX49" fmla="*/ 171280 w 253511"/>
                <a:gd name="connsiteY49" fmla="*/ 147724 h 291946"/>
                <a:gd name="connsiteX50" fmla="*/ 165424 w 253511"/>
                <a:gd name="connsiteY50" fmla="*/ 163413 h 291946"/>
                <a:gd name="connsiteX51" fmla="*/ 157615 w 253511"/>
                <a:gd name="connsiteY51" fmla="*/ 173218 h 291946"/>
                <a:gd name="connsiteX52" fmla="*/ 159567 w 253511"/>
                <a:gd name="connsiteY52" fmla="*/ 173218 h 291946"/>
                <a:gd name="connsiteX53" fmla="*/ 171280 w 253511"/>
                <a:gd name="connsiteY53" fmla="*/ 174199 h 291946"/>
                <a:gd name="connsiteX54" fmla="*/ 164448 w 253511"/>
                <a:gd name="connsiteY54" fmla="*/ 184985 h 291946"/>
                <a:gd name="connsiteX55" fmla="*/ 156639 w 253511"/>
                <a:gd name="connsiteY55" fmla="*/ 195771 h 291946"/>
                <a:gd name="connsiteX56" fmla="*/ 165424 w 253511"/>
                <a:gd name="connsiteY56" fmla="*/ 193809 h 291946"/>
                <a:gd name="connsiteX57" fmla="*/ 176160 w 253511"/>
                <a:gd name="connsiteY57" fmla="*/ 193809 h 291946"/>
                <a:gd name="connsiteX58" fmla="*/ 173232 w 253511"/>
                <a:gd name="connsiteY58" fmla="*/ 212440 h 291946"/>
                <a:gd name="connsiteX59" fmla="*/ 156639 w 253511"/>
                <a:gd name="connsiteY59" fmla="*/ 241856 h 291946"/>
                <a:gd name="connsiteX60" fmla="*/ 156639 w 253511"/>
                <a:gd name="connsiteY60" fmla="*/ 265388 h 291946"/>
                <a:gd name="connsiteX61" fmla="*/ 154687 w 253511"/>
                <a:gd name="connsiteY61" fmla="*/ 275194 h 291946"/>
                <a:gd name="connsiteX62" fmla="*/ 136142 w 253511"/>
                <a:gd name="connsiteY62" fmla="*/ 291863 h 291946"/>
                <a:gd name="connsiteX63" fmla="*/ 117598 w 253511"/>
                <a:gd name="connsiteY63" fmla="*/ 278135 h 291946"/>
                <a:gd name="connsiteX64" fmla="*/ 105885 w 253511"/>
                <a:gd name="connsiteY64" fmla="*/ 257544 h 291946"/>
                <a:gd name="connsiteX65" fmla="*/ 84412 w 253511"/>
                <a:gd name="connsiteY65" fmla="*/ 280096 h 291946"/>
                <a:gd name="connsiteX66" fmla="*/ 59035 w 253511"/>
                <a:gd name="connsiteY66" fmla="*/ 280096 h 291946"/>
                <a:gd name="connsiteX67" fmla="*/ 48299 w 253511"/>
                <a:gd name="connsiteY67" fmla="*/ 263427 h 291946"/>
                <a:gd name="connsiteX68" fmla="*/ 56107 w 253511"/>
                <a:gd name="connsiteY68" fmla="*/ 251661 h 291946"/>
                <a:gd name="connsiteX69" fmla="*/ 67820 w 253511"/>
                <a:gd name="connsiteY69" fmla="*/ 250680 h 291946"/>
                <a:gd name="connsiteX70" fmla="*/ 85388 w 253511"/>
                <a:gd name="connsiteY70" fmla="*/ 247739 h 291946"/>
                <a:gd name="connsiteX71" fmla="*/ 93197 w 253511"/>
                <a:gd name="connsiteY71" fmla="*/ 224206 h 291946"/>
                <a:gd name="connsiteX72" fmla="*/ 101981 w 253511"/>
                <a:gd name="connsiteY72" fmla="*/ 207537 h 291946"/>
                <a:gd name="connsiteX73" fmla="*/ 115646 w 253511"/>
                <a:gd name="connsiteY73" fmla="*/ 205576 h 291946"/>
                <a:gd name="connsiteX74" fmla="*/ 119550 w 253511"/>
                <a:gd name="connsiteY74" fmla="*/ 203615 h 291946"/>
                <a:gd name="connsiteX75" fmla="*/ 115646 w 253511"/>
                <a:gd name="connsiteY75" fmla="*/ 199693 h 291946"/>
                <a:gd name="connsiteX76" fmla="*/ 99053 w 253511"/>
                <a:gd name="connsiteY76" fmla="*/ 193809 h 291946"/>
                <a:gd name="connsiteX77" fmla="*/ 114669 w 253511"/>
                <a:gd name="connsiteY77" fmla="*/ 185965 h 291946"/>
                <a:gd name="connsiteX78" fmla="*/ 118574 w 253511"/>
                <a:gd name="connsiteY78" fmla="*/ 182043 h 291946"/>
                <a:gd name="connsiteX79" fmla="*/ 112718 w 253511"/>
                <a:gd name="connsiteY79" fmla="*/ 180082 h 291946"/>
                <a:gd name="connsiteX80" fmla="*/ 98077 w 253511"/>
                <a:gd name="connsiteY80" fmla="*/ 177140 h 291946"/>
                <a:gd name="connsiteX81" fmla="*/ 99053 w 253511"/>
                <a:gd name="connsiteY81" fmla="*/ 164393 h 291946"/>
                <a:gd name="connsiteX82" fmla="*/ 100029 w 253511"/>
                <a:gd name="connsiteY82" fmla="*/ 145763 h 291946"/>
                <a:gd name="connsiteX83" fmla="*/ 79532 w 253511"/>
                <a:gd name="connsiteY83" fmla="*/ 145763 h 291946"/>
                <a:gd name="connsiteX84" fmla="*/ 57083 w 253511"/>
                <a:gd name="connsiteY84" fmla="*/ 163413 h 291946"/>
                <a:gd name="connsiteX85" fmla="*/ 3401 w 253511"/>
                <a:gd name="connsiteY85" fmla="*/ 155569 h 291946"/>
                <a:gd name="connsiteX86" fmla="*/ 1449 w 253511"/>
                <a:gd name="connsiteY86" fmla="*/ 142822 h 291946"/>
                <a:gd name="connsiteX87" fmla="*/ 13161 w 253511"/>
                <a:gd name="connsiteY87" fmla="*/ 137919 h 291946"/>
                <a:gd name="connsiteX88" fmla="*/ 68796 w 253511"/>
                <a:gd name="connsiteY88" fmla="*/ 124192 h 291946"/>
                <a:gd name="connsiteX89" fmla="*/ 97101 w 253511"/>
                <a:gd name="connsiteY89" fmla="*/ 106542 h 291946"/>
                <a:gd name="connsiteX90" fmla="*/ 108813 w 253511"/>
                <a:gd name="connsiteY90" fmla="*/ 79087 h 291946"/>
                <a:gd name="connsiteX91" fmla="*/ 101005 w 253511"/>
                <a:gd name="connsiteY91" fmla="*/ 78107 h 291946"/>
                <a:gd name="connsiteX92" fmla="*/ 84412 w 253511"/>
                <a:gd name="connsiteY92" fmla="*/ 98698 h 291946"/>
                <a:gd name="connsiteX93" fmla="*/ 71724 w 253511"/>
                <a:gd name="connsiteY93" fmla="*/ 102620 h 291946"/>
                <a:gd name="connsiteX94" fmla="*/ 60011 w 253511"/>
                <a:gd name="connsiteY94" fmla="*/ 86931 h 291946"/>
                <a:gd name="connsiteX95" fmla="*/ 60987 w 253511"/>
                <a:gd name="connsiteY95" fmla="*/ 83009 h 291946"/>
                <a:gd name="connsiteX96" fmla="*/ 65868 w 253511"/>
                <a:gd name="connsiteY96" fmla="*/ 63399 h 291946"/>
                <a:gd name="connsiteX97" fmla="*/ 84412 w 253511"/>
                <a:gd name="connsiteY97" fmla="*/ 68301 h 291946"/>
                <a:gd name="connsiteX98" fmla="*/ 107837 w 253511"/>
                <a:gd name="connsiteY98" fmla="*/ 49671 h 291946"/>
                <a:gd name="connsiteX99" fmla="*/ 108813 w 253511"/>
                <a:gd name="connsiteY99" fmla="*/ 14372 h 291946"/>
                <a:gd name="connsiteX100" fmla="*/ 117460 w 253511"/>
                <a:gd name="connsiteY100" fmla="*/ 31 h 2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</a:cxnLst>
              <a:rect l="l" t="t" r="r" b="b"/>
              <a:pathLst>
                <a:path w="253511" h="291946">
                  <a:moveTo>
                    <a:pt x="120361" y="231430"/>
                  </a:moveTo>
                  <a:cubicBezTo>
                    <a:pt x="117574" y="235378"/>
                    <a:pt x="115715" y="238339"/>
                    <a:pt x="113857" y="240313"/>
                  </a:cubicBezTo>
                  <a:cubicBezTo>
                    <a:pt x="105493" y="251169"/>
                    <a:pt x="106422" y="251169"/>
                    <a:pt x="118503" y="258078"/>
                  </a:cubicBezTo>
                  <a:cubicBezTo>
                    <a:pt x="123149" y="260052"/>
                    <a:pt x="125937" y="258078"/>
                    <a:pt x="125008" y="253143"/>
                  </a:cubicBezTo>
                  <a:cubicBezTo>
                    <a:pt x="124079" y="246235"/>
                    <a:pt x="122220" y="239326"/>
                    <a:pt x="120361" y="231430"/>
                  </a:cubicBezTo>
                  <a:close/>
                  <a:moveTo>
                    <a:pt x="155739" y="99943"/>
                  </a:moveTo>
                  <a:cubicBezTo>
                    <a:pt x="153799" y="98951"/>
                    <a:pt x="152830" y="99943"/>
                    <a:pt x="150890" y="100935"/>
                  </a:cubicBezTo>
                  <a:cubicBezTo>
                    <a:pt x="141190" y="105893"/>
                    <a:pt x="131491" y="110852"/>
                    <a:pt x="121792" y="115811"/>
                  </a:cubicBezTo>
                  <a:cubicBezTo>
                    <a:pt x="119852" y="116803"/>
                    <a:pt x="116942" y="117795"/>
                    <a:pt x="117912" y="120770"/>
                  </a:cubicBezTo>
                  <a:cubicBezTo>
                    <a:pt x="119852" y="124737"/>
                    <a:pt x="122762" y="123745"/>
                    <a:pt x="124702" y="122753"/>
                  </a:cubicBezTo>
                  <a:cubicBezTo>
                    <a:pt x="131491" y="119778"/>
                    <a:pt x="138281" y="117795"/>
                    <a:pt x="147010" y="113828"/>
                  </a:cubicBezTo>
                  <a:cubicBezTo>
                    <a:pt x="142160" y="122753"/>
                    <a:pt x="139251" y="129696"/>
                    <a:pt x="135371" y="136638"/>
                  </a:cubicBezTo>
                  <a:cubicBezTo>
                    <a:pt x="134401" y="138622"/>
                    <a:pt x="131491" y="140605"/>
                    <a:pt x="135371" y="142589"/>
                  </a:cubicBezTo>
                  <a:cubicBezTo>
                    <a:pt x="138281" y="145564"/>
                    <a:pt x="139251" y="142589"/>
                    <a:pt x="141190" y="140605"/>
                  </a:cubicBezTo>
                  <a:cubicBezTo>
                    <a:pt x="148950" y="130688"/>
                    <a:pt x="153799" y="118786"/>
                    <a:pt x="157679" y="105893"/>
                  </a:cubicBezTo>
                  <a:cubicBezTo>
                    <a:pt x="157679" y="103910"/>
                    <a:pt x="158649" y="101926"/>
                    <a:pt x="155739" y="99943"/>
                  </a:cubicBezTo>
                  <a:close/>
                  <a:moveTo>
                    <a:pt x="134115" y="64604"/>
                  </a:moveTo>
                  <a:cubicBezTo>
                    <a:pt x="134115" y="74534"/>
                    <a:pt x="134115" y="82478"/>
                    <a:pt x="134115" y="92408"/>
                  </a:cubicBezTo>
                  <a:cubicBezTo>
                    <a:pt x="143174" y="87443"/>
                    <a:pt x="151226" y="83471"/>
                    <a:pt x="160284" y="78506"/>
                  </a:cubicBezTo>
                  <a:cubicBezTo>
                    <a:pt x="151226" y="72548"/>
                    <a:pt x="143174" y="68576"/>
                    <a:pt x="134115" y="64604"/>
                  </a:cubicBezTo>
                  <a:close/>
                  <a:moveTo>
                    <a:pt x="178873" y="40275"/>
                  </a:moveTo>
                  <a:cubicBezTo>
                    <a:pt x="176805" y="40643"/>
                    <a:pt x="174614" y="41870"/>
                    <a:pt x="172667" y="43342"/>
                  </a:cubicBezTo>
                  <a:cubicBezTo>
                    <a:pt x="170720" y="46285"/>
                    <a:pt x="168773" y="49229"/>
                    <a:pt x="167800" y="52173"/>
                  </a:cubicBezTo>
                  <a:cubicBezTo>
                    <a:pt x="166826" y="55117"/>
                    <a:pt x="167800" y="57080"/>
                    <a:pt x="170720" y="58061"/>
                  </a:cubicBezTo>
                  <a:cubicBezTo>
                    <a:pt x="173641" y="56098"/>
                    <a:pt x="177535" y="54136"/>
                    <a:pt x="180455" y="52173"/>
                  </a:cubicBezTo>
                  <a:cubicBezTo>
                    <a:pt x="184350" y="49229"/>
                    <a:pt x="187270" y="45304"/>
                    <a:pt x="184350" y="42360"/>
                  </a:cubicBezTo>
                  <a:cubicBezTo>
                    <a:pt x="182889" y="40398"/>
                    <a:pt x="180942" y="39907"/>
                    <a:pt x="178873" y="40275"/>
                  </a:cubicBezTo>
                  <a:close/>
                  <a:moveTo>
                    <a:pt x="117460" y="31"/>
                  </a:moveTo>
                  <a:cubicBezTo>
                    <a:pt x="119611" y="-91"/>
                    <a:pt x="122234" y="154"/>
                    <a:pt x="125406" y="644"/>
                  </a:cubicBezTo>
                  <a:cubicBezTo>
                    <a:pt x="142975" y="4567"/>
                    <a:pt x="145903" y="8489"/>
                    <a:pt x="141999" y="27119"/>
                  </a:cubicBezTo>
                  <a:cubicBezTo>
                    <a:pt x="141023" y="33002"/>
                    <a:pt x="139071" y="40846"/>
                    <a:pt x="143951" y="44768"/>
                  </a:cubicBezTo>
                  <a:cubicBezTo>
                    <a:pt x="149807" y="47710"/>
                    <a:pt x="157615" y="45749"/>
                    <a:pt x="164448" y="41827"/>
                  </a:cubicBezTo>
                  <a:cubicBezTo>
                    <a:pt x="171280" y="37905"/>
                    <a:pt x="176160" y="31041"/>
                    <a:pt x="181040" y="25158"/>
                  </a:cubicBezTo>
                  <a:cubicBezTo>
                    <a:pt x="190801" y="11430"/>
                    <a:pt x="198609" y="10450"/>
                    <a:pt x="211297" y="17313"/>
                  </a:cubicBezTo>
                  <a:cubicBezTo>
                    <a:pt x="223986" y="25158"/>
                    <a:pt x="225938" y="39866"/>
                    <a:pt x="214226" y="49671"/>
                  </a:cubicBezTo>
                  <a:cubicBezTo>
                    <a:pt x="207393" y="54574"/>
                    <a:pt x="200561" y="59476"/>
                    <a:pt x="193729" y="63399"/>
                  </a:cubicBezTo>
                  <a:cubicBezTo>
                    <a:pt x="192753" y="65360"/>
                    <a:pt x="189825" y="66340"/>
                    <a:pt x="190801" y="69282"/>
                  </a:cubicBezTo>
                  <a:cubicBezTo>
                    <a:pt x="192753" y="71243"/>
                    <a:pt x="194705" y="70262"/>
                    <a:pt x="196657" y="70262"/>
                  </a:cubicBezTo>
                  <a:cubicBezTo>
                    <a:pt x="205441" y="67321"/>
                    <a:pt x="213250" y="64379"/>
                    <a:pt x="222034" y="61437"/>
                  </a:cubicBezTo>
                  <a:cubicBezTo>
                    <a:pt x="224962" y="60457"/>
                    <a:pt x="228866" y="58496"/>
                    <a:pt x="232770" y="57515"/>
                  </a:cubicBezTo>
                  <a:cubicBezTo>
                    <a:pt x="238627" y="56535"/>
                    <a:pt x="246435" y="56535"/>
                    <a:pt x="250339" y="61437"/>
                  </a:cubicBezTo>
                  <a:cubicBezTo>
                    <a:pt x="255219" y="66340"/>
                    <a:pt x="253267" y="74184"/>
                    <a:pt x="252291" y="80068"/>
                  </a:cubicBezTo>
                  <a:cubicBezTo>
                    <a:pt x="251315" y="85951"/>
                    <a:pt x="245459" y="85951"/>
                    <a:pt x="240579" y="86931"/>
                  </a:cubicBezTo>
                  <a:cubicBezTo>
                    <a:pt x="222034" y="87912"/>
                    <a:pt x="204465" y="88892"/>
                    <a:pt x="184945" y="90853"/>
                  </a:cubicBezTo>
                  <a:cubicBezTo>
                    <a:pt x="188848" y="96737"/>
                    <a:pt x="191777" y="101639"/>
                    <a:pt x="193729" y="106542"/>
                  </a:cubicBezTo>
                  <a:cubicBezTo>
                    <a:pt x="198609" y="117328"/>
                    <a:pt x="196657" y="123211"/>
                    <a:pt x="184945" y="126153"/>
                  </a:cubicBezTo>
                  <a:cubicBezTo>
                    <a:pt x="174208" y="129094"/>
                    <a:pt x="165424" y="133997"/>
                    <a:pt x="156639" y="138900"/>
                  </a:cubicBezTo>
                  <a:cubicBezTo>
                    <a:pt x="154687" y="139880"/>
                    <a:pt x="152735" y="140861"/>
                    <a:pt x="153711" y="143802"/>
                  </a:cubicBezTo>
                  <a:cubicBezTo>
                    <a:pt x="154687" y="145763"/>
                    <a:pt x="157615" y="145763"/>
                    <a:pt x="158591" y="144783"/>
                  </a:cubicBezTo>
                  <a:cubicBezTo>
                    <a:pt x="163472" y="143802"/>
                    <a:pt x="168352" y="140861"/>
                    <a:pt x="171280" y="147724"/>
                  </a:cubicBezTo>
                  <a:cubicBezTo>
                    <a:pt x="174208" y="154588"/>
                    <a:pt x="171280" y="160471"/>
                    <a:pt x="165424" y="163413"/>
                  </a:cubicBezTo>
                  <a:cubicBezTo>
                    <a:pt x="161519" y="165374"/>
                    <a:pt x="158591" y="167335"/>
                    <a:pt x="157615" y="173218"/>
                  </a:cubicBezTo>
                  <a:cubicBezTo>
                    <a:pt x="158591" y="173218"/>
                    <a:pt x="158591" y="173218"/>
                    <a:pt x="159567" y="173218"/>
                  </a:cubicBezTo>
                  <a:cubicBezTo>
                    <a:pt x="163472" y="174199"/>
                    <a:pt x="169328" y="169296"/>
                    <a:pt x="171280" y="174199"/>
                  </a:cubicBezTo>
                  <a:cubicBezTo>
                    <a:pt x="173232" y="178121"/>
                    <a:pt x="167376" y="181063"/>
                    <a:pt x="164448" y="184985"/>
                  </a:cubicBezTo>
                  <a:cubicBezTo>
                    <a:pt x="162496" y="188907"/>
                    <a:pt x="158591" y="190868"/>
                    <a:pt x="156639" y="195771"/>
                  </a:cubicBezTo>
                  <a:cubicBezTo>
                    <a:pt x="160543" y="194790"/>
                    <a:pt x="162496" y="193809"/>
                    <a:pt x="165424" y="193809"/>
                  </a:cubicBezTo>
                  <a:cubicBezTo>
                    <a:pt x="169328" y="192829"/>
                    <a:pt x="173232" y="186946"/>
                    <a:pt x="176160" y="193809"/>
                  </a:cubicBezTo>
                  <a:cubicBezTo>
                    <a:pt x="179088" y="200673"/>
                    <a:pt x="182016" y="209498"/>
                    <a:pt x="173232" y="212440"/>
                  </a:cubicBezTo>
                  <a:cubicBezTo>
                    <a:pt x="158591" y="217342"/>
                    <a:pt x="156639" y="229109"/>
                    <a:pt x="156639" y="241856"/>
                  </a:cubicBezTo>
                  <a:cubicBezTo>
                    <a:pt x="157615" y="249700"/>
                    <a:pt x="156639" y="257544"/>
                    <a:pt x="156639" y="265388"/>
                  </a:cubicBezTo>
                  <a:cubicBezTo>
                    <a:pt x="156639" y="268330"/>
                    <a:pt x="156639" y="272252"/>
                    <a:pt x="154687" y="275194"/>
                  </a:cubicBezTo>
                  <a:cubicBezTo>
                    <a:pt x="150783" y="283038"/>
                    <a:pt x="145903" y="290882"/>
                    <a:pt x="136142" y="291863"/>
                  </a:cubicBezTo>
                  <a:cubicBezTo>
                    <a:pt x="126382" y="292843"/>
                    <a:pt x="122478" y="284999"/>
                    <a:pt x="117598" y="278135"/>
                  </a:cubicBezTo>
                  <a:cubicBezTo>
                    <a:pt x="113693" y="271272"/>
                    <a:pt x="110765" y="264408"/>
                    <a:pt x="105885" y="257544"/>
                  </a:cubicBezTo>
                  <a:cubicBezTo>
                    <a:pt x="99053" y="265388"/>
                    <a:pt x="92220" y="273233"/>
                    <a:pt x="84412" y="280096"/>
                  </a:cubicBezTo>
                  <a:cubicBezTo>
                    <a:pt x="75628" y="288921"/>
                    <a:pt x="68796" y="288921"/>
                    <a:pt x="59035" y="280096"/>
                  </a:cubicBezTo>
                  <a:cubicBezTo>
                    <a:pt x="54155" y="275194"/>
                    <a:pt x="50251" y="270291"/>
                    <a:pt x="48299" y="263427"/>
                  </a:cubicBezTo>
                  <a:cubicBezTo>
                    <a:pt x="44395" y="255583"/>
                    <a:pt x="46347" y="251661"/>
                    <a:pt x="56107" y="251661"/>
                  </a:cubicBezTo>
                  <a:cubicBezTo>
                    <a:pt x="60011" y="250680"/>
                    <a:pt x="63915" y="251661"/>
                    <a:pt x="67820" y="250680"/>
                  </a:cubicBezTo>
                  <a:cubicBezTo>
                    <a:pt x="73676" y="250680"/>
                    <a:pt x="79532" y="249700"/>
                    <a:pt x="85388" y="247739"/>
                  </a:cubicBezTo>
                  <a:cubicBezTo>
                    <a:pt x="98077" y="240875"/>
                    <a:pt x="100029" y="236953"/>
                    <a:pt x="93197" y="224206"/>
                  </a:cubicBezTo>
                  <a:cubicBezTo>
                    <a:pt x="86364" y="211459"/>
                    <a:pt x="89293" y="208517"/>
                    <a:pt x="101981" y="207537"/>
                  </a:cubicBezTo>
                  <a:cubicBezTo>
                    <a:pt x="106861" y="207537"/>
                    <a:pt x="110765" y="206556"/>
                    <a:pt x="115646" y="205576"/>
                  </a:cubicBezTo>
                  <a:cubicBezTo>
                    <a:pt x="116622" y="205576"/>
                    <a:pt x="119550" y="205576"/>
                    <a:pt x="119550" y="203615"/>
                  </a:cubicBezTo>
                  <a:cubicBezTo>
                    <a:pt x="119550" y="200673"/>
                    <a:pt x="117598" y="200673"/>
                    <a:pt x="115646" y="199693"/>
                  </a:cubicBezTo>
                  <a:cubicBezTo>
                    <a:pt x="110765" y="197732"/>
                    <a:pt x="105885" y="195771"/>
                    <a:pt x="99053" y="193809"/>
                  </a:cubicBezTo>
                  <a:cubicBezTo>
                    <a:pt x="104909" y="190868"/>
                    <a:pt x="109789" y="188907"/>
                    <a:pt x="114669" y="185965"/>
                  </a:cubicBezTo>
                  <a:cubicBezTo>
                    <a:pt x="116622" y="184985"/>
                    <a:pt x="119550" y="184985"/>
                    <a:pt x="118574" y="182043"/>
                  </a:cubicBezTo>
                  <a:cubicBezTo>
                    <a:pt x="117598" y="179101"/>
                    <a:pt x="114669" y="180082"/>
                    <a:pt x="112718" y="180082"/>
                  </a:cubicBezTo>
                  <a:cubicBezTo>
                    <a:pt x="107837" y="181063"/>
                    <a:pt x="101981" y="181063"/>
                    <a:pt x="98077" y="177140"/>
                  </a:cubicBezTo>
                  <a:cubicBezTo>
                    <a:pt x="91245" y="172238"/>
                    <a:pt x="92220" y="168316"/>
                    <a:pt x="99053" y="164393"/>
                  </a:cubicBezTo>
                  <a:cubicBezTo>
                    <a:pt x="111742" y="156549"/>
                    <a:pt x="111742" y="156549"/>
                    <a:pt x="100029" y="145763"/>
                  </a:cubicBezTo>
                  <a:cubicBezTo>
                    <a:pt x="91245" y="136939"/>
                    <a:pt x="90269" y="136939"/>
                    <a:pt x="79532" y="145763"/>
                  </a:cubicBezTo>
                  <a:cubicBezTo>
                    <a:pt x="72700" y="151647"/>
                    <a:pt x="64892" y="157530"/>
                    <a:pt x="57083" y="163413"/>
                  </a:cubicBezTo>
                  <a:cubicBezTo>
                    <a:pt x="39514" y="175179"/>
                    <a:pt x="15114" y="171257"/>
                    <a:pt x="3401" y="155569"/>
                  </a:cubicBezTo>
                  <a:cubicBezTo>
                    <a:pt x="473" y="151647"/>
                    <a:pt x="-1480" y="147724"/>
                    <a:pt x="1449" y="142822"/>
                  </a:cubicBezTo>
                  <a:cubicBezTo>
                    <a:pt x="3401" y="136939"/>
                    <a:pt x="8281" y="136939"/>
                    <a:pt x="13161" y="137919"/>
                  </a:cubicBezTo>
                  <a:cubicBezTo>
                    <a:pt x="33658" y="140861"/>
                    <a:pt x="51227" y="134977"/>
                    <a:pt x="68796" y="124192"/>
                  </a:cubicBezTo>
                  <a:cubicBezTo>
                    <a:pt x="78556" y="118308"/>
                    <a:pt x="87340" y="112425"/>
                    <a:pt x="97101" y="106542"/>
                  </a:cubicBezTo>
                  <a:cubicBezTo>
                    <a:pt x="102957" y="103600"/>
                    <a:pt x="110765" y="84970"/>
                    <a:pt x="108813" y="79087"/>
                  </a:cubicBezTo>
                  <a:cubicBezTo>
                    <a:pt x="106861" y="75165"/>
                    <a:pt x="103933" y="75165"/>
                    <a:pt x="101005" y="78107"/>
                  </a:cubicBezTo>
                  <a:cubicBezTo>
                    <a:pt x="95149" y="84970"/>
                    <a:pt x="90269" y="91834"/>
                    <a:pt x="84412" y="98698"/>
                  </a:cubicBezTo>
                  <a:cubicBezTo>
                    <a:pt x="80508" y="101639"/>
                    <a:pt x="77580" y="106542"/>
                    <a:pt x="71724" y="102620"/>
                  </a:cubicBezTo>
                  <a:cubicBezTo>
                    <a:pt x="65868" y="99678"/>
                    <a:pt x="60011" y="95756"/>
                    <a:pt x="60011" y="86931"/>
                  </a:cubicBezTo>
                  <a:cubicBezTo>
                    <a:pt x="60011" y="85951"/>
                    <a:pt x="60987" y="84970"/>
                    <a:pt x="60987" y="83009"/>
                  </a:cubicBezTo>
                  <a:cubicBezTo>
                    <a:pt x="62939" y="76145"/>
                    <a:pt x="61963" y="67321"/>
                    <a:pt x="65868" y="63399"/>
                  </a:cubicBezTo>
                  <a:cubicBezTo>
                    <a:pt x="70748" y="59476"/>
                    <a:pt x="78556" y="66340"/>
                    <a:pt x="84412" y="68301"/>
                  </a:cubicBezTo>
                  <a:cubicBezTo>
                    <a:pt x="99053" y="72223"/>
                    <a:pt x="107837" y="66340"/>
                    <a:pt x="107837" y="49671"/>
                  </a:cubicBezTo>
                  <a:cubicBezTo>
                    <a:pt x="107837" y="37905"/>
                    <a:pt x="107837" y="26138"/>
                    <a:pt x="108813" y="14372"/>
                  </a:cubicBezTo>
                  <a:cubicBezTo>
                    <a:pt x="108813" y="4076"/>
                    <a:pt x="111010" y="399"/>
                    <a:pt x="117460" y="3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2" name="任意多边形: 形状 251"/>
            <p:cNvSpPr/>
            <p:nvPr/>
          </p:nvSpPr>
          <p:spPr bwMode="auto">
            <a:xfrm>
              <a:off x="3030405" y="402851"/>
              <a:ext cx="187271" cy="303394"/>
            </a:xfrm>
            <a:custGeom>
              <a:avLst/>
              <a:gdLst>
                <a:gd name="connsiteX0" fmla="*/ 74418 w 187271"/>
                <a:gd name="connsiteY0" fmla="*/ 88779 h 303394"/>
                <a:gd name="connsiteX1" fmla="*/ 60679 w 187271"/>
                <a:gd name="connsiteY1" fmla="*/ 94606 h 303394"/>
                <a:gd name="connsiteX2" fmla="*/ 72456 w 187271"/>
                <a:gd name="connsiteY2" fmla="*/ 99462 h 303394"/>
                <a:gd name="connsiteX3" fmla="*/ 78344 w 187271"/>
                <a:gd name="connsiteY3" fmla="*/ 95577 h 303394"/>
                <a:gd name="connsiteX4" fmla="*/ 74418 w 187271"/>
                <a:gd name="connsiteY4" fmla="*/ 88779 h 303394"/>
                <a:gd name="connsiteX5" fmla="*/ 133656 w 187271"/>
                <a:gd name="connsiteY5" fmla="*/ 72127 h 303394"/>
                <a:gd name="connsiteX6" fmla="*/ 125887 w 187271"/>
                <a:gd name="connsiteY6" fmla="*/ 75071 h 303394"/>
                <a:gd name="connsiteX7" fmla="*/ 124916 w 187271"/>
                <a:gd name="connsiteY7" fmla="*/ 98623 h 303394"/>
                <a:gd name="connsiteX8" fmla="*/ 130742 w 187271"/>
                <a:gd name="connsiteY8" fmla="*/ 97642 h 303394"/>
                <a:gd name="connsiteX9" fmla="*/ 136569 w 187271"/>
                <a:gd name="connsiteY9" fmla="*/ 80959 h 303394"/>
                <a:gd name="connsiteX10" fmla="*/ 133656 w 187271"/>
                <a:gd name="connsiteY10" fmla="*/ 72127 h 303394"/>
                <a:gd name="connsiteX11" fmla="*/ 119951 w 187271"/>
                <a:gd name="connsiteY11" fmla="*/ 188 h 303394"/>
                <a:gd name="connsiteX12" fmla="*/ 125146 w 187271"/>
                <a:gd name="connsiteY12" fmla="*/ 2154 h 303394"/>
                <a:gd name="connsiteX13" fmla="*/ 132991 w 187271"/>
                <a:gd name="connsiteY13" fmla="*/ 38520 h 303394"/>
                <a:gd name="connsiteX14" fmla="*/ 114359 w 187271"/>
                <a:gd name="connsiteY14" fmla="*/ 53263 h 303394"/>
                <a:gd name="connsiteX15" fmla="*/ 106514 w 187271"/>
                <a:gd name="connsiteY15" fmla="*/ 67023 h 303394"/>
                <a:gd name="connsiteX16" fmla="*/ 119262 w 187271"/>
                <a:gd name="connsiteY16" fmla="*/ 63092 h 303394"/>
                <a:gd name="connsiteX17" fmla="*/ 154564 w 187271"/>
                <a:gd name="connsiteY17" fmla="*/ 41469 h 303394"/>
                <a:gd name="connsiteX18" fmla="*/ 173196 w 187271"/>
                <a:gd name="connsiteY18" fmla="*/ 34589 h 303394"/>
                <a:gd name="connsiteX19" fmla="*/ 184963 w 187271"/>
                <a:gd name="connsiteY19" fmla="*/ 55229 h 303394"/>
                <a:gd name="connsiteX20" fmla="*/ 182021 w 187271"/>
                <a:gd name="connsiteY20" fmla="*/ 60143 h 303394"/>
                <a:gd name="connsiteX21" fmla="*/ 133971 w 187271"/>
                <a:gd name="connsiteY21" fmla="*/ 116167 h 303394"/>
                <a:gd name="connsiteX22" fmla="*/ 150642 w 187271"/>
                <a:gd name="connsiteY22" fmla="*/ 115185 h 303394"/>
                <a:gd name="connsiteX23" fmla="*/ 177118 w 187271"/>
                <a:gd name="connsiteY23" fmla="*/ 124031 h 303394"/>
                <a:gd name="connsiteX24" fmla="*/ 178099 w 187271"/>
                <a:gd name="connsiteY24" fmla="*/ 132876 h 303394"/>
                <a:gd name="connsiteX25" fmla="*/ 130049 w 187271"/>
                <a:gd name="connsiteY25" fmla="*/ 163346 h 303394"/>
                <a:gd name="connsiteX26" fmla="*/ 120242 w 187271"/>
                <a:gd name="connsiteY26" fmla="*/ 166294 h 303394"/>
                <a:gd name="connsiteX27" fmla="*/ 114359 w 187271"/>
                <a:gd name="connsiteY27" fmla="*/ 193815 h 303394"/>
                <a:gd name="connsiteX28" fmla="*/ 103572 w 187271"/>
                <a:gd name="connsiteY28" fmla="*/ 207575 h 303394"/>
                <a:gd name="connsiteX29" fmla="*/ 131029 w 187271"/>
                <a:gd name="connsiteY29" fmla="*/ 201678 h 303394"/>
                <a:gd name="connsiteX30" fmla="*/ 155545 w 187271"/>
                <a:gd name="connsiteY30" fmla="*/ 219370 h 303394"/>
                <a:gd name="connsiteX31" fmla="*/ 145738 w 187271"/>
                <a:gd name="connsiteY31" fmla="*/ 228215 h 303394"/>
                <a:gd name="connsiteX32" fmla="*/ 122204 w 187271"/>
                <a:gd name="connsiteY32" fmla="*/ 229198 h 303394"/>
                <a:gd name="connsiteX33" fmla="*/ 110437 w 187271"/>
                <a:gd name="connsiteY33" fmla="*/ 242959 h 303394"/>
                <a:gd name="connsiteX34" fmla="*/ 110437 w 187271"/>
                <a:gd name="connsiteY34" fmla="*/ 266548 h 303394"/>
                <a:gd name="connsiteX35" fmla="*/ 99650 w 187271"/>
                <a:gd name="connsiteY35" fmla="*/ 296034 h 303394"/>
                <a:gd name="connsiteX36" fmla="*/ 78076 w 187271"/>
                <a:gd name="connsiteY36" fmla="*/ 299965 h 303394"/>
                <a:gd name="connsiteX37" fmla="*/ 49638 w 187271"/>
                <a:gd name="connsiteY37" fmla="*/ 275394 h 303394"/>
                <a:gd name="connsiteX38" fmla="*/ 47677 w 187271"/>
                <a:gd name="connsiteY38" fmla="*/ 271462 h 303394"/>
                <a:gd name="connsiteX39" fmla="*/ 52580 w 187271"/>
                <a:gd name="connsiteY39" fmla="*/ 270479 h 303394"/>
                <a:gd name="connsiteX40" fmla="*/ 64347 w 187271"/>
                <a:gd name="connsiteY40" fmla="*/ 272445 h 303394"/>
                <a:gd name="connsiteX41" fmla="*/ 71212 w 187271"/>
                <a:gd name="connsiteY41" fmla="*/ 272445 h 303394"/>
                <a:gd name="connsiteX42" fmla="*/ 78076 w 187271"/>
                <a:gd name="connsiteY42" fmla="*/ 246890 h 303394"/>
                <a:gd name="connsiteX43" fmla="*/ 65328 w 187271"/>
                <a:gd name="connsiteY43" fmla="*/ 240010 h 303394"/>
                <a:gd name="connsiteX44" fmla="*/ 33948 w 187271"/>
                <a:gd name="connsiteY44" fmla="*/ 247873 h 303394"/>
                <a:gd name="connsiteX45" fmla="*/ 11394 w 187271"/>
                <a:gd name="connsiteY45" fmla="*/ 233130 h 303394"/>
                <a:gd name="connsiteX46" fmla="*/ 18258 w 187271"/>
                <a:gd name="connsiteY46" fmla="*/ 222318 h 303394"/>
                <a:gd name="connsiteX47" fmla="*/ 59444 w 187271"/>
                <a:gd name="connsiteY47" fmla="*/ 213472 h 303394"/>
                <a:gd name="connsiteX48" fmla="*/ 84940 w 187271"/>
                <a:gd name="connsiteY48" fmla="*/ 189883 h 303394"/>
                <a:gd name="connsiteX49" fmla="*/ 66309 w 187271"/>
                <a:gd name="connsiteY49" fmla="*/ 191849 h 303394"/>
                <a:gd name="connsiteX50" fmla="*/ 59444 w 187271"/>
                <a:gd name="connsiteY50" fmla="*/ 184969 h 303394"/>
                <a:gd name="connsiteX51" fmla="*/ 66309 w 187271"/>
                <a:gd name="connsiteY51" fmla="*/ 179072 h 303394"/>
                <a:gd name="connsiteX52" fmla="*/ 132010 w 187271"/>
                <a:gd name="connsiteY52" fmla="*/ 150568 h 303394"/>
                <a:gd name="connsiteX53" fmla="*/ 138874 w 187271"/>
                <a:gd name="connsiteY53" fmla="*/ 145654 h 303394"/>
                <a:gd name="connsiteX54" fmla="*/ 130049 w 187271"/>
                <a:gd name="connsiteY54" fmla="*/ 139757 h 303394"/>
                <a:gd name="connsiteX55" fmla="*/ 118281 w 187271"/>
                <a:gd name="connsiteY55" fmla="*/ 142705 h 303394"/>
                <a:gd name="connsiteX56" fmla="*/ 46696 w 187271"/>
                <a:gd name="connsiteY56" fmla="*/ 166294 h 303394"/>
                <a:gd name="connsiteX57" fmla="*/ 34929 w 187271"/>
                <a:gd name="connsiteY57" fmla="*/ 166294 h 303394"/>
                <a:gd name="connsiteX58" fmla="*/ 26103 w 187271"/>
                <a:gd name="connsiteY58" fmla="*/ 152534 h 303394"/>
                <a:gd name="connsiteX59" fmla="*/ 36890 w 187271"/>
                <a:gd name="connsiteY59" fmla="*/ 148602 h 303394"/>
                <a:gd name="connsiteX60" fmla="*/ 71212 w 187271"/>
                <a:gd name="connsiteY60" fmla="*/ 138774 h 303394"/>
                <a:gd name="connsiteX61" fmla="*/ 78076 w 187271"/>
                <a:gd name="connsiteY61" fmla="*/ 131893 h 303394"/>
                <a:gd name="connsiteX62" fmla="*/ 81018 w 187271"/>
                <a:gd name="connsiteY62" fmla="*/ 125013 h 303394"/>
                <a:gd name="connsiteX63" fmla="*/ 74154 w 187271"/>
                <a:gd name="connsiteY63" fmla="*/ 125013 h 303394"/>
                <a:gd name="connsiteX64" fmla="*/ 53561 w 187271"/>
                <a:gd name="connsiteY64" fmla="*/ 129928 h 303394"/>
                <a:gd name="connsiteX65" fmla="*/ 49638 w 187271"/>
                <a:gd name="connsiteY65" fmla="*/ 125013 h 303394"/>
                <a:gd name="connsiteX66" fmla="*/ 54541 w 187271"/>
                <a:gd name="connsiteY66" fmla="*/ 111253 h 303394"/>
                <a:gd name="connsiteX67" fmla="*/ 55522 w 187271"/>
                <a:gd name="connsiteY67" fmla="*/ 106339 h 303394"/>
                <a:gd name="connsiteX68" fmla="*/ 49638 w 187271"/>
                <a:gd name="connsiteY68" fmla="*/ 104373 h 303394"/>
                <a:gd name="connsiteX69" fmla="*/ 36890 w 187271"/>
                <a:gd name="connsiteY69" fmla="*/ 113219 h 303394"/>
                <a:gd name="connsiteX70" fmla="*/ 28065 w 187271"/>
                <a:gd name="connsiteY70" fmla="*/ 127962 h 303394"/>
                <a:gd name="connsiteX71" fmla="*/ 9433 w 187271"/>
                <a:gd name="connsiteY71" fmla="*/ 140739 h 303394"/>
                <a:gd name="connsiteX72" fmla="*/ 4530 w 187271"/>
                <a:gd name="connsiteY72" fmla="*/ 137791 h 303394"/>
                <a:gd name="connsiteX73" fmla="*/ 2569 w 187271"/>
                <a:gd name="connsiteY73" fmla="*/ 115185 h 303394"/>
                <a:gd name="connsiteX74" fmla="*/ 6491 w 187271"/>
                <a:gd name="connsiteY74" fmla="*/ 81767 h 303394"/>
                <a:gd name="connsiteX75" fmla="*/ 7472 w 187271"/>
                <a:gd name="connsiteY75" fmla="*/ 70955 h 303394"/>
                <a:gd name="connsiteX76" fmla="*/ 24142 w 187271"/>
                <a:gd name="connsiteY76" fmla="*/ 79801 h 303394"/>
                <a:gd name="connsiteX77" fmla="*/ 20220 w 187271"/>
                <a:gd name="connsiteY77" fmla="*/ 105356 h 303394"/>
                <a:gd name="connsiteX78" fmla="*/ 18258 w 187271"/>
                <a:gd name="connsiteY78" fmla="*/ 111253 h 303394"/>
                <a:gd name="connsiteX79" fmla="*/ 20220 w 187271"/>
                <a:gd name="connsiteY79" fmla="*/ 116167 h 303394"/>
                <a:gd name="connsiteX80" fmla="*/ 24142 w 187271"/>
                <a:gd name="connsiteY80" fmla="*/ 113219 h 303394"/>
                <a:gd name="connsiteX81" fmla="*/ 30026 w 187271"/>
                <a:gd name="connsiteY81" fmla="*/ 99458 h 303394"/>
                <a:gd name="connsiteX82" fmla="*/ 22181 w 187271"/>
                <a:gd name="connsiteY82" fmla="*/ 40486 h 303394"/>
                <a:gd name="connsiteX83" fmla="*/ 23161 w 187271"/>
                <a:gd name="connsiteY83" fmla="*/ 27708 h 303394"/>
                <a:gd name="connsiteX84" fmla="*/ 36890 w 187271"/>
                <a:gd name="connsiteY84" fmla="*/ 24760 h 303394"/>
                <a:gd name="connsiteX85" fmla="*/ 55522 w 187271"/>
                <a:gd name="connsiteY85" fmla="*/ 56212 h 303394"/>
                <a:gd name="connsiteX86" fmla="*/ 52580 w 187271"/>
                <a:gd name="connsiteY86" fmla="*/ 71938 h 303394"/>
                <a:gd name="connsiteX87" fmla="*/ 51599 w 187271"/>
                <a:gd name="connsiteY87" fmla="*/ 88647 h 303394"/>
                <a:gd name="connsiteX88" fmla="*/ 62386 w 187271"/>
                <a:gd name="connsiteY88" fmla="*/ 71938 h 303394"/>
                <a:gd name="connsiteX89" fmla="*/ 73173 w 187271"/>
                <a:gd name="connsiteY89" fmla="*/ 58178 h 303394"/>
                <a:gd name="connsiteX90" fmla="*/ 98669 w 187271"/>
                <a:gd name="connsiteY90" fmla="*/ 42452 h 303394"/>
                <a:gd name="connsiteX91" fmla="*/ 110437 w 187271"/>
                <a:gd name="connsiteY91" fmla="*/ 9034 h 303394"/>
                <a:gd name="connsiteX92" fmla="*/ 119951 w 187271"/>
                <a:gd name="connsiteY92" fmla="*/ 188 h 303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87271" h="303394">
                  <a:moveTo>
                    <a:pt x="74418" y="88779"/>
                  </a:moveTo>
                  <a:cubicBezTo>
                    <a:pt x="69512" y="90722"/>
                    <a:pt x="60679" y="85866"/>
                    <a:pt x="60679" y="94606"/>
                  </a:cubicBezTo>
                  <a:cubicBezTo>
                    <a:pt x="59698" y="101404"/>
                    <a:pt x="68530" y="97520"/>
                    <a:pt x="72456" y="99462"/>
                  </a:cubicBezTo>
                  <a:cubicBezTo>
                    <a:pt x="76381" y="101404"/>
                    <a:pt x="78344" y="98491"/>
                    <a:pt x="78344" y="95577"/>
                  </a:cubicBezTo>
                  <a:cubicBezTo>
                    <a:pt x="78344" y="91693"/>
                    <a:pt x="79325" y="87808"/>
                    <a:pt x="74418" y="88779"/>
                  </a:cubicBezTo>
                  <a:close/>
                  <a:moveTo>
                    <a:pt x="133656" y="72127"/>
                  </a:moveTo>
                  <a:cubicBezTo>
                    <a:pt x="131714" y="71146"/>
                    <a:pt x="128800" y="74090"/>
                    <a:pt x="125887" y="75071"/>
                  </a:cubicBezTo>
                  <a:cubicBezTo>
                    <a:pt x="121031" y="78997"/>
                    <a:pt x="121031" y="94698"/>
                    <a:pt x="124916" y="98623"/>
                  </a:cubicBezTo>
                  <a:cubicBezTo>
                    <a:pt x="126858" y="100586"/>
                    <a:pt x="128800" y="100586"/>
                    <a:pt x="130742" y="97642"/>
                  </a:cubicBezTo>
                  <a:cubicBezTo>
                    <a:pt x="132685" y="92735"/>
                    <a:pt x="135598" y="87829"/>
                    <a:pt x="136569" y="80959"/>
                  </a:cubicBezTo>
                  <a:cubicBezTo>
                    <a:pt x="136569" y="78015"/>
                    <a:pt x="135598" y="74090"/>
                    <a:pt x="133656" y="72127"/>
                  </a:cubicBezTo>
                  <a:close/>
                  <a:moveTo>
                    <a:pt x="119951" y="188"/>
                  </a:moveTo>
                  <a:cubicBezTo>
                    <a:pt x="121468" y="495"/>
                    <a:pt x="123184" y="1171"/>
                    <a:pt x="125146" y="2154"/>
                  </a:cubicBezTo>
                  <a:cubicBezTo>
                    <a:pt x="138874" y="10017"/>
                    <a:pt x="142797" y="25743"/>
                    <a:pt x="132991" y="38520"/>
                  </a:cubicBezTo>
                  <a:cubicBezTo>
                    <a:pt x="128087" y="44418"/>
                    <a:pt x="121223" y="49332"/>
                    <a:pt x="114359" y="53263"/>
                  </a:cubicBezTo>
                  <a:cubicBezTo>
                    <a:pt x="110437" y="57195"/>
                    <a:pt x="103572" y="62109"/>
                    <a:pt x="106514" y="67023"/>
                  </a:cubicBezTo>
                  <a:cubicBezTo>
                    <a:pt x="110437" y="72921"/>
                    <a:pt x="115339" y="65058"/>
                    <a:pt x="119262" y="63092"/>
                  </a:cubicBezTo>
                  <a:cubicBezTo>
                    <a:pt x="131029" y="56212"/>
                    <a:pt x="142797" y="48349"/>
                    <a:pt x="154564" y="41469"/>
                  </a:cubicBezTo>
                  <a:cubicBezTo>
                    <a:pt x="159467" y="37537"/>
                    <a:pt x="165351" y="34589"/>
                    <a:pt x="173196" y="34589"/>
                  </a:cubicBezTo>
                  <a:cubicBezTo>
                    <a:pt x="184963" y="35572"/>
                    <a:pt x="190847" y="44418"/>
                    <a:pt x="184963" y="55229"/>
                  </a:cubicBezTo>
                  <a:cubicBezTo>
                    <a:pt x="183983" y="57195"/>
                    <a:pt x="183002" y="59161"/>
                    <a:pt x="182021" y="60143"/>
                  </a:cubicBezTo>
                  <a:cubicBezTo>
                    <a:pt x="166332" y="78818"/>
                    <a:pt x="149661" y="97493"/>
                    <a:pt x="133971" y="116167"/>
                  </a:cubicBezTo>
                  <a:cubicBezTo>
                    <a:pt x="139855" y="118133"/>
                    <a:pt x="145738" y="116167"/>
                    <a:pt x="150642" y="115185"/>
                  </a:cubicBezTo>
                  <a:cubicBezTo>
                    <a:pt x="161428" y="112236"/>
                    <a:pt x="170254" y="116167"/>
                    <a:pt x="177118" y="124031"/>
                  </a:cubicBezTo>
                  <a:cubicBezTo>
                    <a:pt x="181041" y="127962"/>
                    <a:pt x="181041" y="129928"/>
                    <a:pt x="178099" y="132876"/>
                  </a:cubicBezTo>
                  <a:cubicBezTo>
                    <a:pt x="164370" y="147620"/>
                    <a:pt x="148680" y="156466"/>
                    <a:pt x="130049" y="163346"/>
                  </a:cubicBezTo>
                  <a:cubicBezTo>
                    <a:pt x="126126" y="164328"/>
                    <a:pt x="123184" y="165311"/>
                    <a:pt x="120242" y="166294"/>
                  </a:cubicBezTo>
                  <a:cubicBezTo>
                    <a:pt x="128087" y="182020"/>
                    <a:pt x="128087" y="183986"/>
                    <a:pt x="114359" y="193815"/>
                  </a:cubicBezTo>
                  <a:cubicBezTo>
                    <a:pt x="109456" y="197746"/>
                    <a:pt x="105533" y="200695"/>
                    <a:pt x="103572" y="207575"/>
                  </a:cubicBezTo>
                  <a:cubicBezTo>
                    <a:pt x="113378" y="205609"/>
                    <a:pt x="122204" y="203644"/>
                    <a:pt x="131029" y="201678"/>
                  </a:cubicBezTo>
                  <a:cubicBezTo>
                    <a:pt x="146719" y="198729"/>
                    <a:pt x="156525" y="205609"/>
                    <a:pt x="155545" y="219370"/>
                  </a:cubicBezTo>
                  <a:cubicBezTo>
                    <a:pt x="155545" y="225267"/>
                    <a:pt x="152603" y="229198"/>
                    <a:pt x="145738" y="228215"/>
                  </a:cubicBezTo>
                  <a:cubicBezTo>
                    <a:pt x="137894" y="228215"/>
                    <a:pt x="130049" y="228215"/>
                    <a:pt x="122204" y="229198"/>
                  </a:cubicBezTo>
                  <a:cubicBezTo>
                    <a:pt x="114359" y="230181"/>
                    <a:pt x="110437" y="235096"/>
                    <a:pt x="110437" y="242959"/>
                  </a:cubicBezTo>
                  <a:cubicBezTo>
                    <a:pt x="110437" y="250822"/>
                    <a:pt x="110437" y="258685"/>
                    <a:pt x="110437" y="266548"/>
                  </a:cubicBezTo>
                  <a:cubicBezTo>
                    <a:pt x="110437" y="277359"/>
                    <a:pt x="107495" y="287188"/>
                    <a:pt x="99650" y="296034"/>
                  </a:cubicBezTo>
                  <a:cubicBezTo>
                    <a:pt x="92785" y="303897"/>
                    <a:pt x="85921" y="305863"/>
                    <a:pt x="78076" y="299965"/>
                  </a:cubicBezTo>
                  <a:cubicBezTo>
                    <a:pt x="68270" y="292103"/>
                    <a:pt x="59444" y="283257"/>
                    <a:pt x="49638" y="275394"/>
                  </a:cubicBezTo>
                  <a:cubicBezTo>
                    <a:pt x="48657" y="274411"/>
                    <a:pt x="46696" y="273428"/>
                    <a:pt x="47677" y="271462"/>
                  </a:cubicBezTo>
                  <a:cubicBezTo>
                    <a:pt x="48657" y="269496"/>
                    <a:pt x="50619" y="269496"/>
                    <a:pt x="52580" y="270479"/>
                  </a:cubicBezTo>
                  <a:cubicBezTo>
                    <a:pt x="56502" y="270479"/>
                    <a:pt x="60425" y="271462"/>
                    <a:pt x="64347" y="272445"/>
                  </a:cubicBezTo>
                  <a:cubicBezTo>
                    <a:pt x="66309" y="272445"/>
                    <a:pt x="69251" y="273428"/>
                    <a:pt x="71212" y="272445"/>
                  </a:cubicBezTo>
                  <a:cubicBezTo>
                    <a:pt x="78076" y="271462"/>
                    <a:pt x="81018" y="259668"/>
                    <a:pt x="78076" y="246890"/>
                  </a:cubicBezTo>
                  <a:cubicBezTo>
                    <a:pt x="77096" y="240010"/>
                    <a:pt x="72192" y="238044"/>
                    <a:pt x="65328" y="240010"/>
                  </a:cubicBezTo>
                  <a:cubicBezTo>
                    <a:pt x="54541" y="241976"/>
                    <a:pt x="44735" y="245907"/>
                    <a:pt x="33948" y="247873"/>
                  </a:cubicBezTo>
                  <a:cubicBezTo>
                    <a:pt x="21200" y="249839"/>
                    <a:pt x="13356" y="243941"/>
                    <a:pt x="11394" y="233130"/>
                  </a:cubicBezTo>
                  <a:cubicBezTo>
                    <a:pt x="9433" y="226250"/>
                    <a:pt x="11394" y="223301"/>
                    <a:pt x="18258" y="222318"/>
                  </a:cubicBezTo>
                  <a:cubicBezTo>
                    <a:pt x="31987" y="219370"/>
                    <a:pt x="45716" y="216421"/>
                    <a:pt x="59444" y="213472"/>
                  </a:cubicBezTo>
                  <a:cubicBezTo>
                    <a:pt x="73173" y="211506"/>
                    <a:pt x="80037" y="202661"/>
                    <a:pt x="84940" y="189883"/>
                  </a:cubicBezTo>
                  <a:cubicBezTo>
                    <a:pt x="78076" y="191849"/>
                    <a:pt x="72192" y="192832"/>
                    <a:pt x="66309" y="191849"/>
                  </a:cubicBezTo>
                  <a:cubicBezTo>
                    <a:pt x="63367" y="190866"/>
                    <a:pt x="60425" y="187917"/>
                    <a:pt x="59444" y="184969"/>
                  </a:cubicBezTo>
                  <a:cubicBezTo>
                    <a:pt x="58464" y="180055"/>
                    <a:pt x="63367" y="180055"/>
                    <a:pt x="66309" y="179072"/>
                  </a:cubicBezTo>
                  <a:cubicBezTo>
                    <a:pt x="87882" y="169243"/>
                    <a:pt x="110437" y="160397"/>
                    <a:pt x="132010" y="150568"/>
                  </a:cubicBezTo>
                  <a:cubicBezTo>
                    <a:pt x="134952" y="149585"/>
                    <a:pt x="139855" y="149585"/>
                    <a:pt x="138874" y="145654"/>
                  </a:cubicBezTo>
                  <a:cubicBezTo>
                    <a:pt x="136913" y="141722"/>
                    <a:pt x="133971" y="138774"/>
                    <a:pt x="130049" y="139757"/>
                  </a:cubicBezTo>
                  <a:cubicBezTo>
                    <a:pt x="126126" y="139757"/>
                    <a:pt x="122204" y="140739"/>
                    <a:pt x="118281" y="142705"/>
                  </a:cubicBezTo>
                  <a:cubicBezTo>
                    <a:pt x="94747" y="150568"/>
                    <a:pt x="71212" y="160397"/>
                    <a:pt x="46696" y="166294"/>
                  </a:cubicBezTo>
                  <a:cubicBezTo>
                    <a:pt x="42774" y="167277"/>
                    <a:pt x="38851" y="168260"/>
                    <a:pt x="34929" y="166294"/>
                  </a:cubicBezTo>
                  <a:cubicBezTo>
                    <a:pt x="30026" y="163346"/>
                    <a:pt x="26103" y="158431"/>
                    <a:pt x="26103" y="152534"/>
                  </a:cubicBezTo>
                  <a:cubicBezTo>
                    <a:pt x="27084" y="147620"/>
                    <a:pt x="32968" y="149585"/>
                    <a:pt x="36890" y="148602"/>
                  </a:cubicBezTo>
                  <a:cubicBezTo>
                    <a:pt x="48657" y="146637"/>
                    <a:pt x="61406" y="145654"/>
                    <a:pt x="71212" y="138774"/>
                  </a:cubicBezTo>
                  <a:cubicBezTo>
                    <a:pt x="74154" y="136808"/>
                    <a:pt x="76115" y="134842"/>
                    <a:pt x="78076" y="131893"/>
                  </a:cubicBezTo>
                  <a:cubicBezTo>
                    <a:pt x="80037" y="129928"/>
                    <a:pt x="82979" y="127962"/>
                    <a:pt x="81018" y="125013"/>
                  </a:cubicBezTo>
                  <a:cubicBezTo>
                    <a:pt x="79056" y="123048"/>
                    <a:pt x="76115" y="125013"/>
                    <a:pt x="74154" y="125013"/>
                  </a:cubicBezTo>
                  <a:cubicBezTo>
                    <a:pt x="67289" y="126979"/>
                    <a:pt x="60425" y="129928"/>
                    <a:pt x="53561" y="129928"/>
                  </a:cubicBezTo>
                  <a:cubicBezTo>
                    <a:pt x="49638" y="129928"/>
                    <a:pt x="48657" y="128945"/>
                    <a:pt x="49638" y="125013"/>
                  </a:cubicBezTo>
                  <a:cubicBezTo>
                    <a:pt x="50619" y="120099"/>
                    <a:pt x="52580" y="116167"/>
                    <a:pt x="54541" y="111253"/>
                  </a:cubicBezTo>
                  <a:cubicBezTo>
                    <a:pt x="55522" y="110270"/>
                    <a:pt x="57483" y="107322"/>
                    <a:pt x="55522" y="106339"/>
                  </a:cubicBezTo>
                  <a:cubicBezTo>
                    <a:pt x="53561" y="104373"/>
                    <a:pt x="51599" y="104373"/>
                    <a:pt x="49638" y="104373"/>
                  </a:cubicBezTo>
                  <a:cubicBezTo>
                    <a:pt x="43755" y="105356"/>
                    <a:pt x="39832" y="109287"/>
                    <a:pt x="36890" y="113219"/>
                  </a:cubicBezTo>
                  <a:cubicBezTo>
                    <a:pt x="33948" y="118133"/>
                    <a:pt x="31006" y="123048"/>
                    <a:pt x="28065" y="127962"/>
                  </a:cubicBezTo>
                  <a:cubicBezTo>
                    <a:pt x="24142" y="135825"/>
                    <a:pt x="16297" y="137791"/>
                    <a:pt x="9433" y="140739"/>
                  </a:cubicBezTo>
                  <a:cubicBezTo>
                    <a:pt x="6491" y="141722"/>
                    <a:pt x="5510" y="140739"/>
                    <a:pt x="4530" y="137791"/>
                  </a:cubicBezTo>
                  <a:cubicBezTo>
                    <a:pt x="607" y="130911"/>
                    <a:pt x="-2335" y="124031"/>
                    <a:pt x="2569" y="115185"/>
                  </a:cubicBezTo>
                  <a:cubicBezTo>
                    <a:pt x="9433" y="105356"/>
                    <a:pt x="8452" y="93561"/>
                    <a:pt x="6491" y="81767"/>
                  </a:cubicBezTo>
                  <a:cubicBezTo>
                    <a:pt x="5510" y="78818"/>
                    <a:pt x="-1354" y="72921"/>
                    <a:pt x="7472" y="70955"/>
                  </a:cubicBezTo>
                  <a:cubicBezTo>
                    <a:pt x="18258" y="68989"/>
                    <a:pt x="23161" y="71938"/>
                    <a:pt x="24142" y="79801"/>
                  </a:cubicBezTo>
                  <a:cubicBezTo>
                    <a:pt x="24142" y="88647"/>
                    <a:pt x="23161" y="97493"/>
                    <a:pt x="20220" y="105356"/>
                  </a:cubicBezTo>
                  <a:cubicBezTo>
                    <a:pt x="20220" y="107322"/>
                    <a:pt x="19239" y="109287"/>
                    <a:pt x="18258" y="111253"/>
                  </a:cubicBezTo>
                  <a:cubicBezTo>
                    <a:pt x="18258" y="112236"/>
                    <a:pt x="18258" y="115185"/>
                    <a:pt x="20220" y="116167"/>
                  </a:cubicBezTo>
                  <a:cubicBezTo>
                    <a:pt x="22181" y="117150"/>
                    <a:pt x="23161" y="115185"/>
                    <a:pt x="24142" y="113219"/>
                  </a:cubicBezTo>
                  <a:cubicBezTo>
                    <a:pt x="26103" y="108304"/>
                    <a:pt x="29045" y="104373"/>
                    <a:pt x="30026" y="99458"/>
                  </a:cubicBezTo>
                  <a:cubicBezTo>
                    <a:pt x="31006" y="78818"/>
                    <a:pt x="35910" y="58178"/>
                    <a:pt x="22181" y="40486"/>
                  </a:cubicBezTo>
                  <a:cubicBezTo>
                    <a:pt x="20220" y="36554"/>
                    <a:pt x="20220" y="31640"/>
                    <a:pt x="23161" y="27708"/>
                  </a:cubicBezTo>
                  <a:cubicBezTo>
                    <a:pt x="27084" y="23777"/>
                    <a:pt x="31987" y="23777"/>
                    <a:pt x="36890" y="24760"/>
                  </a:cubicBezTo>
                  <a:cubicBezTo>
                    <a:pt x="48657" y="27708"/>
                    <a:pt x="57483" y="42452"/>
                    <a:pt x="55522" y="56212"/>
                  </a:cubicBezTo>
                  <a:cubicBezTo>
                    <a:pt x="55522" y="62109"/>
                    <a:pt x="53561" y="67023"/>
                    <a:pt x="52580" y="71938"/>
                  </a:cubicBezTo>
                  <a:cubicBezTo>
                    <a:pt x="52580" y="77835"/>
                    <a:pt x="51599" y="82750"/>
                    <a:pt x="51599" y="88647"/>
                  </a:cubicBezTo>
                  <a:cubicBezTo>
                    <a:pt x="62386" y="85698"/>
                    <a:pt x="65328" y="81767"/>
                    <a:pt x="62386" y="71938"/>
                  </a:cubicBezTo>
                  <a:cubicBezTo>
                    <a:pt x="59444" y="60143"/>
                    <a:pt x="61406" y="57195"/>
                    <a:pt x="73173" y="58178"/>
                  </a:cubicBezTo>
                  <a:cubicBezTo>
                    <a:pt x="85921" y="59161"/>
                    <a:pt x="93766" y="53263"/>
                    <a:pt x="98669" y="42452"/>
                  </a:cubicBezTo>
                  <a:cubicBezTo>
                    <a:pt x="102592" y="30657"/>
                    <a:pt x="108475" y="19845"/>
                    <a:pt x="110437" y="9034"/>
                  </a:cubicBezTo>
                  <a:cubicBezTo>
                    <a:pt x="112643" y="1662"/>
                    <a:pt x="115400" y="-734"/>
                    <a:pt x="119951" y="188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3" name="任意多边形: 形状 252"/>
            <p:cNvSpPr/>
            <p:nvPr/>
          </p:nvSpPr>
          <p:spPr bwMode="auto">
            <a:xfrm>
              <a:off x="1706426" y="426566"/>
              <a:ext cx="192177" cy="273137"/>
            </a:xfrm>
            <a:custGeom>
              <a:avLst/>
              <a:gdLst>
                <a:gd name="connsiteX0" fmla="*/ 157324 w 192177"/>
                <a:gd name="connsiteY0" fmla="*/ 96998 h 273137"/>
                <a:gd name="connsiteX1" fmla="*/ 153782 w 192177"/>
                <a:gd name="connsiteY1" fmla="*/ 99951 h 273137"/>
                <a:gd name="connsiteX2" fmla="*/ 113711 w 192177"/>
                <a:gd name="connsiteY2" fmla="*/ 125550 h 273137"/>
                <a:gd name="connsiteX3" fmla="*/ 112733 w 192177"/>
                <a:gd name="connsiteY3" fmla="*/ 135396 h 273137"/>
                <a:gd name="connsiteX4" fmla="*/ 109801 w 192177"/>
                <a:gd name="connsiteY4" fmla="*/ 160994 h 273137"/>
                <a:gd name="connsiteX5" fmla="*/ 87322 w 192177"/>
                <a:gd name="connsiteY5" fmla="*/ 178716 h 273137"/>
                <a:gd name="connsiteX6" fmla="*/ 87322 w 192177"/>
                <a:gd name="connsiteY6" fmla="*/ 185608 h 273137"/>
                <a:gd name="connsiteX7" fmla="*/ 99051 w 192177"/>
                <a:gd name="connsiteY7" fmla="*/ 218098 h 273137"/>
                <a:gd name="connsiteX8" fmla="*/ 106869 w 192177"/>
                <a:gd name="connsiteY8" fmla="*/ 230898 h 273137"/>
                <a:gd name="connsiteX9" fmla="*/ 129348 w 192177"/>
                <a:gd name="connsiteY9" fmla="*/ 239759 h 273137"/>
                <a:gd name="connsiteX10" fmla="*/ 142054 w 192177"/>
                <a:gd name="connsiteY10" fmla="*/ 229913 h 273137"/>
                <a:gd name="connsiteX11" fmla="*/ 144008 w 192177"/>
                <a:gd name="connsiteY11" fmla="*/ 162963 h 273137"/>
                <a:gd name="connsiteX12" fmla="*/ 160623 w 192177"/>
                <a:gd name="connsiteY12" fmla="*/ 106843 h 273137"/>
                <a:gd name="connsiteX13" fmla="*/ 161600 w 192177"/>
                <a:gd name="connsiteY13" fmla="*/ 96998 h 273137"/>
                <a:gd name="connsiteX14" fmla="*/ 157324 w 192177"/>
                <a:gd name="connsiteY14" fmla="*/ 96998 h 273137"/>
                <a:gd name="connsiteX15" fmla="*/ 93588 w 192177"/>
                <a:gd name="connsiteY15" fmla="*/ 44 h 273137"/>
                <a:gd name="connsiteX16" fmla="*/ 134648 w 192177"/>
                <a:gd name="connsiteY16" fmla="*/ 37336 h 273137"/>
                <a:gd name="connsiteX17" fmla="*/ 146380 w 192177"/>
                <a:gd name="connsiteY17" fmla="*/ 47150 h 273137"/>
                <a:gd name="connsiteX18" fmla="*/ 149313 w 192177"/>
                <a:gd name="connsiteY18" fmla="*/ 51076 h 273137"/>
                <a:gd name="connsiteX19" fmla="*/ 135626 w 192177"/>
                <a:gd name="connsiteY19" fmla="*/ 78555 h 273137"/>
                <a:gd name="connsiteX20" fmla="*/ 101409 w 192177"/>
                <a:gd name="connsiteY20" fmla="*/ 106034 h 273137"/>
                <a:gd name="connsiteX21" fmla="*/ 98477 w 192177"/>
                <a:gd name="connsiteY21" fmla="*/ 112904 h 273137"/>
                <a:gd name="connsiteX22" fmla="*/ 105320 w 192177"/>
                <a:gd name="connsiteY22" fmla="*/ 111922 h 273137"/>
                <a:gd name="connsiteX23" fmla="*/ 159089 w 192177"/>
                <a:gd name="connsiteY23" fmla="*/ 80518 h 273137"/>
                <a:gd name="connsiteX24" fmla="*/ 185484 w 192177"/>
                <a:gd name="connsiteY24" fmla="*/ 81499 h 273137"/>
                <a:gd name="connsiteX25" fmla="*/ 190373 w 192177"/>
                <a:gd name="connsiteY25" fmla="*/ 107997 h 273137"/>
                <a:gd name="connsiteX26" fmla="*/ 172775 w 192177"/>
                <a:gd name="connsiteY26" fmla="*/ 231652 h 273137"/>
                <a:gd name="connsiteX27" fmla="*/ 170820 w 192177"/>
                <a:gd name="connsiteY27" fmla="*/ 248335 h 273137"/>
                <a:gd name="connsiteX28" fmla="*/ 137581 w 192177"/>
                <a:gd name="connsiteY28" fmla="*/ 267963 h 273137"/>
                <a:gd name="connsiteX29" fmla="*/ 111185 w 192177"/>
                <a:gd name="connsiteY29" fmla="*/ 247354 h 273137"/>
                <a:gd name="connsiteX30" fmla="*/ 81857 w 192177"/>
                <a:gd name="connsiteY30" fmla="*/ 227726 h 273137"/>
                <a:gd name="connsiteX31" fmla="*/ 85767 w 192177"/>
                <a:gd name="connsiteY31" fmla="*/ 241465 h 273137"/>
                <a:gd name="connsiteX32" fmla="*/ 80879 w 192177"/>
                <a:gd name="connsiteY32" fmla="*/ 258149 h 273137"/>
                <a:gd name="connsiteX33" fmla="*/ 71103 w 192177"/>
                <a:gd name="connsiteY33" fmla="*/ 262075 h 273137"/>
                <a:gd name="connsiteX34" fmla="*/ 56439 w 192177"/>
                <a:gd name="connsiteY34" fmla="*/ 253242 h 273137"/>
                <a:gd name="connsiteX35" fmla="*/ 43730 w 192177"/>
                <a:gd name="connsiteY35" fmla="*/ 228707 h 273137"/>
                <a:gd name="connsiteX36" fmla="*/ 44707 w 192177"/>
                <a:gd name="connsiteY36" fmla="*/ 222819 h 273137"/>
                <a:gd name="connsiteX37" fmla="*/ 52528 w 192177"/>
                <a:gd name="connsiteY37" fmla="*/ 216931 h 273137"/>
                <a:gd name="connsiteX38" fmla="*/ 44707 w 192177"/>
                <a:gd name="connsiteY38" fmla="*/ 213005 h 273137"/>
                <a:gd name="connsiteX39" fmla="*/ 37864 w 192177"/>
                <a:gd name="connsiteY39" fmla="*/ 205154 h 273137"/>
                <a:gd name="connsiteX40" fmla="*/ 44707 w 192177"/>
                <a:gd name="connsiteY40" fmla="*/ 197303 h 273137"/>
                <a:gd name="connsiteX41" fmla="*/ 80879 w 192177"/>
                <a:gd name="connsiteY41" fmla="*/ 161973 h 273137"/>
                <a:gd name="connsiteX42" fmla="*/ 80879 w 192177"/>
                <a:gd name="connsiteY42" fmla="*/ 155103 h 273137"/>
                <a:gd name="connsiteX43" fmla="*/ 75991 w 192177"/>
                <a:gd name="connsiteY43" fmla="*/ 159029 h 273137"/>
                <a:gd name="connsiteX44" fmla="*/ 60349 w 192177"/>
                <a:gd name="connsiteY44" fmla="*/ 178657 h 273137"/>
                <a:gd name="connsiteX45" fmla="*/ 46662 w 192177"/>
                <a:gd name="connsiteY45" fmla="*/ 180619 h 273137"/>
                <a:gd name="connsiteX46" fmla="*/ 28088 w 192177"/>
                <a:gd name="connsiteY46" fmla="*/ 177675 h 273137"/>
                <a:gd name="connsiteX47" fmla="*/ 13424 w 192177"/>
                <a:gd name="connsiteY47" fmla="*/ 164917 h 273137"/>
                <a:gd name="connsiteX48" fmla="*/ 18311 w 192177"/>
                <a:gd name="connsiteY48" fmla="*/ 157066 h 273137"/>
                <a:gd name="connsiteX49" fmla="*/ 39819 w 192177"/>
                <a:gd name="connsiteY49" fmla="*/ 149215 h 273137"/>
                <a:gd name="connsiteX50" fmla="*/ 44707 w 192177"/>
                <a:gd name="connsiteY50" fmla="*/ 147252 h 273137"/>
                <a:gd name="connsiteX51" fmla="*/ 55461 w 192177"/>
                <a:gd name="connsiteY51" fmla="*/ 134494 h 273137"/>
                <a:gd name="connsiteX52" fmla="*/ 41775 w 192177"/>
                <a:gd name="connsiteY52" fmla="*/ 134494 h 273137"/>
                <a:gd name="connsiteX53" fmla="*/ 25155 w 192177"/>
                <a:gd name="connsiteY53" fmla="*/ 137438 h 273137"/>
                <a:gd name="connsiteX54" fmla="*/ 715 w 192177"/>
                <a:gd name="connsiteY54" fmla="*/ 105052 h 273137"/>
                <a:gd name="connsiteX55" fmla="*/ 6580 w 192177"/>
                <a:gd name="connsiteY55" fmla="*/ 101127 h 273137"/>
                <a:gd name="connsiteX56" fmla="*/ 33954 w 192177"/>
                <a:gd name="connsiteY56" fmla="*/ 99164 h 273137"/>
                <a:gd name="connsiteX57" fmla="*/ 80879 w 192177"/>
                <a:gd name="connsiteY57" fmla="*/ 49113 h 273137"/>
                <a:gd name="connsiteX58" fmla="*/ 82834 w 192177"/>
                <a:gd name="connsiteY58" fmla="*/ 11820 h 273137"/>
                <a:gd name="connsiteX59" fmla="*/ 93588 w 192177"/>
                <a:gd name="connsiteY59" fmla="*/ 44 h 273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92177" h="273137">
                  <a:moveTo>
                    <a:pt x="157324" y="96998"/>
                  </a:moveTo>
                  <a:cubicBezTo>
                    <a:pt x="155981" y="97982"/>
                    <a:pt x="154759" y="99459"/>
                    <a:pt x="153782" y="99951"/>
                  </a:cubicBezTo>
                  <a:cubicBezTo>
                    <a:pt x="140099" y="107828"/>
                    <a:pt x="127393" y="116689"/>
                    <a:pt x="113711" y="125550"/>
                  </a:cubicBezTo>
                  <a:cubicBezTo>
                    <a:pt x="108824" y="128504"/>
                    <a:pt x="107847" y="130473"/>
                    <a:pt x="112733" y="135396"/>
                  </a:cubicBezTo>
                  <a:cubicBezTo>
                    <a:pt x="121529" y="146226"/>
                    <a:pt x="121529" y="151148"/>
                    <a:pt x="109801" y="160994"/>
                  </a:cubicBezTo>
                  <a:cubicBezTo>
                    <a:pt x="101983" y="166901"/>
                    <a:pt x="95141" y="172809"/>
                    <a:pt x="87322" y="178716"/>
                  </a:cubicBezTo>
                  <a:cubicBezTo>
                    <a:pt x="84390" y="180685"/>
                    <a:pt x="83413" y="181670"/>
                    <a:pt x="87322" y="185608"/>
                  </a:cubicBezTo>
                  <a:cubicBezTo>
                    <a:pt x="95141" y="194469"/>
                    <a:pt x="98073" y="205299"/>
                    <a:pt x="99051" y="218098"/>
                  </a:cubicBezTo>
                  <a:cubicBezTo>
                    <a:pt x="96119" y="224990"/>
                    <a:pt x="100028" y="227944"/>
                    <a:pt x="106869" y="230898"/>
                  </a:cubicBezTo>
                  <a:cubicBezTo>
                    <a:pt x="113711" y="232867"/>
                    <a:pt x="121529" y="236805"/>
                    <a:pt x="129348" y="239759"/>
                  </a:cubicBezTo>
                  <a:cubicBezTo>
                    <a:pt x="140099" y="243697"/>
                    <a:pt x="142054" y="242712"/>
                    <a:pt x="142054" y="229913"/>
                  </a:cubicBezTo>
                  <a:cubicBezTo>
                    <a:pt x="142054" y="208253"/>
                    <a:pt x="142054" y="185608"/>
                    <a:pt x="144008" y="162963"/>
                  </a:cubicBezTo>
                  <a:cubicBezTo>
                    <a:pt x="146940" y="143272"/>
                    <a:pt x="151827" y="124565"/>
                    <a:pt x="160623" y="106843"/>
                  </a:cubicBezTo>
                  <a:cubicBezTo>
                    <a:pt x="161600" y="103890"/>
                    <a:pt x="163555" y="99951"/>
                    <a:pt x="161600" y="96998"/>
                  </a:cubicBezTo>
                  <a:cubicBezTo>
                    <a:pt x="160134" y="95521"/>
                    <a:pt x="158668" y="96013"/>
                    <a:pt x="157324" y="96998"/>
                  </a:cubicBezTo>
                  <a:close/>
                  <a:moveTo>
                    <a:pt x="93588" y="44"/>
                  </a:moveTo>
                  <a:cubicBezTo>
                    <a:pt x="113141" y="-938"/>
                    <a:pt x="130738" y="14765"/>
                    <a:pt x="134648" y="37336"/>
                  </a:cubicBezTo>
                  <a:cubicBezTo>
                    <a:pt x="135626" y="44206"/>
                    <a:pt x="134648" y="52057"/>
                    <a:pt x="146380" y="47150"/>
                  </a:cubicBezTo>
                  <a:cubicBezTo>
                    <a:pt x="150290" y="45188"/>
                    <a:pt x="149313" y="49113"/>
                    <a:pt x="149313" y="51076"/>
                  </a:cubicBezTo>
                  <a:cubicBezTo>
                    <a:pt x="151268" y="63834"/>
                    <a:pt x="146380" y="72667"/>
                    <a:pt x="135626" y="78555"/>
                  </a:cubicBezTo>
                  <a:cubicBezTo>
                    <a:pt x="122917" y="86406"/>
                    <a:pt x="112163" y="96220"/>
                    <a:pt x="101409" y="106034"/>
                  </a:cubicBezTo>
                  <a:cubicBezTo>
                    <a:pt x="98477" y="107997"/>
                    <a:pt x="95543" y="109959"/>
                    <a:pt x="98477" y="112904"/>
                  </a:cubicBezTo>
                  <a:cubicBezTo>
                    <a:pt x="101409" y="116829"/>
                    <a:pt x="103364" y="112904"/>
                    <a:pt x="105320" y="111922"/>
                  </a:cubicBezTo>
                  <a:cubicBezTo>
                    <a:pt x="122917" y="101127"/>
                    <a:pt x="140514" y="89350"/>
                    <a:pt x="159089" y="80518"/>
                  </a:cubicBezTo>
                  <a:cubicBezTo>
                    <a:pt x="167887" y="75611"/>
                    <a:pt x="177664" y="73648"/>
                    <a:pt x="185484" y="81499"/>
                  </a:cubicBezTo>
                  <a:cubicBezTo>
                    <a:pt x="193305" y="88369"/>
                    <a:pt x="193305" y="98183"/>
                    <a:pt x="190373" y="107997"/>
                  </a:cubicBezTo>
                  <a:cubicBezTo>
                    <a:pt x="177664" y="148233"/>
                    <a:pt x="175708" y="190433"/>
                    <a:pt x="172775" y="231652"/>
                  </a:cubicBezTo>
                  <a:cubicBezTo>
                    <a:pt x="171798" y="237540"/>
                    <a:pt x="171798" y="242447"/>
                    <a:pt x="170820" y="248335"/>
                  </a:cubicBezTo>
                  <a:cubicBezTo>
                    <a:pt x="168865" y="272870"/>
                    <a:pt x="160066" y="278758"/>
                    <a:pt x="137581" y="267963"/>
                  </a:cubicBezTo>
                  <a:cubicBezTo>
                    <a:pt x="126827" y="263056"/>
                    <a:pt x="119006" y="255205"/>
                    <a:pt x="111185" y="247354"/>
                  </a:cubicBezTo>
                  <a:cubicBezTo>
                    <a:pt x="102387" y="239503"/>
                    <a:pt x="92611" y="234596"/>
                    <a:pt x="81857" y="227726"/>
                  </a:cubicBezTo>
                  <a:cubicBezTo>
                    <a:pt x="80879" y="233614"/>
                    <a:pt x="81857" y="237540"/>
                    <a:pt x="85767" y="241465"/>
                  </a:cubicBezTo>
                  <a:cubicBezTo>
                    <a:pt x="91633" y="248335"/>
                    <a:pt x="89678" y="255205"/>
                    <a:pt x="80879" y="258149"/>
                  </a:cubicBezTo>
                  <a:cubicBezTo>
                    <a:pt x="77947" y="260112"/>
                    <a:pt x="75013" y="261093"/>
                    <a:pt x="71103" y="262075"/>
                  </a:cubicBezTo>
                  <a:cubicBezTo>
                    <a:pt x="64260" y="263056"/>
                    <a:pt x="59372" y="261093"/>
                    <a:pt x="56439" y="253242"/>
                  </a:cubicBezTo>
                  <a:cubicBezTo>
                    <a:pt x="53506" y="244410"/>
                    <a:pt x="51551" y="235577"/>
                    <a:pt x="43730" y="228707"/>
                  </a:cubicBezTo>
                  <a:cubicBezTo>
                    <a:pt x="41775" y="226745"/>
                    <a:pt x="42752" y="224782"/>
                    <a:pt x="44707" y="222819"/>
                  </a:cubicBezTo>
                  <a:cubicBezTo>
                    <a:pt x="47640" y="220857"/>
                    <a:pt x="49596" y="218894"/>
                    <a:pt x="52528" y="216931"/>
                  </a:cubicBezTo>
                  <a:cubicBezTo>
                    <a:pt x="50573" y="213987"/>
                    <a:pt x="47640" y="213987"/>
                    <a:pt x="44707" y="213005"/>
                  </a:cubicBezTo>
                  <a:cubicBezTo>
                    <a:pt x="40797" y="212024"/>
                    <a:pt x="37864" y="209080"/>
                    <a:pt x="37864" y="205154"/>
                  </a:cubicBezTo>
                  <a:cubicBezTo>
                    <a:pt x="38842" y="201229"/>
                    <a:pt x="40797" y="199266"/>
                    <a:pt x="44707" y="197303"/>
                  </a:cubicBezTo>
                  <a:cubicBezTo>
                    <a:pt x="62304" y="191415"/>
                    <a:pt x="73058" y="177675"/>
                    <a:pt x="80879" y="161973"/>
                  </a:cubicBezTo>
                  <a:cubicBezTo>
                    <a:pt x="81857" y="160010"/>
                    <a:pt x="83812" y="157066"/>
                    <a:pt x="80879" y="155103"/>
                  </a:cubicBezTo>
                  <a:cubicBezTo>
                    <a:pt x="77947" y="154122"/>
                    <a:pt x="76969" y="157066"/>
                    <a:pt x="75991" y="159029"/>
                  </a:cubicBezTo>
                  <a:cubicBezTo>
                    <a:pt x="71103" y="165899"/>
                    <a:pt x="66215" y="172768"/>
                    <a:pt x="60349" y="178657"/>
                  </a:cubicBezTo>
                  <a:cubicBezTo>
                    <a:pt x="56439" y="182582"/>
                    <a:pt x="51551" y="183564"/>
                    <a:pt x="46662" y="180619"/>
                  </a:cubicBezTo>
                  <a:cubicBezTo>
                    <a:pt x="40797" y="177675"/>
                    <a:pt x="34931" y="176694"/>
                    <a:pt x="28088" y="177675"/>
                  </a:cubicBezTo>
                  <a:cubicBezTo>
                    <a:pt x="19289" y="178657"/>
                    <a:pt x="16356" y="171787"/>
                    <a:pt x="13424" y="164917"/>
                  </a:cubicBezTo>
                  <a:cubicBezTo>
                    <a:pt x="11468" y="160010"/>
                    <a:pt x="15379" y="158047"/>
                    <a:pt x="18311" y="157066"/>
                  </a:cubicBezTo>
                  <a:cubicBezTo>
                    <a:pt x="26132" y="154122"/>
                    <a:pt x="32976" y="152159"/>
                    <a:pt x="39819" y="149215"/>
                  </a:cubicBezTo>
                  <a:cubicBezTo>
                    <a:pt x="41775" y="148233"/>
                    <a:pt x="43730" y="148233"/>
                    <a:pt x="44707" y="147252"/>
                  </a:cubicBezTo>
                  <a:cubicBezTo>
                    <a:pt x="49596" y="144308"/>
                    <a:pt x="57416" y="139401"/>
                    <a:pt x="55461" y="134494"/>
                  </a:cubicBezTo>
                  <a:cubicBezTo>
                    <a:pt x="53506" y="128606"/>
                    <a:pt x="46662" y="134494"/>
                    <a:pt x="41775" y="134494"/>
                  </a:cubicBezTo>
                  <a:cubicBezTo>
                    <a:pt x="35909" y="135475"/>
                    <a:pt x="31021" y="138420"/>
                    <a:pt x="25155" y="137438"/>
                  </a:cubicBezTo>
                  <a:cubicBezTo>
                    <a:pt x="9513" y="137438"/>
                    <a:pt x="-3196" y="120755"/>
                    <a:pt x="715" y="105052"/>
                  </a:cubicBezTo>
                  <a:cubicBezTo>
                    <a:pt x="1692" y="101127"/>
                    <a:pt x="3647" y="102108"/>
                    <a:pt x="6580" y="101127"/>
                  </a:cubicBezTo>
                  <a:cubicBezTo>
                    <a:pt x="15379" y="99164"/>
                    <a:pt x="25155" y="101127"/>
                    <a:pt x="33954" y="99164"/>
                  </a:cubicBezTo>
                  <a:cubicBezTo>
                    <a:pt x="61327" y="93276"/>
                    <a:pt x="76969" y="77573"/>
                    <a:pt x="80879" y="49113"/>
                  </a:cubicBezTo>
                  <a:cubicBezTo>
                    <a:pt x="82834" y="36355"/>
                    <a:pt x="82834" y="24579"/>
                    <a:pt x="82834" y="11820"/>
                  </a:cubicBezTo>
                  <a:cubicBezTo>
                    <a:pt x="82834" y="2988"/>
                    <a:pt x="86745" y="1025"/>
                    <a:pt x="93588" y="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4" name="任意多边形: 形状 253"/>
            <p:cNvSpPr/>
            <p:nvPr/>
          </p:nvSpPr>
          <p:spPr bwMode="auto">
            <a:xfrm>
              <a:off x="1357235" y="413483"/>
              <a:ext cx="250239" cy="282949"/>
            </a:xfrm>
            <a:custGeom>
              <a:avLst/>
              <a:gdLst>
                <a:gd name="connsiteX0" fmla="*/ 119513 w 250239"/>
                <a:gd name="connsiteY0" fmla="*/ 153844 h 282949"/>
                <a:gd name="connsiteX1" fmla="*/ 110575 w 250239"/>
                <a:gd name="connsiteY1" fmla="*/ 162124 h 282949"/>
                <a:gd name="connsiteX2" fmla="*/ 113554 w 250239"/>
                <a:gd name="connsiteY2" fmla="*/ 167644 h 282949"/>
                <a:gd name="connsiteX3" fmla="*/ 123485 w 250239"/>
                <a:gd name="connsiteY3" fmla="*/ 155684 h 282949"/>
                <a:gd name="connsiteX4" fmla="*/ 119513 w 250239"/>
                <a:gd name="connsiteY4" fmla="*/ 153844 h 282949"/>
                <a:gd name="connsiteX5" fmla="*/ 20527 w 250239"/>
                <a:gd name="connsiteY5" fmla="*/ 0 h 282949"/>
                <a:gd name="connsiteX6" fmla="*/ 68421 w 250239"/>
                <a:gd name="connsiteY6" fmla="*/ 49926 h 282949"/>
                <a:gd name="connsiteX7" fmla="*/ 77218 w 250239"/>
                <a:gd name="connsiteY7" fmla="*/ 83209 h 282949"/>
                <a:gd name="connsiteX8" fmla="*/ 84060 w 250239"/>
                <a:gd name="connsiteY8" fmla="*/ 88104 h 282949"/>
                <a:gd name="connsiteX9" fmla="*/ 107518 w 250239"/>
                <a:gd name="connsiteY9" fmla="*/ 81251 h 282949"/>
                <a:gd name="connsiteX10" fmla="*/ 168119 w 250239"/>
                <a:gd name="connsiteY10" fmla="*/ 63630 h 282949"/>
                <a:gd name="connsiteX11" fmla="*/ 213082 w 250239"/>
                <a:gd name="connsiteY11" fmla="*/ 41115 h 282949"/>
                <a:gd name="connsiteX12" fmla="*/ 242404 w 250239"/>
                <a:gd name="connsiteY12" fmla="*/ 39157 h 282949"/>
                <a:gd name="connsiteX13" fmla="*/ 240450 w 250239"/>
                <a:gd name="connsiteY13" fmla="*/ 63630 h 282949"/>
                <a:gd name="connsiteX14" fmla="*/ 183758 w 250239"/>
                <a:gd name="connsiteY14" fmla="*/ 87125 h 282949"/>
                <a:gd name="connsiteX15" fmla="*/ 175939 w 250239"/>
                <a:gd name="connsiteY15" fmla="*/ 99851 h 282949"/>
                <a:gd name="connsiteX16" fmla="*/ 175939 w 250239"/>
                <a:gd name="connsiteY16" fmla="*/ 170334 h 282949"/>
                <a:gd name="connsiteX17" fmla="*/ 173984 w 250239"/>
                <a:gd name="connsiteY17" fmla="*/ 261374 h 282949"/>
                <a:gd name="connsiteX18" fmla="*/ 166165 w 250239"/>
                <a:gd name="connsiteY18" fmla="*/ 279974 h 282949"/>
                <a:gd name="connsiteX19" fmla="*/ 152480 w 250239"/>
                <a:gd name="connsiteY19" fmla="*/ 281931 h 282949"/>
                <a:gd name="connsiteX20" fmla="*/ 117293 w 250239"/>
                <a:gd name="connsiteY20" fmla="*/ 247669 h 282949"/>
                <a:gd name="connsiteX21" fmla="*/ 131954 w 250239"/>
                <a:gd name="connsiteY21" fmla="*/ 246690 h 282949"/>
                <a:gd name="connsiteX22" fmla="*/ 143683 w 250239"/>
                <a:gd name="connsiteY22" fmla="*/ 236901 h 282949"/>
                <a:gd name="connsiteX23" fmla="*/ 144661 w 250239"/>
                <a:gd name="connsiteY23" fmla="*/ 166418 h 282949"/>
                <a:gd name="connsiteX24" fmla="*/ 104586 w 250239"/>
                <a:gd name="connsiteY24" fmla="*/ 190891 h 282949"/>
                <a:gd name="connsiteX25" fmla="*/ 83082 w 250239"/>
                <a:gd name="connsiteY25" fmla="*/ 181102 h 282949"/>
                <a:gd name="connsiteX26" fmla="*/ 82105 w 250239"/>
                <a:gd name="connsiteY26" fmla="*/ 154671 h 282949"/>
                <a:gd name="connsiteX27" fmla="*/ 91879 w 250239"/>
                <a:gd name="connsiteY27" fmla="*/ 145861 h 282949"/>
                <a:gd name="connsiteX28" fmla="*/ 111428 w 250239"/>
                <a:gd name="connsiteY28" fmla="*/ 135092 h 282949"/>
                <a:gd name="connsiteX29" fmla="*/ 144661 w 250239"/>
                <a:gd name="connsiteY29" fmla="*/ 123345 h 282949"/>
                <a:gd name="connsiteX30" fmla="*/ 149548 w 250239"/>
                <a:gd name="connsiteY30" fmla="*/ 119429 h 282949"/>
                <a:gd name="connsiteX31" fmla="*/ 151503 w 250239"/>
                <a:gd name="connsiteY31" fmla="*/ 92998 h 282949"/>
                <a:gd name="connsiteX32" fmla="*/ 117293 w 250239"/>
                <a:gd name="connsiteY32" fmla="*/ 107682 h 282949"/>
                <a:gd name="connsiteX33" fmla="*/ 83082 w 250239"/>
                <a:gd name="connsiteY33" fmla="*/ 117471 h 282949"/>
                <a:gd name="connsiteX34" fmla="*/ 77218 w 250239"/>
                <a:gd name="connsiteY34" fmla="*/ 123345 h 282949"/>
                <a:gd name="connsiteX35" fmla="*/ 51805 w 250239"/>
                <a:gd name="connsiteY35" fmla="*/ 214385 h 282949"/>
                <a:gd name="connsiteX36" fmla="*/ 32256 w 250239"/>
                <a:gd name="connsiteY36" fmla="*/ 252564 h 282949"/>
                <a:gd name="connsiteX37" fmla="*/ 15639 w 250239"/>
                <a:gd name="connsiteY37" fmla="*/ 251585 h 282949"/>
                <a:gd name="connsiteX38" fmla="*/ 3910 w 250239"/>
                <a:gd name="connsiteY38" fmla="*/ 222217 h 282949"/>
                <a:gd name="connsiteX39" fmla="*/ 10752 w 250239"/>
                <a:gd name="connsiteY39" fmla="*/ 215364 h 282949"/>
                <a:gd name="connsiteX40" fmla="*/ 33233 w 250239"/>
                <a:gd name="connsiteY40" fmla="*/ 203617 h 282949"/>
                <a:gd name="connsiteX41" fmla="*/ 43985 w 250239"/>
                <a:gd name="connsiteY41" fmla="*/ 179144 h 282949"/>
                <a:gd name="connsiteX42" fmla="*/ 43985 w 250239"/>
                <a:gd name="connsiteY42" fmla="*/ 174249 h 282949"/>
                <a:gd name="connsiteX43" fmla="*/ 39098 w 250239"/>
                <a:gd name="connsiteY43" fmla="*/ 176207 h 282949"/>
                <a:gd name="connsiteX44" fmla="*/ 24436 w 250239"/>
                <a:gd name="connsiteY44" fmla="*/ 189912 h 282949"/>
                <a:gd name="connsiteX45" fmla="*/ 14662 w 250239"/>
                <a:gd name="connsiteY45" fmla="*/ 152713 h 282949"/>
                <a:gd name="connsiteX46" fmla="*/ 978 w 250239"/>
                <a:gd name="connsiteY46" fmla="*/ 123345 h 282949"/>
                <a:gd name="connsiteX47" fmla="*/ 1955 w 250239"/>
                <a:gd name="connsiteY47" fmla="*/ 116492 h 282949"/>
                <a:gd name="connsiteX48" fmla="*/ 8797 w 250239"/>
                <a:gd name="connsiteY48" fmla="*/ 117471 h 282949"/>
                <a:gd name="connsiteX49" fmla="*/ 49850 w 250239"/>
                <a:gd name="connsiteY49" fmla="*/ 150755 h 282949"/>
                <a:gd name="connsiteX50" fmla="*/ 57669 w 250239"/>
                <a:gd name="connsiteY50" fmla="*/ 148797 h 282949"/>
                <a:gd name="connsiteX51" fmla="*/ 70376 w 250239"/>
                <a:gd name="connsiteY51" fmla="*/ 109640 h 282949"/>
                <a:gd name="connsiteX52" fmla="*/ 66466 w 250239"/>
                <a:gd name="connsiteY52" fmla="*/ 91040 h 282949"/>
                <a:gd name="connsiteX53" fmla="*/ 49850 w 250239"/>
                <a:gd name="connsiteY53" fmla="*/ 91040 h 282949"/>
                <a:gd name="connsiteX54" fmla="*/ 28346 w 250239"/>
                <a:gd name="connsiteY54" fmla="*/ 103766 h 282949"/>
                <a:gd name="connsiteX55" fmla="*/ 31278 w 250239"/>
                <a:gd name="connsiteY55" fmla="*/ 91040 h 282949"/>
                <a:gd name="connsiteX56" fmla="*/ 31278 w 250239"/>
                <a:gd name="connsiteY56" fmla="*/ 41115 h 282949"/>
                <a:gd name="connsiteX57" fmla="*/ 20527 w 250239"/>
                <a:gd name="connsiteY57" fmla="*/ 0 h 282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250239" h="282949">
                  <a:moveTo>
                    <a:pt x="119513" y="153844"/>
                  </a:moveTo>
                  <a:cubicBezTo>
                    <a:pt x="114547" y="154764"/>
                    <a:pt x="109582" y="155684"/>
                    <a:pt x="110575" y="162124"/>
                  </a:cubicBezTo>
                  <a:cubicBezTo>
                    <a:pt x="110575" y="163964"/>
                    <a:pt x="109582" y="166724"/>
                    <a:pt x="113554" y="167644"/>
                  </a:cubicBezTo>
                  <a:cubicBezTo>
                    <a:pt x="114547" y="167644"/>
                    <a:pt x="123485" y="157524"/>
                    <a:pt x="123485" y="155684"/>
                  </a:cubicBezTo>
                  <a:cubicBezTo>
                    <a:pt x="123485" y="152924"/>
                    <a:pt x="121499" y="152924"/>
                    <a:pt x="119513" y="153844"/>
                  </a:cubicBezTo>
                  <a:close/>
                  <a:moveTo>
                    <a:pt x="20527" y="0"/>
                  </a:moveTo>
                  <a:cubicBezTo>
                    <a:pt x="44962" y="10768"/>
                    <a:pt x="58647" y="28389"/>
                    <a:pt x="68421" y="49926"/>
                  </a:cubicBezTo>
                  <a:cubicBezTo>
                    <a:pt x="73308" y="60694"/>
                    <a:pt x="76240" y="71462"/>
                    <a:pt x="77218" y="83209"/>
                  </a:cubicBezTo>
                  <a:cubicBezTo>
                    <a:pt x="78195" y="88104"/>
                    <a:pt x="79173" y="89083"/>
                    <a:pt x="84060" y="88104"/>
                  </a:cubicBezTo>
                  <a:cubicBezTo>
                    <a:pt x="91879" y="85167"/>
                    <a:pt x="99699" y="83209"/>
                    <a:pt x="107518" y="81251"/>
                  </a:cubicBezTo>
                  <a:cubicBezTo>
                    <a:pt x="127067" y="75378"/>
                    <a:pt x="146616" y="67546"/>
                    <a:pt x="168119" y="63630"/>
                  </a:cubicBezTo>
                  <a:cubicBezTo>
                    <a:pt x="184736" y="60694"/>
                    <a:pt x="199398" y="50904"/>
                    <a:pt x="213082" y="41115"/>
                  </a:cubicBezTo>
                  <a:cubicBezTo>
                    <a:pt x="222856" y="35242"/>
                    <a:pt x="231653" y="32305"/>
                    <a:pt x="242404" y="39157"/>
                  </a:cubicBezTo>
                  <a:cubicBezTo>
                    <a:pt x="253156" y="47968"/>
                    <a:pt x="253156" y="57757"/>
                    <a:pt x="240450" y="63630"/>
                  </a:cubicBezTo>
                  <a:cubicBezTo>
                    <a:pt x="221878" y="73420"/>
                    <a:pt x="203307" y="81251"/>
                    <a:pt x="183758" y="87125"/>
                  </a:cubicBezTo>
                  <a:cubicBezTo>
                    <a:pt x="175939" y="89083"/>
                    <a:pt x="174962" y="92019"/>
                    <a:pt x="175939" y="99851"/>
                  </a:cubicBezTo>
                  <a:cubicBezTo>
                    <a:pt x="178871" y="123345"/>
                    <a:pt x="175939" y="146839"/>
                    <a:pt x="175939" y="170334"/>
                  </a:cubicBezTo>
                  <a:cubicBezTo>
                    <a:pt x="175939" y="200680"/>
                    <a:pt x="173007" y="231027"/>
                    <a:pt x="173984" y="261374"/>
                  </a:cubicBezTo>
                  <a:cubicBezTo>
                    <a:pt x="174962" y="268227"/>
                    <a:pt x="172029" y="275079"/>
                    <a:pt x="166165" y="279974"/>
                  </a:cubicBezTo>
                  <a:cubicBezTo>
                    <a:pt x="162255" y="282910"/>
                    <a:pt x="157368" y="283889"/>
                    <a:pt x="152480" y="281931"/>
                  </a:cubicBezTo>
                  <a:cubicBezTo>
                    <a:pt x="141729" y="277037"/>
                    <a:pt x="124135" y="260395"/>
                    <a:pt x="117293" y="247669"/>
                  </a:cubicBezTo>
                  <a:cubicBezTo>
                    <a:pt x="122180" y="247669"/>
                    <a:pt x="127067" y="247669"/>
                    <a:pt x="131954" y="246690"/>
                  </a:cubicBezTo>
                  <a:cubicBezTo>
                    <a:pt x="137819" y="246690"/>
                    <a:pt x="143683" y="243753"/>
                    <a:pt x="143683" y="236901"/>
                  </a:cubicBezTo>
                  <a:cubicBezTo>
                    <a:pt x="146616" y="213406"/>
                    <a:pt x="145638" y="190891"/>
                    <a:pt x="144661" y="166418"/>
                  </a:cubicBezTo>
                  <a:cubicBezTo>
                    <a:pt x="134887" y="181102"/>
                    <a:pt x="117293" y="183060"/>
                    <a:pt x="104586" y="190891"/>
                  </a:cubicBezTo>
                  <a:cubicBezTo>
                    <a:pt x="94811" y="196765"/>
                    <a:pt x="86015" y="191870"/>
                    <a:pt x="83082" y="181102"/>
                  </a:cubicBezTo>
                  <a:cubicBezTo>
                    <a:pt x="81127" y="172292"/>
                    <a:pt x="82105" y="163481"/>
                    <a:pt x="82105" y="154671"/>
                  </a:cubicBezTo>
                  <a:cubicBezTo>
                    <a:pt x="83082" y="148797"/>
                    <a:pt x="86015" y="145861"/>
                    <a:pt x="91879" y="145861"/>
                  </a:cubicBezTo>
                  <a:cubicBezTo>
                    <a:pt x="99699" y="144882"/>
                    <a:pt x="105563" y="140966"/>
                    <a:pt x="111428" y="135092"/>
                  </a:cubicBezTo>
                  <a:cubicBezTo>
                    <a:pt x="121202" y="126282"/>
                    <a:pt x="131954" y="120408"/>
                    <a:pt x="144661" y="123345"/>
                  </a:cubicBezTo>
                  <a:cubicBezTo>
                    <a:pt x="149548" y="124324"/>
                    <a:pt x="149548" y="122366"/>
                    <a:pt x="149548" y="119429"/>
                  </a:cubicBezTo>
                  <a:cubicBezTo>
                    <a:pt x="150526" y="110619"/>
                    <a:pt x="150526" y="102787"/>
                    <a:pt x="151503" y="92998"/>
                  </a:cubicBezTo>
                  <a:cubicBezTo>
                    <a:pt x="138796" y="96914"/>
                    <a:pt x="128044" y="100830"/>
                    <a:pt x="117293" y="107682"/>
                  </a:cubicBezTo>
                  <a:cubicBezTo>
                    <a:pt x="107518" y="114535"/>
                    <a:pt x="96766" y="119429"/>
                    <a:pt x="83082" y="117471"/>
                  </a:cubicBezTo>
                  <a:cubicBezTo>
                    <a:pt x="77218" y="115514"/>
                    <a:pt x="78195" y="120408"/>
                    <a:pt x="77218" y="123345"/>
                  </a:cubicBezTo>
                  <a:cubicBezTo>
                    <a:pt x="68421" y="153692"/>
                    <a:pt x="60601" y="184039"/>
                    <a:pt x="51805" y="214385"/>
                  </a:cubicBezTo>
                  <a:cubicBezTo>
                    <a:pt x="47895" y="228091"/>
                    <a:pt x="41053" y="240817"/>
                    <a:pt x="32256" y="252564"/>
                  </a:cubicBezTo>
                  <a:cubicBezTo>
                    <a:pt x="26391" y="261374"/>
                    <a:pt x="20527" y="261374"/>
                    <a:pt x="15639" y="251585"/>
                  </a:cubicBezTo>
                  <a:cubicBezTo>
                    <a:pt x="11730" y="241796"/>
                    <a:pt x="7820" y="232006"/>
                    <a:pt x="3910" y="222217"/>
                  </a:cubicBezTo>
                  <a:cubicBezTo>
                    <a:pt x="978" y="214385"/>
                    <a:pt x="6842" y="215364"/>
                    <a:pt x="10752" y="215364"/>
                  </a:cubicBezTo>
                  <a:cubicBezTo>
                    <a:pt x="24436" y="217322"/>
                    <a:pt x="27369" y="215364"/>
                    <a:pt x="33233" y="203617"/>
                  </a:cubicBezTo>
                  <a:cubicBezTo>
                    <a:pt x="37143" y="195786"/>
                    <a:pt x="40075" y="187954"/>
                    <a:pt x="43985" y="179144"/>
                  </a:cubicBezTo>
                  <a:cubicBezTo>
                    <a:pt x="44962" y="177186"/>
                    <a:pt x="45940" y="175228"/>
                    <a:pt x="43985" y="174249"/>
                  </a:cubicBezTo>
                  <a:cubicBezTo>
                    <a:pt x="42030" y="173270"/>
                    <a:pt x="41053" y="175228"/>
                    <a:pt x="39098" y="176207"/>
                  </a:cubicBezTo>
                  <a:cubicBezTo>
                    <a:pt x="35188" y="180123"/>
                    <a:pt x="30301" y="184039"/>
                    <a:pt x="24436" y="189912"/>
                  </a:cubicBezTo>
                  <a:cubicBezTo>
                    <a:pt x="28346" y="174249"/>
                    <a:pt x="21504" y="163481"/>
                    <a:pt x="14662" y="152713"/>
                  </a:cubicBezTo>
                  <a:cubicBezTo>
                    <a:pt x="7820" y="143903"/>
                    <a:pt x="4888" y="133135"/>
                    <a:pt x="978" y="123345"/>
                  </a:cubicBezTo>
                  <a:cubicBezTo>
                    <a:pt x="0" y="120408"/>
                    <a:pt x="-977" y="118450"/>
                    <a:pt x="1955" y="116492"/>
                  </a:cubicBezTo>
                  <a:cubicBezTo>
                    <a:pt x="4888" y="114535"/>
                    <a:pt x="6842" y="116492"/>
                    <a:pt x="8797" y="117471"/>
                  </a:cubicBezTo>
                  <a:cubicBezTo>
                    <a:pt x="22481" y="129219"/>
                    <a:pt x="36166" y="139987"/>
                    <a:pt x="49850" y="150755"/>
                  </a:cubicBezTo>
                  <a:cubicBezTo>
                    <a:pt x="53759" y="154671"/>
                    <a:pt x="55714" y="155650"/>
                    <a:pt x="57669" y="148797"/>
                  </a:cubicBezTo>
                  <a:cubicBezTo>
                    <a:pt x="61579" y="136071"/>
                    <a:pt x="65489" y="122366"/>
                    <a:pt x="70376" y="109640"/>
                  </a:cubicBezTo>
                  <a:cubicBezTo>
                    <a:pt x="73308" y="102787"/>
                    <a:pt x="70376" y="94956"/>
                    <a:pt x="66466" y="91040"/>
                  </a:cubicBezTo>
                  <a:cubicBezTo>
                    <a:pt x="62556" y="86146"/>
                    <a:pt x="54737" y="88104"/>
                    <a:pt x="49850" y="91040"/>
                  </a:cubicBezTo>
                  <a:cubicBezTo>
                    <a:pt x="43008" y="94956"/>
                    <a:pt x="36166" y="98872"/>
                    <a:pt x="28346" y="103766"/>
                  </a:cubicBezTo>
                  <a:cubicBezTo>
                    <a:pt x="27369" y="98872"/>
                    <a:pt x="29324" y="94956"/>
                    <a:pt x="31278" y="91040"/>
                  </a:cubicBezTo>
                  <a:cubicBezTo>
                    <a:pt x="39098" y="74399"/>
                    <a:pt x="38120" y="57757"/>
                    <a:pt x="31278" y="41115"/>
                  </a:cubicBezTo>
                  <a:cubicBezTo>
                    <a:pt x="26391" y="28389"/>
                    <a:pt x="21504" y="15663"/>
                    <a:pt x="2052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5" name="任意多边形 123"/>
            <p:cNvSpPr/>
            <p:nvPr/>
          </p:nvSpPr>
          <p:spPr bwMode="auto">
            <a:xfrm>
              <a:off x="2652592" y="454371"/>
              <a:ext cx="205262" cy="229795"/>
            </a:xfrm>
            <a:custGeom>
              <a:avLst/>
              <a:gdLst>
                <a:gd name="connsiteX0" fmla="*/ 280139 w 631030"/>
                <a:gd name="connsiteY0" fmla="*/ 1265 h 706228"/>
                <a:gd name="connsiteX1" fmla="*/ 310001 w 631030"/>
                <a:gd name="connsiteY1" fmla="*/ 12119 h 706228"/>
                <a:gd name="connsiteX2" fmla="*/ 367006 w 631030"/>
                <a:gd name="connsiteY2" fmla="*/ 141423 h 706228"/>
                <a:gd name="connsiteX3" fmla="*/ 346004 w 631030"/>
                <a:gd name="connsiteY3" fmla="*/ 297791 h 706228"/>
                <a:gd name="connsiteX4" fmla="*/ 370006 w 631030"/>
                <a:gd name="connsiteY4" fmla="*/ 318840 h 706228"/>
                <a:gd name="connsiteX5" fmla="*/ 457014 w 631030"/>
                <a:gd name="connsiteY5" fmla="*/ 240656 h 706228"/>
                <a:gd name="connsiteX6" fmla="*/ 487017 w 631030"/>
                <a:gd name="connsiteY6" fmla="*/ 228628 h 706228"/>
                <a:gd name="connsiteX7" fmla="*/ 511019 w 631030"/>
                <a:gd name="connsiteY7" fmla="*/ 243663 h 706228"/>
                <a:gd name="connsiteX8" fmla="*/ 556023 w 631030"/>
                <a:gd name="connsiteY8" fmla="*/ 300798 h 706228"/>
                <a:gd name="connsiteX9" fmla="*/ 505018 w 631030"/>
                <a:gd name="connsiteY9" fmla="*/ 357932 h 706228"/>
                <a:gd name="connsiteX10" fmla="*/ 385008 w 631030"/>
                <a:gd name="connsiteY10" fmla="*/ 409053 h 706228"/>
                <a:gd name="connsiteX11" fmla="*/ 376007 w 631030"/>
                <a:gd name="connsiteY11" fmla="*/ 466187 h 706228"/>
                <a:gd name="connsiteX12" fmla="*/ 523020 w 631030"/>
                <a:gd name="connsiteY12" fmla="*/ 562413 h 706228"/>
                <a:gd name="connsiteX13" fmla="*/ 631030 w 631030"/>
                <a:gd name="connsiteY13" fmla="*/ 568427 h 706228"/>
                <a:gd name="connsiteX14" fmla="*/ 538022 w 631030"/>
                <a:gd name="connsiteY14" fmla="*/ 691718 h 706228"/>
                <a:gd name="connsiteX15" fmla="*/ 469015 w 631030"/>
                <a:gd name="connsiteY15" fmla="*/ 676682 h 706228"/>
                <a:gd name="connsiteX16" fmla="*/ 355005 w 631030"/>
                <a:gd name="connsiteY16" fmla="*/ 532343 h 706228"/>
                <a:gd name="connsiteX17" fmla="*/ 310001 w 631030"/>
                <a:gd name="connsiteY17" fmla="*/ 535350 h 706228"/>
                <a:gd name="connsiteX18" fmla="*/ 252996 w 631030"/>
                <a:gd name="connsiteY18" fmla="*/ 634583 h 706228"/>
                <a:gd name="connsiteX19" fmla="*/ 96981 w 631030"/>
                <a:gd name="connsiteY19" fmla="*/ 703746 h 706228"/>
                <a:gd name="connsiteX20" fmla="*/ 30975 w 631030"/>
                <a:gd name="connsiteY20" fmla="*/ 634583 h 706228"/>
                <a:gd name="connsiteX21" fmla="*/ 219993 w 631030"/>
                <a:gd name="connsiteY21" fmla="*/ 469194 h 706228"/>
                <a:gd name="connsiteX22" fmla="*/ 144986 w 631030"/>
                <a:gd name="connsiteY22" fmla="*/ 508286 h 706228"/>
                <a:gd name="connsiteX23" fmla="*/ 81980 w 631030"/>
                <a:gd name="connsiteY23" fmla="*/ 532343 h 706228"/>
                <a:gd name="connsiteX24" fmla="*/ 3973 w 631030"/>
                <a:gd name="connsiteY24" fmla="*/ 484229 h 706228"/>
                <a:gd name="connsiteX25" fmla="*/ 24975 w 631030"/>
                <a:gd name="connsiteY25" fmla="*/ 442130 h 706228"/>
                <a:gd name="connsiteX26" fmla="*/ 186990 w 631030"/>
                <a:gd name="connsiteY26" fmla="*/ 391010 h 706228"/>
                <a:gd name="connsiteX27" fmla="*/ 240994 w 631030"/>
                <a:gd name="connsiteY27" fmla="*/ 312826 h 706228"/>
                <a:gd name="connsiteX28" fmla="*/ 234994 w 631030"/>
                <a:gd name="connsiteY28" fmla="*/ 78274 h 706228"/>
                <a:gd name="connsiteX29" fmla="*/ 234994 w 631030"/>
                <a:gd name="connsiteY29" fmla="*/ 48204 h 706228"/>
                <a:gd name="connsiteX30" fmla="*/ 280139 w 631030"/>
                <a:gd name="connsiteY30" fmla="*/ 1265 h 70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1030" h="706228">
                  <a:moveTo>
                    <a:pt x="280139" y="1265"/>
                  </a:moveTo>
                  <a:cubicBezTo>
                    <a:pt x="288812" y="3098"/>
                    <a:pt x="298750" y="6857"/>
                    <a:pt x="310001" y="12119"/>
                  </a:cubicBezTo>
                  <a:cubicBezTo>
                    <a:pt x="352005" y="36175"/>
                    <a:pt x="376007" y="93310"/>
                    <a:pt x="367006" y="141423"/>
                  </a:cubicBezTo>
                  <a:cubicBezTo>
                    <a:pt x="358005" y="192543"/>
                    <a:pt x="352005" y="246670"/>
                    <a:pt x="346004" y="297791"/>
                  </a:cubicBezTo>
                  <a:cubicBezTo>
                    <a:pt x="346004" y="318840"/>
                    <a:pt x="352005" y="321847"/>
                    <a:pt x="370006" y="318840"/>
                  </a:cubicBezTo>
                  <a:cubicBezTo>
                    <a:pt x="415010" y="312826"/>
                    <a:pt x="442013" y="282755"/>
                    <a:pt x="457014" y="240656"/>
                  </a:cubicBezTo>
                  <a:cubicBezTo>
                    <a:pt x="463015" y="222614"/>
                    <a:pt x="472016" y="219607"/>
                    <a:pt x="487017" y="228628"/>
                  </a:cubicBezTo>
                  <a:cubicBezTo>
                    <a:pt x="496018" y="234642"/>
                    <a:pt x="502018" y="237649"/>
                    <a:pt x="511019" y="243663"/>
                  </a:cubicBezTo>
                  <a:cubicBezTo>
                    <a:pt x="535021" y="255692"/>
                    <a:pt x="556023" y="267720"/>
                    <a:pt x="556023" y="300798"/>
                  </a:cubicBezTo>
                  <a:cubicBezTo>
                    <a:pt x="553023" y="330869"/>
                    <a:pt x="535021" y="345904"/>
                    <a:pt x="505018" y="357932"/>
                  </a:cubicBezTo>
                  <a:cubicBezTo>
                    <a:pt x="466015" y="372968"/>
                    <a:pt x="424011" y="391010"/>
                    <a:pt x="385008" y="409053"/>
                  </a:cubicBezTo>
                  <a:cubicBezTo>
                    <a:pt x="331003" y="430102"/>
                    <a:pt x="331003" y="433109"/>
                    <a:pt x="376007" y="466187"/>
                  </a:cubicBezTo>
                  <a:cubicBezTo>
                    <a:pt x="421011" y="505279"/>
                    <a:pt x="466015" y="541364"/>
                    <a:pt x="523020" y="562413"/>
                  </a:cubicBezTo>
                  <a:cubicBezTo>
                    <a:pt x="556023" y="571435"/>
                    <a:pt x="592026" y="568427"/>
                    <a:pt x="631030" y="568427"/>
                  </a:cubicBezTo>
                  <a:cubicBezTo>
                    <a:pt x="616029" y="625562"/>
                    <a:pt x="589026" y="664654"/>
                    <a:pt x="538022" y="691718"/>
                  </a:cubicBezTo>
                  <a:cubicBezTo>
                    <a:pt x="514019" y="703746"/>
                    <a:pt x="490017" y="700739"/>
                    <a:pt x="469015" y="676682"/>
                  </a:cubicBezTo>
                  <a:cubicBezTo>
                    <a:pt x="430012" y="628569"/>
                    <a:pt x="394008" y="580456"/>
                    <a:pt x="355005" y="532343"/>
                  </a:cubicBezTo>
                  <a:cubicBezTo>
                    <a:pt x="328002" y="499265"/>
                    <a:pt x="328002" y="499265"/>
                    <a:pt x="310001" y="535350"/>
                  </a:cubicBezTo>
                  <a:cubicBezTo>
                    <a:pt x="291999" y="571435"/>
                    <a:pt x="276998" y="604512"/>
                    <a:pt x="252996" y="634583"/>
                  </a:cubicBezTo>
                  <a:cubicBezTo>
                    <a:pt x="213992" y="682696"/>
                    <a:pt x="162987" y="715774"/>
                    <a:pt x="96981" y="703746"/>
                  </a:cubicBezTo>
                  <a:cubicBezTo>
                    <a:pt x="60978" y="694725"/>
                    <a:pt x="42976" y="670668"/>
                    <a:pt x="30975" y="634583"/>
                  </a:cubicBezTo>
                  <a:cubicBezTo>
                    <a:pt x="162987" y="661647"/>
                    <a:pt x="207991" y="565420"/>
                    <a:pt x="219993" y="469194"/>
                  </a:cubicBezTo>
                  <a:cubicBezTo>
                    <a:pt x="192990" y="484229"/>
                    <a:pt x="168988" y="496258"/>
                    <a:pt x="144986" y="508286"/>
                  </a:cubicBezTo>
                  <a:cubicBezTo>
                    <a:pt x="123984" y="517307"/>
                    <a:pt x="102982" y="526328"/>
                    <a:pt x="81980" y="532343"/>
                  </a:cubicBezTo>
                  <a:cubicBezTo>
                    <a:pt x="42976" y="538357"/>
                    <a:pt x="15974" y="520314"/>
                    <a:pt x="3973" y="484229"/>
                  </a:cubicBezTo>
                  <a:cubicBezTo>
                    <a:pt x="-5028" y="460173"/>
                    <a:pt x="973" y="448144"/>
                    <a:pt x="24975" y="442130"/>
                  </a:cubicBezTo>
                  <a:cubicBezTo>
                    <a:pt x="78980" y="424088"/>
                    <a:pt x="132985" y="409053"/>
                    <a:pt x="186990" y="391010"/>
                  </a:cubicBezTo>
                  <a:cubicBezTo>
                    <a:pt x="231994" y="375975"/>
                    <a:pt x="243995" y="360939"/>
                    <a:pt x="240994" y="312826"/>
                  </a:cubicBezTo>
                  <a:cubicBezTo>
                    <a:pt x="237994" y="234642"/>
                    <a:pt x="237994" y="156458"/>
                    <a:pt x="234994" y="78274"/>
                  </a:cubicBezTo>
                  <a:cubicBezTo>
                    <a:pt x="234994" y="69253"/>
                    <a:pt x="234994" y="57225"/>
                    <a:pt x="234994" y="48204"/>
                  </a:cubicBezTo>
                  <a:cubicBezTo>
                    <a:pt x="239494" y="7608"/>
                    <a:pt x="254121" y="-4232"/>
                    <a:pt x="280139" y="126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6" name="任意多边形 119"/>
            <p:cNvSpPr/>
            <p:nvPr/>
          </p:nvSpPr>
          <p:spPr bwMode="auto">
            <a:xfrm>
              <a:off x="1995918" y="487082"/>
              <a:ext cx="177457" cy="176639"/>
            </a:xfrm>
            <a:custGeom>
              <a:avLst/>
              <a:gdLst>
                <a:gd name="connsiteX0" fmla="*/ 483347 w 546382"/>
                <a:gd name="connsiteY0" fmla="*/ 719 h 543023"/>
                <a:gd name="connsiteX1" fmla="*/ 522381 w 546382"/>
                <a:gd name="connsiteY1" fmla="*/ 22537 h 543023"/>
                <a:gd name="connsiteX2" fmla="*/ 537394 w 546382"/>
                <a:gd name="connsiteY2" fmla="*/ 121847 h 543023"/>
                <a:gd name="connsiteX3" fmla="*/ 504365 w 546382"/>
                <a:gd name="connsiteY3" fmla="*/ 163979 h 543023"/>
                <a:gd name="connsiteX4" fmla="*/ 396271 w 546382"/>
                <a:gd name="connsiteY4" fmla="*/ 275327 h 543023"/>
                <a:gd name="connsiteX5" fmla="*/ 378255 w 546382"/>
                <a:gd name="connsiteY5" fmla="*/ 305421 h 543023"/>
                <a:gd name="connsiteX6" fmla="*/ 411284 w 546382"/>
                <a:gd name="connsiteY6" fmla="*/ 299402 h 543023"/>
                <a:gd name="connsiteX7" fmla="*/ 477342 w 546382"/>
                <a:gd name="connsiteY7" fmla="*/ 269308 h 543023"/>
                <a:gd name="connsiteX8" fmla="*/ 537394 w 546382"/>
                <a:gd name="connsiteY8" fmla="*/ 314449 h 543023"/>
                <a:gd name="connsiteX9" fmla="*/ 501363 w 546382"/>
                <a:gd name="connsiteY9" fmla="*/ 365609 h 543023"/>
                <a:gd name="connsiteX10" fmla="*/ 234129 w 546382"/>
                <a:gd name="connsiteY10" fmla="*/ 501032 h 543023"/>
                <a:gd name="connsiteX11" fmla="*/ 14937 w 546382"/>
                <a:gd name="connsiteY11" fmla="*/ 479966 h 543023"/>
                <a:gd name="connsiteX12" fmla="*/ 2926 w 546382"/>
                <a:gd name="connsiteY12" fmla="*/ 449872 h 543023"/>
                <a:gd name="connsiteX13" fmla="*/ 35955 w 546382"/>
                <a:gd name="connsiteY13" fmla="*/ 407740 h 543023"/>
                <a:gd name="connsiteX14" fmla="*/ 62979 w 546382"/>
                <a:gd name="connsiteY14" fmla="*/ 410750 h 543023"/>
                <a:gd name="connsiteX15" fmla="*/ 201100 w 546382"/>
                <a:gd name="connsiteY15" fmla="*/ 353571 h 543023"/>
                <a:gd name="connsiteX16" fmla="*/ 348228 w 546382"/>
                <a:gd name="connsiteY16" fmla="*/ 188054 h 543023"/>
                <a:gd name="connsiteX17" fmla="*/ 354234 w 546382"/>
                <a:gd name="connsiteY17" fmla="*/ 169998 h 543023"/>
                <a:gd name="connsiteX18" fmla="*/ 336218 w 546382"/>
                <a:gd name="connsiteY18" fmla="*/ 169998 h 543023"/>
                <a:gd name="connsiteX19" fmla="*/ 255147 w 546382"/>
                <a:gd name="connsiteY19" fmla="*/ 209120 h 543023"/>
                <a:gd name="connsiteX20" fmla="*/ 174076 w 546382"/>
                <a:gd name="connsiteY20" fmla="*/ 197082 h 543023"/>
                <a:gd name="connsiteX21" fmla="*/ 123031 w 546382"/>
                <a:gd name="connsiteY21" fmla="*/ 139904 h 543023"/>
                <a:gd name="connsiteX22" fmla="*/ 159063 w 546382"/>
                <a:gd name="connsiteY22" fmla="*/ 88744 h 543023"/>
                <a:gd name="connsiteX23" fmla="*/ 195094 w 546382"/>
                <a:gd name="connsiteY23" fmla="*/ 88744 h 543023"/>
                <a:gd name="connsiteX24" fmla="*/ 393268 w 546382"/>
                <a:gd name="connsiteY24" fmla="*/ 31565 h 543023"/>
                <a:gd name="connsiteX25" fmla="*/ 435305 w 546382"/>
                <a:gd name="connsiteY25" fmla="*/ 10500 h 543023"/>
                <a:gd name="connsiteX26" fmla="*/ 483347 w 546382"/>
                <a:gd name="connsiteY26" fmla="*/ 719 h 543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546382" h="543023">
                  <a:moveTo>
                    <a:pt x="483347" y="719"/>
                  </a:moveTo>
                  <a:cubicBezTo>
                    <a:pt x="497609" y="2976"/>
                    <a:pt x="510371" y="10500"/>
                    <a:pt x="522381" y="22537"/>
                  </a:cubicBezTo>
                  <a:cubicBezTo>
                    <a:pt x="549405" y="49622"/>
                    <a:pt x="552407" y="88744"/>
                    <a:pt x="537394" y="121847"/>
                  </a:cubicBezTo>
                  <a:cubicBezTo>
                    <a:pt x="528386" y="136894"/>
                    <a:pt x="516376" y="148932"/>
                    <a:pt x="504365" y="163979"/>
                  </a:cubicBezTo>
                  <a:cubicBezTo>
                    <a:pt x="468334" y="200092"/>
                    <a:pt x="432302" y="236205"/>
                    <a:pt x="396271" y="275327"/>
                  </a:cubicBezTo>
                  <a:cubicBezTo>
                    <a:pt x="387263" y="284355"/>
                    <a:pt x="369247" y="290374"/>
                    <a:pt x="378255" y="305421"/>
                  </a:cubicBezTo>
                  <a:cubicBezTo>
                    <a:pt x="390265" y="320468"/>
                    <a:pt x="402276" y="302411"/>
                    <a:pt x="411284" y="299402"/>
                  </a:cubicBezTo>
                  <a:cubicBezTo>
                    <a:pt x="432302" y="290374"/>
                    <a:pt x="453320" y="275327"/>
                    <a:pt x="477342" y="269308"/>
                  </a:cubicBezTo>
                  <a:cubicBezTo>
                    <a:pt x="510370" y="266299"/>
                    <a:pt x="531389" y="281346"/>
                    <a:pt x="537394" y="314449"/>
                  </a:cubicBezTo>
                  <a:cubicBezTo>
                    <a:pt x="543399" y="344543"/>
                    <a:pt x="531389" y="359590"/>
                    <a:pt x="501363" y="365609"/>
                  </a:cubicBezTo>
                  <a:cubicBezTo>
                    <a:pt x="399273" y="380656"/>
                    <a:pt x="312197" y="428806"/>
                    <a:pt x="234129" y="501032"/>
                  </a:cubicBezTo>
                  <a:cubicBezTo>
                    <a:pt x="165068" y="564229"/>
                    <a:pt x="59976" y="555201"/>
                    <a:pt x="14937" y="479966"/>
                  </a:cubicBezTo>
                  <a:cubicBezTo>
                    <a:pt x="8931" y="470938"/>
                    <a:pt x="5929" y="461910"/>
                    <a:pt x="2926" y="449872"/>
                  </a:cubicBezTo>
                  <a:cubicBezTo>
                    <a:pt x="-6082" y="422787"/>
                    <a:pt x="5929" y="407740"/>
                    <a:pt x="35955" y="407740"/>
                  </a:cubicBezTo>
                  <a:cubicBezTo>
                    <a:pt x="44963" y="407740"/>
                    <a:pt x="53971" y="410750"/>
                    <a:pt x="62979" y="410750"/>
                  </a:cubicBezTo>
                  <a:cubicBezTo>
                    <a:pt x="117026" y="413759"/>
                    <a:pt x="165068" y="395703"/>
                    <a:pt x="201100" y="353571"/>
                  </a:cubicBezTo>
                  <a:cubicBezTo>
                    <a:pt x="249142" y="299402"/>
                    <a:pt x="297184" y="242223"/>
                    <a:pt x="348228" y="188054"/>
                  </a:cubicBezTo>
                  <a:cubicBezTo>
                    <a:pt x="351231" y="182035"/>
                    <a:pt x="360239" y="179026"/>
                    <a:pt x="354234" y="169998"/>
                  </a:cubicBezTo>
                  <a:cubicBezTo>
                    <a:pt x="348228" y="160970"/>
                    <a:pt x="342223" y="166988"/>
                    <a:pt x="336218" y="169998"/>
                  </a:cubicBezTo>
                  <a:cubicBezTo>
                    <a:pt x="309194" y="185045"/>
                    <a:pt x="282171" y="197082"/>
                    <a:pt x="255147" y="209120"/>
                  </a:cubicBezTo>
                  <a:cubicBezTo>
                    <a:pt x="225121" y="224167"/>
                    <a:pt x="198097" y="218148"/>
                    <a:pt x="174076" y="197082"/>
                  </a:cubicBezTo>
                  <a:cubicBezTo>
                    <a:pt x="156060" y="179026"/>
                    <a:pt x="132039" y="166988"/>
                    <a:pt x="123031" y="139904"/>
                  </a:cubicBezTo>
                  <a:cubicBezTo>
                    <a:pt x="111021" y="106800"/>
                    <a:pt x="123031" y="88744"/>
                    <a:pt x="159063" y="88744"/>
                  </a:cubicBezTo>
                  <a:cubicBezTo>
                    <a:pt x="171073" y="88744"/>
                    <a:pt x="183084" y="88744"/>
                    <a:pt x="195094" y="88744"/>
                  </a:cubicBezTo>
                  <a:cubicBezTo>
                    <a:pt x="267157" y="91753"/>
                    <a:pt x="333215" y="67678"/>
                    <a:pt x="393268" y="31565"/>
                  </a:cubicBezTo>
                  <a:cubicBezTo>
                    <a:pt x="408281" y="25547"/>
                    <a:pt x="420292" y="16518"/>
                    <a:pt x="435305" y="10500"/>
                  </a:cubicBezTo>
                  <a:cubicBezTo>
                    <a:pt x="453321" y="1472"/>
                    <a:pt x="469084" y="-1538"/>
                    <a:pt x="483347" y="71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7" name="Freeform 33"/>
            <p:cNvSpPr/>
            <p:nvPr/>
          </p:nvSpPr>
          <p:spPr bwMode="auto">
            <a:xfrm>
              <a:off x="2978068" y="545144"/>
              <a:ext cx="60516" cy="85049"/>
            </a:xfrm>
            <a:custGeom>
              <a:avLst/>
              <a:gdLst>
                <a:gd name="T0" fmla="*/ 63 w 63"/>
                <a:gd name="T1" fmla="*/ 37 h 87"/>
                <a:gd name="T2" fmla="*/ 29 w 63"/>
                <a:gd name="T3" fmla="*/ 82 h 87"/>
                <a:gd name="T4" fmla="*/ 11 w 63"/>
                <a:gd name="T5" fmla="*/ 78 h 87"/>
                <a:gd name="T6" fmla="*/ 14 w 63"/>
                <a:gd name="T7" fmla="*/ 29 h 87"/>
                <a:gd name="T8" fmla="*/ 44 w 63"/>
                <a:gd name="T9" fmla="*/ 2 h 87"/>
                <a:gd name="T10" fmla="*/ 48 w 63"/>
                <a:gd name="T11" fmla="*/ 0 h 87"/>
                <a:gd name="T12" fmla="*/ 49 w 63"/>
                <a:gd name="T13" fmla="*/ 5 h 87"/>
                <a:gd name="T14" fmla="*/ 42 w 63"/>
                <a:gd name="T15" fmla="*/ 35 h 87"/>
                <a:gd name="T16" fmla="*/ 49 w 63"/>
                <a:gd name="T17" fmla="*/ 41 h 87"/>
                <a:gd name="T18" fmla="*/ 63 w 63"/>
                <a:gd name="T19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87">
                  <a:moveTo>
                    <a:pt x="63" y="37"/>
                  </a:moveTo>
                  <a:cubicBezTo>
                    <a:pt x="54" y="56"/>
                    <a:pt x="42" y="70"/>
                    <a:pt x="29" y="82"/>
                  </a:cubicBezTo>
                  <a:cubicBezTo>
                    <a:pt x="22" y="87"/>
                    <a:pt x="16" y="83"/>
                    <a:pt x="11" y="78"/>
                  </a:cubicBezTo>
                  <a:cubicBezTo>
                    <a:pt x="0" y="64"/>
                    <a:pt x="1" y="42"/>
                    <a:pt x="14" y="29"/>
                  </a:cubicBezTo>
                  <a:cubicBezTo>
                    <a:pt x="23" y="20"/>
                    <a:pt x="34" y="11"/>
                    <a:pt x="44" y="2"/>
                  </a:cubicBezTo>
                  <a:cubicBezTo>
                    <a:pt x="45" y="1"/>
                    <a:pt x="47" y="0"/>
                    <a:pt x="48" y="0"/>
                  </a:cubicBezTo>
                  <a:cubicBezTo>
                    <a:pt x="51" y="2"/>
                    <a:pt x="50" y="4"/>
                    <a:pt x="49" y="5"/>
                  </a:cubicBezTo>
                  <a:cubicBezTo>
                    <a:pt x="47" y="15"/>
                    <a:pt x="45" y="25"/>
                    <a:pt x="42" y="35"/>
                  </a:cubicBezTo>
                  <a:cubicBezTo>
                    <a:pt x="39" y="44"/>
                    <a:pt x="42" y="43"/>
                    <a:pt x="49" y="41"/>
                  </a:cubicBezTo>
                  <a:cubicBezTo>
                    <a:pt x="52" y="40"/>
                    <a:pt x="56" y="39"/>
                    <a:pt x="63" y="3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8" name="Freeform 34"/>
            <p:cNvSpPr/>
            <p:nvPr/>
          </p:nvSpPr>
          <p:spPr bwMode="auto">
            <a:xfrm>
              <a:off x="1697430" y="603206"/>
              <a:ext cx="41707" cy="72782"/>
            </a:xfrm>
            <a:custGeom>
              <a:avLst/>
              <a:gdLst>
                <a:gd name="T0" fmla="*/ 1 w 44"/>
                <a:gd name="T1" fmla="*/ 2 h 74"/>
                <a:gd name="T2" fmla="*/ 25 w 44"/>
                <a:gd name="T3" fmla="*/ 12 h 74"/>
                <a:gd name="T4" fmla="*/ 41 w 44"/>
                <a:gd name="T5" fmla="*/ 47 h 74"/>
                <a:gd name="T6" fmla="*/ 36 w 44"/>
                <a:gd name="T7" fmla="*/ 68 h 74"/>
                <a:gd name="T8" fmla="*/ 13 w 44"/>
                <a:gd name="T9" fmla="*/ 69 h 74"/>
                <a:gd name="T10" fmla="*/ 1 w 44"/>
                <a:gd name="T11" fmla="*/ 50 h 74"/>
                <a:gd name="T12" fmla="*/ 6 w 44"/>
                <a:gd name="T13" fmla="*/ 12 h 74"/>
                <a:gd name="T14" fmla="*/ 1 w 44"/>
                <a:gd name="T15" fmla="*/ 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74">
                  <a:moveTo>
                    <a:pt x="1" y="2"/>
                  </a:moveTo>
                  <a:cubicBezTo>
                    <a:pt x="13" y="0"/>
                    <a:pt x="20" y="4"/>
                    <a:pt x="25" y="12"/>
                  </a:cubicBezTo>
                  <a:cubicBezTo>
                    <a:pt x="32" y="23"/>
                    <a:pt x="37" y="34"/>
                    <a:pt x="41" y="47"/>
                  </a:cubicBezTo>
                  <a:cubicBezTo>
                    <a:pt x="43" y="54"/>
                    <a:pt x="44" y="62"/>
                    <a:pt x="36" y="68"/>
                  </a:cubicBezTo>
                  <a:cubicBezTo>
                    <a:pt x="29" y="74"/>
                    <a:pt x="21" y="73"/>
                    <a:pt x="13" y="69"/>
                  </a:cubicBezTo>
                  <a:cubicBezTo>
                    <a:pt x="5" y="65"/>
                    <a:pt x="0" y="60"/>
                    <a:pt x="1" y="50"/>
                  </a:cubicBezTo>
                  <a:cubicBezTo>
                    <a:pt x="2" y="37"/>
                    <a:pt x="4" y="24"/>
                    <a:pt x="6" y="12"/>
                  </a:cubicBezTo>
                  <a:cubicBezTo>
                    <a:pt x="7" y="8"/>
                    <a:pt x="10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9" name="Freeform 35"/>
            <p:cNvSpPr/>
            <p:nvPr/>
          </p:nvSpPr>
          <p:spPr bwMode="auto">
            <a:xfrm>
              <a:off x="2472682" y="643277"/>
              <a:ext cx="47431" cy="51520"/>
            </a:xfrm>
            <a:custGeom>
              <a:avLst/>
              <a:gdLst>
                <a:gd name="T0" fmla="*/ 0 w 49"/>
                <a:gd name="T1" fmla="*/ 1 h 52"/>
                <a:gd name="T2" fmla="*/ 42 w 49"/>
                <a:gd name="T3" fmla="*/ 16 h 52"/>
                <a:gd name="T4" fmla="*/ 44 w 49"/>
                <a:gd name="T5" fmla="*/ 41 h 52"/>
                <a:gd name="T6" fmla="*/ 21 w 49"/>
                <a:gd name="T7" fmla="*/ 50 h 52"/>
                <a:gd name="T8" fmla="*/ 13 w 49"/>
                <a:gd name="T9" fmla="*/ 41 h 52"/>
                <a:gd name="T10" fmla="*/ 1 w 49"/>
                <a:gd name="T11" fmla="*/ 4 h 52"/>
                <a:gd name="T12" fmla="*/ 0 w 49"/>
                <a:gd name="T13" fmla="*/ 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52">
                  <a:moveTo>
                    <a:pt x="0" y="1"/>
                  </a:moveTo>
                  <a:cubicBezTo>
                    <a:pt x="16" y="0"/>
                    <a:pt x="31" y="2"/>
                    <a:pt x="42" y="16"/>
                  </a:cubicBezTo>
                  <a:cubicBezTo>
                    <a:pt x="49" y="24"/>
                    <a:pt x="49" y="33"/>
                    <a:pt x="44" y="41"/>
                  </a:cubicBezTo>
                  <a:cubicBezTo>
                    <a:pt x="38" y="49"/>
                    <a:pt x="29" y="52"/>
                    <a:pt x="21" y="50"/>
                  </a:cubicBezTo>
                  <a:cubicBezTo>
                    <a:pt x="17" y="48"/>
                    <a:pt x="13" y="46"/>
                    <a:pt x="13" y="41"/>
                  </a:cubicBezTo>
                  <a:cubicBezTo>
                    <a:pt x="15" y="27"/>
                    <a:pt x="9" y="16"/>
                    <a:pt x="1" y="4"/>
                  </a:cubicBezTo>
                  <a:cubicBezTo>
                    <a:pt x="1" y="4"/>
                    <a:pt x="0" y="3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0" name="任意多边形 70"/>
            <p:cNvSpPr/>
            <p:nvPr/>
          </p:nvSpPr>
          <p:spPr bwMode="auto">
            <a:xfrm>
              <a:off x="3061481" y="797836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pic>
        <p:nvPicPr>
          <p:cNvPr id="3" name="图形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415" y="4012248"/>
            <a:ext cx="4206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685270" y="3935276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张志清</a:t>
            </a:r>
            <a:endParaRPr lang="en-US" altLang="zh-CN" sz="2400" b="1" dirty="0" smtClean="0">
              <a:solidFill>
                <a:prstClr val="black">
                  <a:lumMod val="65000"/>
                  <a:lumOff val="35000"/>
                </a:prstClr>
              </a:solidFill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  <a:p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河南工业大学</a:t>
            </a:r>
            <a:endParaRPr lang="zh-CN" altLang="en-US" sz="2400" b="1" dirty="0">
              <a:latin typeface="仿宋" pitchFamily="49" charset="-122"/>
              <a:ea typeface="仿宋" pitchFamily="49" charset="-122"/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1410162" y="3065563"/>
            <a:ext cx="7993063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43" y="3621729"/>
            <a:ext cx="950595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053" y="4549505"/>
            <a:ext cx="8699161" cy="564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43" y="5355024"/>
            <a:ext cx="9017541" cy="1312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295" y="1954854"/>
            <a:ext cx="574357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2"/>
          <p:cNvSpPr txBox="1"/>
          <p:nvPr/>
        </p:nvSpPr>
        <p:spPr>
          <a:xfrm>
            <a:off x="257691" y="979427"/>
            <a:ext cx="11831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of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romomagneti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engtuin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pertor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, </a:t>
            </a:r>
            <a:r>
              <a:rPr lang="en-US" altLang="zh-CN" sz="2400" dirty="0" smtClean="0"/>
              <a:t>where a hard gluon is emitted from the 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operator  and photon is emitted via the bremsstrahlung of </a:t>
            </a:r>
            <a:r>
              <a:rPr lang="en-US" altLang="zh-CN" sz="2400" dirty="0" err="1" smtClean="0"/>
              <a:t>texternal</a:t>
            </a:r>
            <a:r>
              <a:rPr lang="en-US" altLang="zh-CN" sz="2400" dirty="0" smtClean="0"/>
              <a:t> quark lines.</a:t>
            </a:r>
            <a:endParaRPr lang="zh-CN" altLang="en-US" sz="2000" dirty="0"/>
          </a:p>
        </p:txBody>
      </p:sp>
      <p:grpSp>
        <p:nvGrpSpPr>
          <p:cNvPr id="10" name="组合 4"/>
          <p:cNvGrpSpPr/>
          <p:nvPr/>
        </p:nvGrpSpPr>
        <p:grpSpPr bwMode="auto">
          <a:xfrm>
            <a:off x="235965" y="84233"/>
            <a:ext cx="3131820" cy="574675"/>
            <a:chOff x="5942056" y="2636363"/>
            <a:chExt cx="3131523" cy="576000"/>
          </a:xfrm>
        </p:grpSpPr>
        <p:grpSp>
          <p:nvGrpSpPr>
            <p:cNvPr id="11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971279" y="199494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79" y="199494"/>
                <a:ext cx="5684890" cy="497252"/>
              </a:xfrm>
              <a:prstGeom prst="rect">
                <a:avLst/>
              </a:prstGeom>
              <a:blipFill rotWithShape="1">
                <a:blip r:embed="rId7"/>
                <a:stretch>
                  <a:fillRect l="-1608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851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662" y="1710609"/>
            <a:ext cx="625792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14" y="3250187"/>
            <a:ext cx="94107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085" y="4065352"/>
            <a:ext cx="8472791" cy="406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085" y="4472101"/>
            <a:ext cx="2830749" cy="53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54" y="5125531"/>
            <a:ext cx="9584019" cy="173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2"/>
          <p:cNvSpPr txBox="1"/>
          <p:nvPr/>
        </p:nvSpPr>
        <p:spPr>
          <a:xfrm>
            <a:off x="190612" y="984891"/>
            <a:ext cx="11919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of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romomagnetic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engtuin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pertor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, </a:t>
            </a:r>
            <a:r>
              <a:rPr lang="en-US" altLang="zh-CN" sz="2400" dirty="0"/>
              <a:t>where a hard gluon is emitted from the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/>
              <a:t> operator  and photon is emitted via the bremsstrahlung of </a:t>
            </a:r>
            <a:r>
              <a:rPr lang="en-US" altLang="zh-CN" sz="2400" dirty="0" err="1"/>
              <a:t>texternal</a:t>
            </a:r>
            <a:r>
              <a:rPr lang="en-US" altLang="zh-CN" sz="2400" dirty="0"/>
              <a:t> quark lines.</a:t>
            </a:r>
            <a:endParaRPr lang="zh-CN" altLang="en-US" sz="2400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14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95981" y="24906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81" y="249060"/>
                <a:ext cx="5684890" cy="497252"/>
              </a:xfrm>
              <a:prstGeom prst="rect">
                <a:avLst/>
              </a:prstGeom>
              <a:blipFill rotWithShape="1">
                <a:blip r:embed="rId8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9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000" y="1392025"/>
            <a:ext cx="5852810" cy="14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25" y="3203080"/>
            <a:ext cx="5795659" cy="3654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2"/>
          <p:cNvSpPr txBox="1"/>
          <p:nvPr/>
        </p:nvSpPr>
        <p:spPr>
          <a:xfrm>
            <a:off x="1" y="920593"/>
            <a:ext cx="12191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ark-loop diagrams form the operator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with the photon being emitted from the quark loop.</a:t>
            </a:r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p:sp>
        <p:nvSpPr>
          <p:cNvPr id="7" name="文本框 2"/>
          <p:cNvSpPr txBox="1"/>
          <p:nvPr/>
        </p:nvSpPr>
        <p:spPr>
          <a:xfrm>
            <a:off x="1" y="280297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ark-loop 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iagrams form the operator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 </a:t>
            </a:r>
            <a:r>
              <a:rPr lang="en-US" altLang="zh-CN" sz="2400" dirty="0"/>
              <a:t>with the photon being </a:t>
            </a:r>
            <a:r>
              <a:rPr lang="en-US" altLang="zh-CN" sz="2400" dirty="0" smtClean="0"/>
              <a:t>emitted from an external quark.</a:t>
            </a:r>
            <a:endParaRPr lang="zh-CN" altLang="en-US" sz="2400" dirty="0"/>
          </a:p>
        </p:txBody>
      </p:sp>
      <p:grpSp>
        <p:nvGrpSpPr>
          <p:cNvPr id="8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96555" y="210349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55" y="210349"/>
                <a:ext cx="5684890" cy="497252"/>
              </a:xfrm>
              <a:prstGeom prst="rect">
                <a:avLst/>
              </a:prstGeom>
              <a:blipFill rotWithShape="1">
                <a:blip r:embed="rId4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00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92237BB2-8537-20F9-EEBF-288BA4C03F6C}"/>
              </a:ext>
            </a:extLst>
          </p:cNvPr>
          <p:cNvSpPr txBox="1"/>
          <p:nvPr/>
        </p:nvSpPr>
        <p:spPr>
          <a:xfrm>
            <a:off x="377229" y="1680544"/>
            <a:ext cx="69279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y combining these amplitudes from the different Feynman diagrams, one can get the total decay </a:t>
            </a:r>
            <a:r>
              <a:rPr lang="en-US" altLang="zh-CN" sz="2400" dirty="0" err="1" smtClean="0"/>
              <a:t>amplitdues</a:t>
            </a:r>
            <a:r>
              <a:rPr lang="en-US" altLang="zh-CN" sz="2400" dirty="0" smtClean="0"/>
              <a:t> for our considered decays 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0E6A0F8E-F6DE-2587-102C-7F9DE3498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44" y="3047430"/>
            <a:ext cx="8599679" cy="254204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3537D1B6-3FAD-ED82-8655-EF101FC50DBB}"/>
              </a:ext>
            </a:extLst>
          </p:cNvPr>
          <p:cNvSpPr txBox="1"/>
          <p:nvPr/>
        </p:nvSpPr>
        <p:spPr>
          <a:xfrm>
            <a:off x="702388" y="5686590"/>
            <a:ext cx="86112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</a:t>
            </a:r>
            <a:r>
              <a:rPr lang="en-US" altLang="zh-CN" sz="2400" dirty="0" smtClean="0"/>
              <a:t>here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=R</a:t>
            </a:r>
            <a:r>
              <a:rPr lang="zh-CN" altLang="en-US" sz="2400" dirty="0"/>
              <a:t>，</a:t>
            </a:r>
            <a:r>
              <a:rPr lang="en-US" altLang="zh-CN" sz="2400" dirty="0" smtClean="0"/>
              <a:t>L correspond to the contributions from the right-handed and left-handed photons, respectively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713" y="1106741"/>
            <a:ext cx="4651002" cy="356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2"/>
          <p:cNvSpPr txBox="1"/>
          <p:nvPr/>
        </p:nvSpPr>
        <p:spPr>
          <a:xfrm>
            <a:off x="0" y="1106741"/>
            <a:ext cx="9018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nihilation diagrams by tree and penguin operators. </a:t>
            </a:r>
            <a:endParaRPr lang="zh-CN" altLang="en-US" sz="2400" dirty="0"/>
          </a:p>
        </p:txBody>
      </p:sp>
      <p:grpSp>
        <p:nvGrpSpPr>
          <p:cNvPr id="7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72517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22423" y="236426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23" y="236426"/>
                <a:ext cx="5684890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26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091A2180-4084-DEA1-9690-06BD0CB9C92F}"/>
              </a:ext>
            </a:extLst>
          </p:cNvPr>
          <p:cNvSpPr txBox="1"/>
          <p:nvPr/>
        </p:nvSpPr>
        <p:spPr>
          <a:xfrm>
            <a:off x="0" y="4399830"/>
            <a:ext cx="51257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n the differential decay rate is written as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8848ACEC-0906-286C-3AFB-5BC5609551C0}"/>
              </a:ext>
            </a:extLst>
          </p:cNvPr>
          <p:cNvSpPr txBox="1"/>
          <p:nvPr/>
        </p:nvSpPr>
        <p:spPr>
          <a:xfrm>
            <a:off x="1242492" y="5610113"/>
            <a:ext cx="5258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="" xmlns:a16="http://schemas.microsoft.com/office/drawing/2014/main" id="{32B724D4-B334-883A-6DE8-BF2F2411628E}"/>
                  </a:ext>
                </a:extLst>
              </p:cNvPr>
              <p:cNvSpPr txBox="1"/>
              <p:nvPr/>
            </p:nvSpPr>
            <p:spPr>
              <a:xfrm>
                <a:off x="2885800" y="4549175"/>
                <a:ext cx="6420399" cy="928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ℬ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100">
                              <a:effectLst/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64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𝒜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B724D4-B334-883A-6DE8-BF2F24116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800" y="4549175"/>
                <a:ext cx="6420399" cy="928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="" xmlns:a16="http://schemas.microsoft.com/office/drawing/2014/main" id="{627FA9F6-6C89-7718-6070-612AC0A9A3D6}"/>
                  </a:ext>
                </a:extLst>
              </p:cNvPr>
              <p:cNvSpPr txBox="1"/>
              <p:nvPr/>
            </p:nvSpPr>
            <p:spPr>
              <a:xfrm>
                <a:off x="2233155" y="5449428"/>
                <a:ext cx="6788955" cy="1244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 smtClean="0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000" i="1">
                                              <a:effectLst/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000" i="1">
                                              <a:effectLst/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i="1" kern="1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sSub>
                        <m:sSub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27FA9F6-6C89-7718-6070-612AC0A9A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55" y="5449428"/>
                <a:ext cx="6788955" cy="12447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800" y="1004126"/>
            <a:ext cx="5080606" cy="287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4"/>
          <p:cNvGrpSpPr/>
          <p:nvPr/>
        </p:nvGrpSpPr>
        <p:grpSpPr bwMode="auto">
          <a:xfrm>
            <a:off x="126823" y="241713"/>
            <a:ext cx="3131820" cy="574675"/>
            <a:chOff x="5942056" y="2636363"/>
            <a:chExt cx="3131523" cy="576000"/>
          </a:xfrm>
        </p:grpSpPr>
        <p:grpSp>
          <p:nvGrpSpPr>
            <p:cNvPr id="10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72517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15906" y="261986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06" y="261986"/>
                <a:ext cx="5684890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717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0" y="1053699"/>
                <a:ext cx="1209985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Integrating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over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the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full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 b="0" i="0" smtClean="0">
                        <a:latin typeface="Cambria Math"/>
                      </a:rPr>
                      <m:t>  </m:t>
                    </m:r>
                    <m:r>
                      <a:rPr lang="en-US" altLang="zh-CN" sz="2400">
                        <a:latin typeface="Cambria Math"/>
                      </a:rPr>
                      <m:t>𝑘</m:t>
                    </m:r>
                    <m:r>
                      <a:rPr lang="en-US" altLang="zh-CN" sz="2400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 </a:t>
                </a:r>
                <a:r>
                  <a:rPr lang="en-US" altLang="zh-CN" sz="2400" dirty="0" smtClean="0"/>
                  <a:t>invariant mass reg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≤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  <m:r>
                      <a:rPr lang="en-US" altLang="zh-CN" sz="240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resonant components, we obtain the branching ratios form these quasi-two-body decays as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53699"/>
                <a:ext cx="12099851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756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59D4A7D3-119F-7700-AC17-A2CDA5C87CD1}"/>
                  </a:ext>
                </a:extLst>
              </p:cNvPr>
              <p:cNvSpPr txBox="1"/>
              <p:nvPr/>
            </p:nvSpPr>
            <p:spPr>
              <a:xfrm>
                <a:off x="2107778" y="2271539"/>
                <a:ext cx="7336815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08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6−0.30−0.36−0.08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9+0.33+0.24+0.12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55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4−0.15−0.19−0.04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4+0.16+0.12+0.06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72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6−0.17−0.12−0.07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7+0.20+0.08+0.10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21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7−0.31−0.23−0.12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5+0.36+0.20+0.15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D4A7D3-119F-7700-AC17-A2CDA5C8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778" y="2271539"/>
                <a:ext cx="7336815" cy="16312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/>
              <p:cNvSpPr/>
              <p:nvPr/>
            </p:nvSpPr>
            <p:spPr>
              <a:xfrm>
                <a:off x="294837" y="3902755"/>
                <a:ext cx="8219430" cy="2365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here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the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errores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𝑜𝑟𝑖𝑔𝑖𝑛𝑎𝑡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𝑓𝑟𝑜𝑚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b="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b="0" i="0" dirty="0" smtClean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𝑡h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𝑠h𝑎𝑝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𝑝𝑎𝑟𝑎𝑚𝑒𝑡𝑒𝑟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𝑜𝑓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𝐵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𝑚𝑒𝑠𝑜𝑛</m:t>
                    </m:r>
                    <m:r>
                      <a:rPr lang="en-US" altLang="zh-CN" sz="2400" dirty="0">
                        <a:latin typeface="Cambria Math"/>
                      </a:rPr>
                      <m:t>, </m:t>
                    </m:r>
                    <m:r>
                      <a:rPr lang="zh-CN" altLang="en-US" sz="2400" dirty="0">
                        <a:latin typeface="Cambria Math"/>
                      </a:rPr>
                      <m:t>𝜔</m:t>
                    </m:r>
                    <m:r>
                      <a:rPr lang="en-US" altLang="zh-CN" sz="2400" dirty="0">
                        <a:latin typeface="Cambria Math"/>
                      </a:rPr>
                      <m:t>=0.4±0.04 </m:t>
                    </m:r>
                    <m:r>
                      <a:rPr lang="en-US" altLang="zh-CN" sz="2400" dirty="0">
                        <a:latin typeface="Cambria Math"/>
                      </a:rPr>
                      <m:t>𝐺𝑒𝑉</m:t>
                    </m:r>
                    <m:r>
                      <a:rPr lang="en-US" altLang="zh-CN" sz="2400" dirty="0">
                        <a:latin typeface="Cambria Math"/>
                      </a:rPr>
                      <m:t>;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  （</a:t>
                </a:r>
                <a:r>
                  <a:rPr lang="en-US" altLang="zh-CN" sz="2400" dirty="0" smtClean="0"/>
                  <a:t>2)  </a:t>
                </a:r>
                <a:r>
                  <a:rPr lang="en-US" altLang="zh-CN" sz="2400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he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Ge</m:t>
                    </m:r>
                    <m:r>
                      <a:rPr lang="en-US" altLang="zh-CN" sz="2400">
                        <a:latin typeface="Cambria Math"/>
                      </a:rPr>
                      <m:t>𝑔𝑒𝑛𝑏𝑎𝑢𝑒𝑟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𝑐𝑜𝑒𝑓𝑓𝑖𝑐𝑖𝑒𝑛𝑡𝑠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𝑖𝑛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𝐾</m:t>
                    </m:r>
                    <m:r>
                      <a:rPr lang="zh-CN" altLang="en-US" sz="2400">
                        <a:latin typeface="Cambria Math"/>
                      </a:rPr>
                      <m:t>𝜋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𝐷𝐴𝑠</m:t>
                    </m:r>
                  </m:oMath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latin typeface="Cambria Math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  <m:sup>
                          <m:r>
                            <a:rPr lang="en-US" altLang="zh-CN" sz="2400">
                              <a:latin typeface="Cambria Math"/>
                            </a:rPr>
                            <m:t>⊥</m:t>
                          </m:r>
                        </m:sup>
                      </m:sSubSup>
                      <m:r>
                        <a:rPr lang="en-US" altLang="zh-CN" sz="2400">
                          <a:latin typeface="Cambria Math"/>
                        </a:rPr>
                        <m:t>=0.31±0.16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/>
                        </a:rPr>
                        <m:t>GeV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  <m:sup>
                          <m:r>
                            <a:rPr lang="en-US" altLang="zh-CN" sz="2400">
                              <a:latin typeface="Cambria Math"/>
                            </a:rPr>
                            <m:t>⊥</m:t>
                          </m:r>
                        </m:sup>
                      </m:sSubSup>
                      <m:r>
                        <a:rPr lang="en-US" altLang="zh-CN" sz="2400">
                          <a:latin typeface="Cambria Math"/>
                        </a:rPr>
                        <m:t>=1.188±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0.098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GeV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altLang="zh-CN" sz="2400" b="0" dirty="0" smtClean="0"/>
              </a:p>
              <a:p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changing the hared scale t, [0.8t,1.2t];</a:t>
                </a:r>
                <a:endParaRPr lang="zh-CN" altLang="zh-CN" sz="2400" dirty="0"/>
              </a:p>
              <a:p>
                <a:r>
                  <a:rPr lang="en-US" altLang="zh-CN" sz="2400" dirty="0" smtClean="0"/>
                  <a:t>     (4)   the QCD scale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𝑄𝐶𝐷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=0.25±0.05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GeV</m:t>
                    </m:r>
                    <m:r>
                      <a:rPr lang="zh-CN" altLang="en-US" sz="2400" b="0" i="1" smtClean="0">
                        <a:latin typeface="Cambria Math"/>
                      </a:rPr>
                      <m:t>。</m:t>
                    </m:r>
                  </m:oMath>
                </a14:m>
                <a:endParaRPr lang="zh-CN" altLang="zh-CN" sz="2400" dirty="0"/>
              </a:p>
            </p:txBody>
          </p:sp>
        </mc:Choice>
        <mc:Fallback xmlns="">
          <p:sp>
            <p:nvSpPr>
              <p:cNvPr id="94" name="矩形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37" y="3902755"/>
                <a:ext cx="8219430" cy="2365584"/>
              </a:xfrm>
              <a:prstGeom prst="rect">
                <a:avLst/>
              </a:prstGeom>
              <a:blipFill rotWithShape="1">
                <a:blip r:embed="rId5"/>
                <a:stretch>
                  <a:fillRect l="-1112" t="-2062" b="-4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79132" y="6278020"/>
            <a:ext cx="87609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last two errors characterizes the next-to-leading-order effects 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grpSp>
        <p:nvGrpSpPr>
          <p:cNvPr id="96" name="组合 4"/>
          <p:cNvGrpSpPr/>
          <p:nvPr/>
        </p:nvGrpSpPr>
        <p:grpSpPr bwMode="auto">
          <a:xfrm>
            <a:off x="126823" y="241713"/>
            <a:ext cx="3131820" cy="574675"/>
            <a:chOff x="5942056" y="2636363"/>
            <a:chExt cx="3131523" cy="576000"/>
          </a:xfrm>
        </p:grpSpPr>
        <p:grpSp>
          <p:nvGrpSpPr>
            <p:cNvPr id="97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9" name="椭圆 98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90522" y="354319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22" y="354319"/>
                <a:ext cx="5684890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608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140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94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53298FDF-DAA2-02FA-5881-998AC80B7E0E}"/>
              </a:ext>
            </a:extLst>
          </p:cNvPr>
          <p:cNvSpPr txBox="1"/>
          <p:nvPr/>
        </p:nvSpPr>
        <p:spPr>
          <a:xfrm>
            <a:off x="79705" y="3641093"/>
            <a:ext cx="120307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Under the narrow width approximation, the branching of these quasi-two-body decays can be expressed as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="" xmlns:a16="http://schemas.microsoft.com/office/drawing/2014/main" id="{CD6A1720-67C7-9597-A5DB-12460AE77086}"/>
                  </a:ext>
                </a:extLst>
              </p:cNvPr>
              <p:cNvSpPr txBox="1"/>
              <p:nvPr/>
            </p:nvSpPr>
            <p:spPr>
              <a:xfrm>
                <a:off x="-46578" y="975591"/>
                <a:ext cx="1378863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Assuming the </a:t>
                </a:r>
                <a:r>
                  <a:rPr lang="en-US" altLang="zh-CN" sz="2400" dirty="0" err="1" smtClean="0"/>
                  <a:t>isospin</a:t>
                </a:r>
                <a:r>
                  <a:rPr lang="en-US" altLang="zh-CN" sz="2400" dirty="0" smtClean="0"/>
                  <a:t> conservation for the strong decay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,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𝑛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𝑐𝑎𝑛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𝑏𝑡𝑎𝑖𝑛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𝑓𝑜𝑙𝑙𝑜𝑤𝑖𝑛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𝑟𝑒𝑙𝑎𝑡𝑖𝑜𝑛𝑠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6A1720-67C7-9597-A5DB-12460AE77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578" y="975591"/>
                <a:ext cx="1378863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663" t="-5882" b="-9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E14B494D-50C6-4BAD-9252-10653B1ED920}"/>
                  </a:ext>
                </a:extLst>
              </p:cNvPr>
              <p:cNvSpPr txBox="1"/>
              <p:nvPr/>
            </p:nvSpPr>
            <p:spPr>
              <a:xfrm>
                <a:off x="1943870" y="1914368"/>
                <a:ext cx="7405861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kern="100" smtClean="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  <m:f>
                        <m:fPr>
                          <m:ctrlPr>
                            <a:rPr lang="zh-CN" altLang="zh-CN" sz="2000" i="1" kern="10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</m:oMath>
                  </m:oMathPara>
                </a14:m>
                <a:endParaRPr lang="zh-CN" altLang="zh-CN" sz="20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14B494D-50C6-4BAD-9252-10653B1ED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70" y="1914368"/>
                <a:ext cx="7405861" cy="16312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B6813138-8428-21CF-2CFA-0F9008A231D6}"/>
                  </a:ext>
                </a:extLst>
              </p:cNvPr>
              <p:cNvSpPr txBox="1"/>
              <p:nvPr/>
            </p:nvSpPr>
            <p:spPr>
              <a:xfrm>
                <a:off x="1725119" y="4292120"/>
                <a:ext cx="799547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813138-8428-21CF-2CFA-0F9008A23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119" y="4292120"/>
                <a:ext cx="7995470" cy="16312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组合 4"/>
          <p:cNvGrpSpPr/>
          <p:nvPr/>
        </p:nvGrpSpPr>
        <p:grpSpPr bwMode="auto">
          <a:xfrm>
            <a:off x="-10563" y="237196"/>
            <a:ext cx="3131820" cy="574675"/>
            <a:chOff x="5942056" y="2636363"/>
            <a:chExt cx="3131523" cy="576000"/>
          </a:xfrm>
        </p:grpSpPr>
        <p:grpSp>
          <p:nvGrpSpPr>
            <p:cNvPr id="95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7" name="椭圆 96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62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C3A2C4B7-1183-CD5B-A9AA-E0BD2DB9C9B0}"/>
              </a:ext>
            </a:extLst>
          </p:cNvPr>
          <p:cNvSpPr txBox="1"/>
          <p:nvPr/>
        </p:nvSpPr>
        <p:spPr>
          <a:xfrm>
            <a:off x="1794" y="1130955"/>
            <a:ext cx="12012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</a:t>
            </a:r>
            <a:r>
              <a:rPr lang="en-US" altLang="zh-CN" sz="2400" dirty="0" smtClean="0"/>
              <a:t>Using the experimental data measured by Belle II, we can estimate the branching ratios of the quasi-two-body decays as following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89D32088-21F8-C02B-5B10-44FB0B0E1A48}"/>
              </a:ext>
            </a:extLst>
          </p:cNvPr>
          <p:cNvSpPr txBox="1"/>
          <p:nvPr/>
        </p:nvSpPr>
        <p:spPr>
          <a:xfrm>
            <a:off x="118013" y="3745647"/>
            <a:ext cx="3676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Comparing with our results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E2988BBC-C874-D885-3BA0-C93190C23AEC}"/>
              </a:ext>
            </a:extLst>
          </p:cNvPr>
          <p:cNvSpPr txBox="1"/>
          <p:nvPr/>
        </p:nvSpPr>
        <p:spPr>
          <a:xfrm>
            <a:off x="140578" y="5804494"/>
            <a:ext cx="11395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o</a:t>
            </a:r>
            <a:r>
              <a:rPr lang="en-US" altLang="zh-CN" sz="2400" dirty="0" smtClean="0"/>
              <a:t>ne can find that these estimates and our predictions are consistent well with each other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38507E80-1F0B-78C5-28A4-95B2EE09B8A7}"/>
                  </a:ext>
                </a:extLst>
              </p:cNvPr>
              <p:cNvSpPr txBox="1"/>
              <p:nvPr/>
            </p:nvSpPr>
            <p:spPr>
              <a:xfrm>
                <a:off x="1688336" y="2057646"/>
                <a:ext cx="720866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.0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3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4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3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0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6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3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kern="100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.6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4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7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507E80-1F0B-78C5-28A4-95B2EE09B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336" y="2057646"/>
                <a:ext cx="7208668" cy="16312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A0A8E4C3-C144-A817-F23B-5213BEBB1778}"/>
                  </a:ext>
                </a:extLst>
              </p:cNvPr>
              <p:cNvSpPr txBox="1"/>
              <p:nvPr/>
            </p:nvSpPr>
            <p:spPr>
              <a:xfrm>
                <a:off x="1821501" y="4134068"/>
                <a:ext cx="7336815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08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6−0.30−0.36−0.08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9+0.33+0.24+0.12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55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4−0.15−0.19−0.04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4+0.16+0.12+0.06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72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6−0.17−0.12−0.07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7+0.20+0.08+0.10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21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7−0.31−0.23−0.12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5+0.36+0.20+0.15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A8E4C3-C144-A817-F23B-5213BEBB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501" y="4134068"/>
                <a:ext cx="7336815" cy="16312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合 4"/>
          <p:cNvGrpSpPr/>
          <p:nvPr/>
        </p:nvGrpSpPr>
        <p:grpSpPr bwMode="auto">
          <a:xfrm>
            <a:off x="-10563" y="237196"/>
            <a:ext cx="3131820" cy="574675"/>
            <a:chOff x="5942056" y="2636363"/>
            <a:chExt cx="3131523" cy="576000"/>
          </a:xfrm>
        </p:grpSpPr>
        <p:grpSp>
          <p:nvGrpSpPr>
            <p:cNvPr id="96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8" name="椭圆 9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2</a:t>
                </a:r>
              </a:p>
            </p:txBody>
          </p:sp>
        </p:grpSp>
        <p:sp>
          <p:nvSpPr>
            <p:cNvPr id="9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  <a:blipFill rotWithShape="1">
                <a:blip r:embed="rId3"/>
                <a:stretch>
                  <a:fillRect l="-162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45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9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2084516A-5287-2E42-0114-38067DBFF91D}"/>
              </a:ext>
            </a:extLst>
          </p:cNvPr>
          <p:cNvSpPr txBox="1"/>
          <p:nvPr/>
        </p:nvSpPr>
        <p:spPr>
          <a:xfrm>
            <a:off x="0" y="1194317"/>
            <a:ext cx="119427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Using our numerical results, we calculate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the relative ratio between the branching ratios of the charged and neutral B meson decays</a:t>
            </a:r>
            <a:endParaRPr lang="zh-CN" altLang="zh-CN" sz="2400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361BFC03-AA8B-159E-ED78-791BC2B3610F}"/>
                  </a:ext>
                </a:extLst>
              </p:cNvPr>
              <p:cNvSpPr txBox="1"/>
              <p:nvPr/>
            </p:nvSpPr>
            <p:spPr>
              <a:xfrm>
                <a:off x="2229168" y="2138687"/>
                <a:ext cx="7321736" cy="1593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kern="100" smtClean="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 kern="10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𝑟</m:t>
                          </m:r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b="0" i="1" kern="100" smtClean="0">
                                      <a:effectLst/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1800" b="0" i="1" kern="100" smtClean="0">
                                      <a:effectLst/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𝑟</m:t>
                          </m:r>
                          <m:d>
                            <m:dPr>
                              <m:ctrlPr>
                                <a:rPr lang="zh-CN" altLang="zh-CN" sz="18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18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.04,</m:t>
                      </m:r>
                    </m:oMath>
                  </m:oMathPara>
                </a14:m>
                <a:endParaRPr lang="en-US" altLang="zh-CN" sz="1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zh-CN" sz="18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𝑟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b="0" i="1" kern="100" smtClean="0">
                                      <a:effectLst/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1800" b="0" i="1" kern="100" smtClean="0">
                                      <a:effectLst/>
                                      <a:latin typeface="Cambria Math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𝑟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</m:den>
                      </m:f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.11</m:t>
                      </m:r>
                      <m:r>
                        <a:rPr lang="en-US" altLang="zh-CN" b="0" i="1" kern="100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1BFC03-AA8B-159E-ED78-791BC2B3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168" y="2138687"/>
                <a:ext cx="7321736" cy="15936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D4759023-B56F-6FF0-5AAA-B1C36C7193ED}"/>
                  </a:ext>
                </a:extLst>
              </p:cNvPr>
              <p:cNvSpPr txBox="1"/>
              <p:nvPr/>
            </p:nvSpPr>
            <p:spPr>
              <a:xfrm>
                <a:off x="73381" y="3976590"/>
                <a:ext cx="11869345" cy="2202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 </a:t>
                </a:r>
                <a:r>
                  <a:rPr lang="en-US" altLang="zh-CN" sz="2400" dirty="0" err="1" smtClean="0"/>
                  <a:t>Similarly,under</a:t>
                </a:r>
                <a:r>
                  <a:rPr lang="en-US" altLang="zh-CN" sz="2400" dirty="0" smtClean="0"/>
                  <a:t> the </a:t>
                </a:r>
                <a:r>
                  <a:rPr lang="en-US" altLang="zh-CN" sz="2400" dirty="0" err="1" smtClean="0"/>
                  <a:t>isospin</a:t>
                </a:r>
                <a:r>
                  <a:rPr lang="en-US" altLang="zh-CN" sz="2400" dirty="0" smtClean="0"/>
                  <a:t> conservation and the narrow width approximation, we can relate the upper ratios with the ratio </a:t>
                </a:r>
                <a14:m>
                  <m:oMath xmlns:m="http://schemas.openxmlformats.org/officeDocument/2006/math">
                    <m:r>
                      <a:rPr lang="en-US" altLang="zh-CN" sz="24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altLang="zh-CN" sz="24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𝑟</m:t>
                        </m:r>
                        <m:d>
                          <m:dPr>
                            <m:ctrlPr>
                              <a:rPr lang="zh-CN" altLang="zh-CN" sz="24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∗+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e>
                        </m:d>
                      </m:num>
                      <m:den>
                        <m:r>
                          <a:rPr lang="en-US" altLang="zh-CN" sz="24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𝑟</m:t>
                        </m:r>
                        <m:d>
                          <m:dPr>
                            <m:ctrlPr>
                              <a:rPr lang="zh-CN" altLang="zh-CN" sz="24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zh-CN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zh-CN" altLang="zh-CN" sz="24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24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∗0</m:t>
                                </m:r>
                              </m:sup>
                            </m:sSup>
                            <m:r>
                              <a:rPr lang="en-US" altLang="zh-CN" sz="24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e>
                        </m:d>
                      </m:den>
                    </m:f>
                    <m:r>
                      <a:rPr lang="en-US" altLang="zh-CN" sz="2400" b="0" i="0" kern="100" smtClean="0">
                        <a:effectLst/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 smtClean="0"/>
                  <a:t>Using the data from PDG, one can get the ratio R as</a:t>
                </a:r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0.94±0.08</m:t>
                    </m:r>
                    <m:r>
                      <a:rPr lang="en-US" altLang="zh-CN" sz="2400" b="0" i="1" kern="100" smtClean="0">
                        <a:effectLst/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zh-CN" altLang="en-US" sz="2400" dirty="0"/>
                  <a:t>  </a:t>
                </a:r>
                <a:endParaRPr lang="en-US" altLang="zh-CN" sz="2400" dirty="0"/>
              </a:p>
              <a:p>
                <a:r>
                  <a:rPr lang="en-US" altLang="zh-CN" sz="2400" dirty="0" smtClean="0"/>
                  <a:t>Using the update data measured by Belle Ⅱ, one can get the ratio R</a:t>
                </a:r>
                <a:r>
                  <a:rPr lang="zh-CN" altLang="en-US" sz="2400" dirty="0"/>
                  <a:t> </a:t>
                </a:r>
                <a:r>
                  <a:rPr lang="en-US" altLang="zh-CN" sz="2400" dirty="0" smtClean="0"/>
                  <a:t>as </a:t>
                </a:r>
                <a14:m>
                  <m:oMath xmlns:m="http://schemas.openxmlformats.org/officeDocument/2006/math">
                    <m:r>
                      <a:rPr lang="en-US" altLang="zh-CN" sz="24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.16±0.14</m:t>
                    </m:r>
                    <m:r>
                      <a:rPr lang="en-US" altLang="zh-CN" sz="2400" b="0" i="0" kern="100" smtClean="0">
                        <a:effectLst/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759023-B56F-6FF0-5AAA-B1C36C719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1" y="3976590"/>
                <a:ext cx="11869345" cy="2202398"/>
              </a:xfrm>
              <a:prstGeom prst="rect">
                <a:avLst/>
              </a:prstGeom>
              <a:blipFill rotWithShape="1">
                <a:blip r:embed="rId5"/>
                <a:stretch>
                  <a:fillRect l="-770" t="-2210" b="-55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组合 4"/>
          <p:cNvGrpSpPr/>
          <p:nvPr/>
        </p:nvGrpSpPr>
        <p:grpSpPr bwMode="auto">
          <a:xfrm>
            <a:off x="73382" y="135837"/>
            <a:ext cx="3131820" cy="574675"/>
            <a:chOff x="5942056" y="2636363"/>
            <a:chExt cx="3131523" cy="576000"/>
          </a:xfrm>
        </p:grpSpPr>
        <p:grpSp>
          <p:nvGrpSpPr>
            <p:cNvPr id="94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6" name="椭圆 95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1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97041" y="223580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41" y="223580"/>
                <a:ext cx="5615961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73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13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9E76E59A-562E-2C34-7405-774AD7868F58}"/>
                  </a:ext>
                </a:extLst>
              </p:cNvPr>
              <p:cNvSpPr txBox="1"/>
              <p:nvPr/>
            </p:nvSpPr>
            <p:spPr>
              <a:xfrm>
                <a:off x="0" y="916422"/>
                <a:ext cx="125676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0480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Using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th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sam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effectLst/>
                          <a:latin typeface="Cambria Math"/>
                          <a:ea typeface="Cambria Math"/>
                        </a:rPr>
                        <m:t>π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𝐷𝐴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w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also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calcu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𝑙𝑎𝑡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𝑡h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𝑏𝑟𝑎𝑛𝑐h𝑖𝑛𝑔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𝑟𝑎𝑡𝑖𝑜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𝑜𝑓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𝑡h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𝑑𝑒𝑐𝑎𝑦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altLang="zh-CN" sz="2400" b="0" i="1" dirty="0" smtClean="0">
                  <a:effectLst/>
                  <a:latin typeface="Cambria Math"/>
                  <a:ea typeface="Cambria Math"/>
                </a:endParaRPr>
              </a:p>
              <a:p>
                <a:pPr indent="30480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 </m:t>
                      </m:r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zh-CN" altLang="zh-CN" sz="240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∗0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zh-CN" sz="240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zh-CN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76E59A-562E-2C34-7405-774AD7868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6422"/>
                <a:ext cx="12567684" cy="830997"/>
              </a:xfrm>
              <a:prstGeom prst="rect">
                <a:avLst/>
              </a:prstGeom>
              <a:blipFill rotWithShape="1">
                <a:blip r:embed="rId3"/>
                <a:stretch>
                  <a:fillRect b="-3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CCBF8D2A-327B-D2B4-4E05-080FDDA1F247}"/>
                  </a:ext>
                </a:extLst>
              </p:cNvPr>
              <p:cNvSpPr txBox="1"/>
              <p:nvPr/>
            </p:nvSpPr>
            <p:spPr>
              <a:xfrm>
                <a:off x="-95694" y="5567491"/>
                <a:ext cx="14194466" cy="1205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se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decays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are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𝑖𝑛𝑑𝑢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ced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by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the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d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transtion</m:t>
                    </m:r>
                  </m:oMath>
                </a14:m>
                <a:r>
                  <a:rPr lang="zh-CN" altLang="zh-CN" sz="2400" dirty="0" smtClean="0"/>
                  <a:t>，</a:t>
                </a:r>
                <a:r>
                  <a:rPr lang="en-US" altLang="zh-CN" sz="2400" dirty="0" smtClean="0"/>
                  <a:t>whose branching ratios are proportional to</a:t>
                </a:r>
              </a:p>
              <a:p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𝑡𝑏</m:t>
                        </m:r>
                      </m:sub>
                    </m:sSub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𝑡𝑑</m:t>
                        </m:r>
                      </m:sub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40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𝑎𝑛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𝑒𝑥𝑝𝑒𝑐𝑡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𝑜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𝑠𝑢𝑝𝑝𝑟𝑒𝑠𝑠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𝑦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𝑛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𝑟𝑑𝑒𝑟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𝑓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𝑚𝑎𝑔𝑛𝑖𝑡𝑢𝑑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𝑟𝑒𝑙𝑎𝑡𝑖𝑣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𝑜𝑠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𝑖𝑛𝑑𝑢𝑐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𝑦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𝑡𝑟𝑎𝑛𝑠𝑖𝑡𝑖𝑜𝑛</m:t>
                    </m:r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BF8D2A-327B-D2B4-4E05-080FDDA1F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694" y="5567491"/>
                <a:ext cx="14194466" cy="1205330"/>
              </a:xfrm>
              <a:prstGeom prst="rect">
                <a:avLst/>
              </a:prstGeom>
              <a:blipFill rotWithShape="1">
                <a:blip r:embed="rId4"/>
                <a:stretch>
                  <a:fillRect l="-644" t="-4040"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8DB90065-E29A-7C9D-382F-4FA4AF905C6A}"/>
                  </a:ext>
                </a:extLst>
              </p:cNvPr>
              <p:cNvSpPr txBox="1"/>
              <p:nvPr/>
            </p:nvSpPr>
            <p:spPr>
              <a:xfrm>
                <a:off x="1833346" y="2026908"/>
                <a:ext cx="7022237" cy="82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35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11−0.03−0.02−0.02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16+0.</m:t>
                              </m:r>
                              <m:r>
                                <a:rPr lang="en-US" altLang="zh-CN" sz="18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+0.00+0.02</m:t>
                              </m:r>
                            </m:sup>
                          </m:sSubSup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 algn="ctr"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zh-CN" altLang="zh-CN" sz="18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.69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0.21−0.07−0.03−0.03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0.33+0.08+0.00+0.04</m:t>
                            </m:r>
                          </m:sup>
                        </m:sSubSup>
                      </m:e>
                    </m:d>
                    <m:r>
                      <a:rPr lang="zh-CN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DB90065-E29A-7C9D-382F-4FA4AF905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46" y="2026908"/>
                <a:ext cx="7022237" cy="825098"/>
              </a:xfrm>
              <a:prstGeom prst="rect">
                <a:avLst/>
              </a:prstGeom>
              <a:blipFill rotWithShape="1"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8832C47F-6306-888B-EC8B-C9880A2BE1F0}"/>
              </a:ext>
            </a:extLst>
          </p:cNvPr>
          <p:cNvSpPr txBox="1"/>
          <p:nvPr/>
        </p:nvSpPr>
        <p:spPr>
          <a:xfrm>
            <a:off x="251150" y="3052175"/>
            <a:ext cx="11412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</a:t>
            </a:r>
            <a:r>
              <a:rPr lang="en-US" altLang="zh-CN" sz="2400" dirty="0" smtClean="0"/>
              <a:t>Under the </a:t>
            </a:r>
            <a:r>
              <a:rPr lang="en-US" altLang="zh-CN" sz="2400" dirty="0" err="1"/>
              <a:t>isospin</a:t>
            </a:r>
            <a:r>
              <a:rPr lang="en-US" altLang="zh-CN" sz="2400" dirty="0"/>
              <a:t> conservation and the narrow width </a:t>
            </a:r>
            <a:r>
              <a:rPr lang="en-US" altLang="zh-CN" sz="2400" dirty="0" smtClean="0"/>
              <a:t>approximation, One can get the branching ratios of  corresponding two body decay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830CD92D-EC27-E370-28BD-C810A84DD66E}"/>
                  </a:ext>
                </a:extLst>
              </p:cNvPr>
              <p:cNvSpPr txBox="1"/>
              <p:nvPr/>
            </p:nvSpPr>
            <p:spPr>
              <a:xfrm>
                <a:off x="2303335" y="3835459"/>
                <a:ext cx="685543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kern="100" smtClean="0">
                        <a:effectLst/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0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γ</m:t>
                    </m:r>
                    <m: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.04</m:t>
                        </m:r>
                      </m:e>
                      <m:sub>
                        <m:r>
                          <a:rPr lang="zh-CN" altLang="en-US" sz="1800" i="1" kern="1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.34</m:t>
                        </m:r>
                      </m:sub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0.51</m:t>
                        </m:r>
                      </m:sup>
                    </m:sSubSup>
                    <m:r>
                      <a:rPr lang="zh-CN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algn="ctr"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en-US" altLang="zh-CN" sz="1800" i="1" kern="100" smtClean="0">
                              <a:effectLst/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05</m:t>
                          </m:r>
                        </m:e>
                        <m:sub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35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0.50</m:t>
                          </m:r>
                        </m:sup>
                      </m:sSubSup>
                      <m:r>
                        <a:rPr lang="zh-CN" altLang="zh-CN" sz="18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altLang="zh-CN" sz="1800" b="0" i="0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0CD92D-EC27-E370-28BD-C810A84DD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335" y="3835459"/>
                <a:ext cx="6855439" cy="8617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0A9C4167-4504-18F0-B978-D71392779F2E}"/>
                  </a:ext>
                </a:extLst>
              </p:cNvPr>
              <p:cNvSpPr txBox="1"/>
              <p:nvPr/>
            </p:nvSpPr>
            <p:spPr>
              <a:xfrm>
                <a:off x="385714" y="4559009"/>
                <a:ext cx="10725309" cy="77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w</a:t>
                </a:r>
                <a:r>
                  <a:rPr lang="en-US" altLang="zh-CN" sz="2400" dirty="0" smtClean="0"/>
                  <a:t>hich are consistent with the result under the two-body framework </a:t>
                </a:r>
                <a:endParaRPr lang="en-US" altLang="zh-CN" sz="2400" dirty="0"/>
              </a:p>
              <a:p>
                <a:r>
                  <a:rPr lang="en-US" altLang="zh-CN" kern="1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</a:t>
                </a:r>
                <a:r>
                  <a:rPr lang="en-US" altLang="zh-CN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zh-CN" altLang="zh-CN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zh-CN" altLang="zh-CN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</m:d>
                    <m:r>
                      <a:rPr lang="en-US" altLang="zh-CN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.11</m:t>
                            </m:r>
                          </m:e>
                          <m:sub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0.32−0.12−0.07</m:t>
                            </m:r>
                          </m:sub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0.42+0.15+0.16</m:t>
                            </m:r>
                          </m:sup>
                        </m:sSubSup>
                      </m:e>
                    </m:d>
                    <m:r>
                      <a:rPr lang="zh-CN" altLang="zh-CN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  <m:r>
                      <a:rPr lang="en-US" altLang="zh-CN" b="0" i="0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A9C4167-4504-18F0-B978-D71392779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14" y="4559009"/>
                <a:ext cx="10725309" cy="774315"/>
              </a:xfrm>
              <a:prstGeom prst="rect">
                <a:avLst/>
              </a:prstGeom>
              <a:blipFill rotWithShape="1">
                <a:blip r:embed="rId7"/>
                <a:stretch>
                  <a:fillRect l="-852" t="-6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102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04" name="椭圆 103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97040" y="269983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40" y="269983"/>
                <a:ext cx="5615961" cy="497252"/>
              </a:xfrm>
              <a:prstGeom prst="rect">
                <a:avLst/>
              </a:prstGeom>
              <a:blipFill rotWithShape="1">
                <a:blip r:embed="rId8"/>
                <a:stretch>
                  <a:fillRect l="-1737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89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9" grpId="0"/>
      <p:bldP spid="12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: 圆角 45"/>
          <p:cNvSpPr/>
          <p:nvPr/>
        </p:nvSpPr>
        <p:spPr>
          <a:xfrm>
            <a:off x="4151784" y="971549"/>
            <a:ext cx="1077986" cy="8785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5668373" y="-5686914"/>
            <a:ext cx="855255" cy="12192002"/>
          </a:xfrm>
          <a:prstGeom prst="rect">
            <a:avLst/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5" y="-8890"/>
            <a:ext cx="12192000" cy="620713"/>
          </a:xfrm>
          <a:prstGeom prst="rect">
            <a:avLst/>
          </a:prstGeom>
          <a:solidFill>
            <a:srgbClr val="171C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3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>
            <a:spLocks noChangeArrowheads="1"/>
          </p:cNvSpPr>
          <p:nvPr/>
        </p:nvSpPr>
        <p:spPr bwMode="auto">
          <a:xfrm>
            <a:off x="4180523" y="937337"/>
            <a:ext cx="43497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71CF9"/>
                </a:solidFill>
                <a:effectLst/>
                <a:uLnTx/>
                <a:uFillTx/>
                <a:latin typeface="Times New Roman" pitchFamily="18" charset="0"/>
                <a:ea typeface="思源黑体 CN Bold" panose="020B0800000000000000" pitchFamily="34" charset="-122"/>
                <a:cs typeface="Times New Roman" pitchFamily="18" charset="0"/>
              </a:rPr>
              <a:t>Outline</a:t>
            </a:r>
            <a:r>
              <a:rPr kumimoji="0" lang="zh-CN" alt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71CF9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Segoe UI Light" panose="020B0502040204020203" pitchFamily="34" charset="0"/>
              </a:rPr>
              <a:t> </a:t>
            </a:r>
            <a:endParaRPr kumimoji="0" lang="en-US" altLang="zh-CN" sz="6600" b="0" i="0" u="none" strike="noStrike" kern="1200" cap="none" spc="0" normalizeH="0" baseline="0" noProof="0" dirty="0">
              <a:ln>
                <a:noFill/>
              </a:ln>
              <a:solidFill>
                <a:srgbClr val="171CF9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Segoe UI Light" panose="020B0502040204020203" pitchFamily="34" charset="0"/>
            </a:endParaRPr>
          </a:p>
        </p:txBody>
      </p:sp>
      <p:grpSp>
        <p:nvGrpSpPr>
          <p:cNvPr id="5164" name="组合 2"/>
          <p:cNvGrpSpPr/>
          <p:nvPr/>
        </p:nvGrpSpPr>
        <p:grpSpPr bwMode="auto">
          <a:xfrm>
            <a:off x="1711898" y="2038365"/>
            <a:ext cx="576580" cy="574675"/>
            <a:chOff x="5479792" y="839577"/>
            <a:chExt cx="488748" cy="576000"/>
          </a:xfrm>
        </p:grpSpPr>
        <p:sp>
          <p:nvSpPr>
            <p:cNvPr id="20" name="椭圆 19"/>
            <p:cNvSpPr/>
            <p:nvPr/>
          </p:nvSpPr>
          <p:spPr>
            <a:xfrm>
              <a:off x="5479792" y="839577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6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91868" y="927727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grpSp>
        <p:nvGrpSpPr>
          <p:cNvPr id="5133" name="组合 4"/>
          <p:cNvGrpSpPr/>
          <p:nvPr/>
        </p:nvGrpSpPr>
        <p:grpSpPr bwMode="auto">
          <a:xfrm>
            <a:off x="1678477" y="2888439"/>
            <a:ext cx="3195630" cy="574675"/>
            <a:chOff x="5878252" y="2651637"/>
            <a:chExt cx="3195327" cy="576000"/>
          </a:xfrm>
        </p:grpSpPr>
        <p:grpSp>
          <p:nvGrpSpPr>
            <p:cNvPr id="5158" name="组合 24"/>
            <p:cNvGrpSpPr/>
            <p:nvPr/>
          </p:nvGrpSpPr>
          <p:grpSpPr bwMode="auto">
            <a:xfrm>
              <a:off x="5878252" y="2651637"/>
              <a:ext cx="604375" cy="576000"/>
              <a:chOff x="5409525" y="1788090"/>
              <a:chExt cx="604375" cy="576000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5409525" y="1788090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16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62611" y="1876035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2</a:t>
                </a:r>
              </a:p>
            </p:txBody>
          </p:sp>
        </p:grpSp>
        <p:sp>
          <p:nvSpPr>
            <p:cNvPr id="3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pSp>
        <p:nvGrpSpPr>
          <p:cNvPr id="5134" name="组合 5"/>
          <p:cNvGrpSpPr/>
          <p:nvPr/>
        </p:nvGrpSpPr>
        <p:grpSpPr bwMode="auto">
          <a:xfrm>
            <a:off x="1678477" y="3668776"/>
            <a:ext cx="3168091" cy="576263"/>
            <a:chOff x="5917218" y="3429949"/>
            <a:chExt cx="3167790" cy="576000"/>
          </a:xfrm>
        </p:grpSpPr>
        <p:grpSp>
          <p:nvGrpSpPr>
            <p:cNvPr id="5152" name="组合 32"/>
            <p:cNvGrpSpPr/>
            <p:nvPr/>
          </p:nvGrpSpPr>
          <p:grpSpPr bwMode="auto">
            <a:xfrm>
              <a:off x="5917218" y="3429949"/>
              <a:ext cx="588483" cy="576000"/>
              <a:chOff x="5448491" y="1773153"/>
              <a:chExt cx="588483" cy="576000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5448491" y="1773153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15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</a:p>
            </p:txBody>
          </p:sp>
        </p:grpSp>
        <p:sp>
          <p:nvSpPr>
            <p:cNvPr id="3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pSp>
        <p:nvGrpSpPr>
          <p:cNvPr id="5146" name="组合 36"/>
          <p:cNvGrpSpPr/>
          <p:nvPr/>
        </p:nvGrpSpPr>
        <p:grpSpPr bwMode="auto">
          <a:xfrm>
            <a:off x="1667042" y="4447436"/>
            <a:ext cx="576056" cy="576263"/>
            <a:chOff x="5317122" y="1219166"/>
            <a:chExt cx="576000" cy="576000"/>
          </a:xfrm>
        </p:grpSpPr>
        <p:sp>
          <p:nvSpPr>
            <p:cNvPr id="38" name="椭圆 37"/>
            <p:cNvSpPr/>
            <p:nvPr/>
          </p:nvSpPr>
          <p:spPr>
            <a:xfrm>
              <a:off x="5317122" y="121916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5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23013" y="1307110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</a:p>
          </p:txBody>
        </p:sp>
      </p:grpSp>
      <p:sp>
        <p:nvSpPr>
          <p:cNvPr id="47" name="矩形: 圆角 46"/>
          <p:cNvSpPr/>
          <p:nvPr/>
        </p:nvSpPr>
        <p:spPr>
          <a:xfrm>
            <a:off x="7294082" y="1968420"/>
            <a:ext cx="1077986" cy="8785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54" name="组合 153"/>
          <p:cNvGrpSpPr/>
          <p:nvPr/>
        </p:nvGrpSpPr>
        <p:grpSpPr>
          <a:xfrm>
            <a:off x="9446076" y="-16571"/>
            <a:ext cx="2708476" cy="643589"/>
            <a:chOff x="581982" y="316167"/>
            <a:chExt cx="2708476" cy="643589"/>
          </a:xfrm>
          <a:solidFill>
            <a:schemeClr val="bg1"/>
          </a:solidFill>
        </p:grpSpPr>
        <p:sp>
          <p:nvSpPr>
            <p:cNvPr id="155" name="文本框 154"/>
            <p:cNvSpPr txBox="1"/>
            <p:nvPr/>
          </p:nvSpPr>
          <p:spPr bwMode="auto">
            <a:xfrm>
              <a:off x="785609" y="474816"/>
              <a:ext cx="215893" cy="176640"/>
            </a:xfrm>
            <a:custGeom>
              <a:avLst/>
              <a:gdLst>
                <a:gd name="connsiteX0" fmla="*/ 116532 w 215893"/>
                <a:gd name="connsiteY0" fmla="*/ 98950 h 176640"/>
                <a:gd name="connsiteX1" fmla="*/ 112575 w 215893"/>
                <a:gd name="connsiteY1" fmla="*/ 111757 h 176640"/>
                <a:gd name="connsiteX2" fmla="*/ 99768 w 215893"/>
                <a:gd name="connsiteY2" fmla="*/ 111757 h 176640"/>
                <a:gd name="connsiteX3" fmla="*/ 110129 w 215893"/>
                <a:gd name="connsiteY3" fmla="*/ 119672 h 176640"/>
                <a:gd name="connsiteX4" fmla="*/ 106171 w 215893"/>
                <a:gd name="connsiteY4" fmla="*/ 132479 h 176640"/>
                <a:gd name="connsiteX5" fmla="*/ 116532 w 215893"/>
                <a:gd name="connsiteY5" fmla="*/ 124564 h 176640"/>
                <a:gd name="connsiteX6" fmla="*/ 126893 w 215893"/>
                <a:gd name="connsiteY6" fmla="*/ 132479 h 176640"/>
                <a:gd name="connsiteX7" fmla="*/ 122935 w 215893"/>
                <a:gd name="connsiteY7" fmla="*/ 119672 h 176640"/>
                <a:gd name="connsiteX8" fmla="*/ 133296 w 215893"/>
                <a:gd name="connsiteY8" fmla="*/ 111757 h 176640"/>
                <a:gd name="connsiteX9" fmla="*/ 120489 w 215893"/>
                <a:gd name="connsiteY9" fmla="*/ 111757 h 176640"/>
                <a:gd name="connsiteX10" fmla="*/ 168461 w 215893"/>
                <a:gd name="connsiteY10" fmla="*/ 67057 h 176640"/>
                <a:gd name="connsiteX11" fmla="*/ 164214 w 215893"/>
                <a:gd name="connsiteY11" fmla="*/ 81113 h 176640"/>
                <a:gd name="connsiteX12" fmla="*/ 150470 w 215893"/>
                <a:gd name="connsiteY12" fmla="*/ 81113 h 176640"/>
                <a:gd name="connsiteX13" fmla="*/ 161589 w 215893"/>
                <a:gd name="connsiteY13" fmla="*/ 89801 h 176640"/>
                <a:gd name="connsiteX14" fmla="*/ 157342 w 215893"/>
                <a:gd name="connsiteY14" fmla="*/ 103857 h 176640"/>
                <a:gd name="connsiteX15" fmla="*/ 168461 w 215893"/>
                <a:gd name="connsiteY15" fmla="*/ 95170 h 176640"/>
                <a:gd name="connsiteX16" fmla="*/ 179580 w 215893"/>
                <a:gd name="connsiteY16" fmla="*/ 103857 h 176640"/>
                <a:gd name="connsiteX17" fmla="*/ 175333 w 215893"/>
                <a:gd name="connsiteY17" fmla="*/ 89801 h 176640"/>
                <a:gd name="connsiteX18" fmla="*/ 186452 w 215893"/>
                <a:gd name="connsiteY18" fmla="*/ 81113 h 176640"/>
                <a:gd name="connsiteX19" fmla="*/ 172708 w 215893"/>
                <a:gd name="connsiteY19" fmla="*/ 81113 h 176640"/>
                <a:gd name="connsiteX20" fmla="*/ 92526 w 215893"/>
                <a:gd name="connsiteY20" fmla="*/ 0 h 176640"/>
                <a:gd name="connsiteX21" fmla="*/ 92526 w 215893"/>
                <a:gd name="connsiteY21" fmla="*/ 89794 h 176640"/>
                <a:gd name="connsiteX22" fmla="*/ 133507 w 215893"/>
                <a:gd name="connsiteY22" fmla="*/ 85982 h 176640"/>
                <a:gd name="connsiteX23" fmla="*/ 133930 w 215893"/>
                <a:gd name="connsiteY23" fmla="*/ 53368 h 176640"/>
                <a:gd name="connsiteX24" fmla="*/ 215893 w 215893"/>
                <a:gd name="connsiteY24" fmla="*/ 42356 h 176640"/>
                <a:gd name="connsiteX25" fmla="*/ 215893 w 215893"/>
                <a:gd name="connsiteY25" fmla="*/ 107160 h 176640"/>
                <a:gd name="connsiteX26" fmla="*/ 105940 w 215893"/>
                <a:gd name="connsiteY26" fmla="*/ 152057 h 176640"/>
                <a:gd name="connsiteX27" fmla="*/ 77119 w 215893"/>
                <a:gd name="connsiteY27" fmla="*/ 160563 h 176640"/>
                <a:gd name="connsiteX28" fmla="*/ 74628 w 215893"/>
                <a:gd name="connsiteY28" fmla="*/ 152502 h 176640"/>
                <a:gd name="connsiteX29" fmla="*/ 84231 w 215893"/>
                <a:gd name="connsiteY29" fmla="*/ 145167 h 176640"/>
                <a:gd name="connsiteX30" fmla="*/ 72361 w 215893"/>
                <a:gd name="connsiteY30" fmla="*/ 145167 h 176640"/>
                <a:gd name="connsiteX31" fmla="*/ 68693 w 215893"/>
                <a:gd name="connsiteY31" fmla="*/ 133297 h 176640"/>
                <a:gd name="connsiteX32" fmla="*/ 65025 w 215893"/>
                <a:gd name="connsiteY32" fmla="*/ 145167 h 176640"/>
                <a:gd name="connsiteX33" fmla="*/ 53155 w 215893"/>
                <a:gd name="connsiteY33" fmla="*/ 145167 h 176640"/>
                <a:gd name="connsiteX34" fmla="*/ 62758 w 215893"/>
                <a:gd name="connsiteY34" fmla="*/ 152502 h 176640"/>
                <a:gd name="connsiteX35" fmla="*/ 59090 w 215893"/>
                <a:gd name="connsiteY35" fmla="*/ 164372 h 176640"/>
                <a:gd name="connsiteX36" fmla="*/ 68693 w 215893"/>
                <a:gd name="connsiteY36" fmla="*/ 157036 h 176640"/>
                <a:gd name="connsiteX37" fmla="*/ 74371 w 215893"/>
                <a:gd name="connsiteY37" fmla="*/ 161374 h 176640"/>
                <a:gd name="connsiteX38" fmla="*/ 45616 w 215893"/>
                <a:gd name="connsiteY38" fmla="*/ 169860 h 176640"/>
                <a:gd name="connsiteX39" fmla="*/ 423 w 215893"/>
                <a:gd name="connsiteY39" fmla="*/ 176624 h 176640"/>
                <a:gd name="connsiteX40" fmla="*/ 0 w 215893"/>
                <a:gd name="connsiteY40" fmla="*/ 37697 h 176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15893" h="176640">
                  <a:moveTo>
                    <a:pt x="116532" y="98950"/>
                  </a:moveTo>
                  <a:lnTo>
                    <a:pt x="112575" y="111757"/>
                  </a:lnTo>
                  <a:lnTo>
                    <a:pt x="99768" y="111757"/>
                  </a:lnTo>
                  <a:lnTo>
                    <a:pt x="110129" y="119672"/>
                  </a:lnTo>
                  <a:lnTo>
                    <a:pt x="106171" y="132479"/>
                  </a:lnTo>
                  <a:lnTo>
                    <a:pt x="116532" y="124564"/>
                  </a:lnTo>
                  <a:lnTo>
                    <a:pt x="126893" y="132479"/>
                  </a:lnTo>
                  <a:lnTo>
                    <a:pt x="122935" y="119672"/>
                  </a:lnTo>
                  <a:lnTo>
                    <a:pt x="133296" y="111757"/>
                  </a:lnTo>
                  <a:lnTo>
                    <a:pt x="120489" y="111757"/>
                  </a:lnTo>
                  <a:close/>
                  <a:moveTo>
                    <a:pt x="168461" y="67057"/>
                  </a:moveTo>
                  <a:lnTo>
                    <a:pt x="164214" y="81113"/>
                  </a:lnTo>
                  <a:lnTo>
                    <a:pt x="150470" y="81113"/>
                  </a:lnTo>
                  <a:lnTo>
                    <a:pt x="161589" y="89801"/>
                  </a:lnTo>
                  <a:lnTo>
                    <a:pt x="157342" y="103857"/>
                  </a:lnTo>
                  <a:lnTo>
                    <a:pt x="168461" y="95170"/>
                  </a:lnTo>
                  <a:lnTo>
                    <a:pt x="179580" y="103857"/>
                  </a:lnTo>
                  <a:lnTo>
                    <a:pt x="175333" y="89801"/>
                  </a:lnTo>
                  <a:lnTo>
                    <a:pt x="186452" y="81113"/>
                  </a:lnTo>
                  <a:lnTo>
                    <a:pt x="172708" y="81113"/>
                  </a:lnTo>
                  <a:close/>
                  <a:moveTo>
                    <a:pt x="92526" y="0"/>
                  </a:moveTo>
                  <a:lnTo>
                    <a:pt x="92526" y="89794"/>
                  </a:lnTo>
                  <a:lnTo>
                    <a:pt x="133507" y="85982"/>
                  </a:lnTo>
                  <a:cubicBezTo>
                    <a:pt x="133648" y="75111"/>
                    <a:pt x="133789" y="64240"/>
                    <a:pt x="133930" y="53368"/>
                  </a:cubicBezTo>
                  <a:lnTo>
                    <a:pt x="215893" y="42356"/>
                  </a:lnTo>
                  <a:lnTo>
                    <a:pt x="215893" y="107160"/>
                  </a:lnTo>
                  <a:cubicBezTo>
                    <a:pt x="190966" y="120220"/>
                    <a:pt x="148083" y="137833"/>
                    <a:pt x="105940" y="152057"/>
                  </a:cubicBezTo>
                  <a:lnTo>
                    <a:pt x="77119" y="160563"/>
                  </a:lnTo>
                  <a:lnTo>
                    <a:pt x="74628" y="152502"/>
                  </a:lnTo>
                  <a:lnTo>
                    <a:pt x="84231" y="145167"/>
                  </a:lnTo>
                  <a:lnTo>
                    <a:pt x="72361" y="145167"/>
                  </a:lnTo>
                  <a:lnTo>
                    <a:pt x="68693" y="133297"/>
                  </a:lnTo>
                  <a:lnTo>
                    <a:pt x="65025" y="145167"/>
                  </a:lnTo>
                  <a:lnTo>
                    <a:pt x="53155" y="145167"/>
                  </a:lnTo>
                  <a:lnTo>
                    <a:pt x="62758" y="152502"/>
                  </a:lnTo>
                  <a:lnTo>
                    <a:pt x="59090" y="164372"/>
                  </a:lnTo>
                  <a:lnTo>
                    <a:pt x="68693" y="157036"/>
                  </a:lnTo>
                  <a:lnTo>
                    <a:pt x="74371" y="161374"/>
                  </a:lnTo>
                  <a:lnTo>
                    <a:pt x="45616" y="169860"/>
                  </a:lnTo>
                  <a:cubicBezTo>
                    <a:pt x="27251" y="174285"/>
                    <a:pt x="11407" y="176871"/>
                    <a:pt x="423" y="176624"/>
                  </a:cubicBezTo>
                  <a:cubicBezTo>
                    <a:pt x="282" y="130315"/>
                    <a:pt x="141" y="84006"/>
                    <a:pt x="0" y="3769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6" name="任意多边形: 形状 155"/>
            <p:cNvSpPr/>
            <p:nvPr/>
          </p:nvSpPr>
          <p:spPr bwMode="auto">
            <a:xfrm>
              <a:off x="785609" y="603206"/>
              <a:ext cx="215075" cy="228160"/>
            </a:xfrm>
            <a:custGeom>
              <a:avLst/>
              <a:gdLst>
                <a:gd name="connsiteX0" fmla="*/ 25351 w 215075"/>
                <a:gd name="connsiteY0" fmla="*/ 108765 h 228160"/>
                <a:gd name="connsiteX1" fmla="*/ 22455 w 215075"/>
                <a:gd name="connsiteY1" fmla="*/ 118136 h 228160"/>
                <a:gd name="connsiteX2" fmla="*/ 13084 w 215075"/>
                <a:gd name="connsiteY2" fmla="*/ 118136 h 228160"/>
                <a:gd name="connsiteX3" fmla="*/ 20665 w 215075"/>
                <a:gd name="connsiteY3" fmla="*/ 123927 h 228160"/>
                <a:gd name="connsiteX4" fmla="*/ 17769 w 215075"/>
                <a:gd name="connsiteY4" fmla="*/ 133298 h 228160"/>
                <a:gd name="connsiteX5" fmla="*/ 25351 w 215075"/>
                <a:gd name="connsiteY5" fmla="*/ 127506 h 228160"/>
                <a:gd name="connsiteX6" fmla="*/ 32932 w 215075"/>
                <a:gd name="connsiteY6" fmla="*/ 133298 h 228160"/>
                <a:gd name="connsiteX7" fmla="*/ 30036 w 215075"/>
                <a:gd name="connsiteY7" fmla="*/ 123927 h 228160"/>
                <a:gd name="connsiteX8" fmla="*/ 37617 w 215075"/>
                <a:gd name="connsiteY8" fmla="*/ 118136 h 228160"/>
                <a:gd name="connsiteX9" fmla="*/ 28246 w 215075"/>
                <a:gd name="connsiteY9" fmla="*/ 118136 h 228160"/>
                <a:gd name="connsiteX10" fmla="*/ 215075 w 215075"/>
                <a:gd name="connsiteY10" fmla="*/ 0 h 228160"/>
                <a:gd name="connsiteX11" fmla="*/ 215075 w 215075"/>
                <a:gd name="connsiteY11" fmla="*/ 113235 h 228160"/>
                <a:gd name="connsiteX12" fmla="*/ 130310 w 215075"/>
                <a:gd name="connsiteY12" fmla="*/ 112390 h 228160"/>
                <a:gd name="connsiteX13" fmla="*/ 172482 w 215075"/>
                <a:gd name="connsiteY13" fmla="*/ 100137 h 228160"/>
                <a:gd name="connsiteX14" fmla="*/ 118924 w 215075"/>
                <a:gd name="connsiteY14" fmla="*/ 79011 h 228160"/>
                <a:gd name="connsiteX15" fmla="*/ 0 w 215075"/>
                <a:gd name="connsiteY15" fmla="*/ 228160 h 228160"/>
                <a:gd name="connsiteX16" fmla="*/ 0 w 215075"/>
                <a:gd name="connsiteY16" fmla="*/ 71828 h 228160"/>
                <a:gd name="connsiteX17" fmla="*/ 37091 w 215075"/>
                <a:gd name="connsiteY17" fmla="*/ 65433 h 228160"/>
                <a:gd name="connsiteX18" fmla="*/ 33876 w 215075"/>
                <a:gd name="connsiteY18" fmla="*/ 73902 h 228160"/>
                <a:gd name="connsiteX19" fmla="*/ 20444 w 215075"/>
                <a:gd name="connsiteY19" fmla="*/ 73902 h 228160"/>
                <a:gd name="connsiteX20" fmla="*/ 31311 w 215075"/>
                <a:gd name="connsiteY20" fmla="*/ 80658 h 228160"/>
                <a:gd name="connsiteX21" fmla="*/ 27160 w 215075"/>
                <a:gd name="connsiteY21" fmla="*/ 91591 h 228160"/>
                <a:gd name="connsiteX22" fmla="*/ 38027 w 215075"/>
                <a:gd name="connsiteY22" fmla="*/ 84834 h 228160"/>
                <a:gd name="connsiteX23" fmla="*/ 48893 w 215075"/>
                <a:gd name="connsiteY23" fmla="*/ 91591 h 228160"/>
                <a:gd name="connsiteX24" fmla="*/ 44742 w 215075"/>
                <a:gd name="connsiteY24" fmla="*/ 80658 h 228160"/>
                <a:gd name="connsiteX25" fmla="*/ 55609 w 215075"/>
                <a:gd name="connsiteY25" fmla="*/ 73902 h 228160"/>
                <a:gd name="connsiteX26" fmla="*/ 42177 w 215075"/>
                <a:gd name="connsiteY26" fmla="*/ 73902 h 228160"/>
                <a:gd name="connsiteX27" fmla="*/ 38806 w 215075"/>
                <a:gd name="connsiteY27" fmla="*/ 65021 h 228160"/>
                <a:gd name="connsiteX28" fmla="*/ 91723 w 215075"/>
                <a:gd name="connsiteY28" fmla="*/ 50649 h 228160"/>
                <a:gd name="connsiteX29" fmla="*/ 215075 w 215075"/>
                <a:gd name="connsiteY29" fmla="*/ 0 h 228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15075" h="228160">
                  <a:moveTo>
                    <a:pt x="25351" y="108765"/>
                  </a:moveTo>
                  <a:lnTo>
                    <a:pt x="22455" y="118136"/>
                  </a:lnTo>
                  <a:lnTo>
                    <a:pt x="13084" y="118136"/>
                  </a:lnTo>
                  <a:lnTo>
                    <a:pt x="20665" y="123927"/>
                  </a:lnTo>
                  <a:lnTo>
                    <a:pt x="17769" y="133298"/>
                  </a:lnTo>
                  <a:lnTo>
                    <a:pt x="25351" y="127506"/>
                  </a:lnTo>
                  <a:lnTo>
                    <a:pt x="32932" y="133298"/>
                  </a:lnTo>
                  <a:lnTo>
                    <a:pt x="30036" y="123927"/>
                  </a:lnTo>
                  <a:lnTo>
                    <a:pt x="37617" y="118136"/>
                  </a:lnTo>
                  <a:lnTo>
                    <a:pt x="28246" y="118136"/>
                  </a:lnTo>
                  <a:close/>
                  <a:moveTo>
                    <a:pt x="215075" y="0"/>
                  </a:moveTo>
                  <a:lnTo>
                    <a:pt x="215075" y="113235"/>
                  </a:lnTo>
                  <a:cubicBezTo>
                    <a:pt x="210014" y="176754"/>
                    <a:pt x="115550" y="168444"/>
                    <a:pt x="130310" y="112390"/>
                  </a:cubicBezTo>
                  <a:cubicBezTo>
                    <a:pt x="136355" y="144220"/>
                    <a:pt x="177824" y="126615"/>
                    <a:pt x="172482" y="100137"/>
                  </a:cubicBezTo>
                  <a:cubicBezTo>
                    <a:pt x="171920" y="73659"/>
                    <a:pt x="132559" y="73377"/>
                    <a:pt x="118924" y="79011"/>
                  </a:cubicBezTo>
                  <a:cubicBezTo>
                    <a:pt x="49762" y="103376"/>
                    <a:pt x="20242" y="202527"/>
                    <a:pt x="0" y="228160"/>
                  </a:cubicBezTo>
                  <a:lnTo>
                    <a:pt x="0" y="71828"/>
                  </a:lnTo>
                  <a:lnTo>
                    <a:pt x="37091" y="65433"/>
                  </a:lnTo>
                  <a:lnTo>
                    <a:pt x="33876" y="73902"/>
                  </a:lnTo>
                  <a:lnTo>
                    <a:pt x="20444" y="73902"/>
                  </a:lnTo>
                  <a:lnTo>
                    <a:pt x="31311" y="80658"/>
                  </a:lnTo>
                  <a:lnTo>
                    <a:pt x="27160" y="91591"/>
                  </a:lnTo>
                  <a:lnTo>
                    <a:pt x="38027" y="84834"/>
                  </a:lnTo>
                  <a:lnTo>
                    <a:pt x="48893" y="91591"/>
                  </a:lnTo>
                  <a:lnTo>
                    <a:pt x="44742" y="80658"/>
                  </a:lnTo>
                  <a:lnTo>
                    <a:pt x="55609" y="73902"/>
                  </a:lnTo>
                  <a:lnTo>
                    <a:pt x="42177" y="73902"/>
                  </a:lnTo>
                  <a:lnTo>
                    <a:pt x="38806" y="65021"/>
                  </a:lnTo>
                  <a:lnTo>
                    <a:pt x="91723" y="50649"/>
                  </a:lnTo>
                  <a:cubicBezTo>
                    <a:pt x="131364" y="38308"/>
                    <a:pt x="176277" y="21056"/>
                    <a:pt x="21507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7" name="任意多边形 5"/>
            <p:cNvSpPr/>
            <p:nvPr/>
          </p:nvSpPr>
          <p:spPr bwMode="auto">
            <a:xfrm>
              <a:off x="830586" y="808468"/>
              <a:ext cx="15538" cy="35982"/>
            </a:xfrm>
            <a:custGeom>
              <a:avLst/>
              <a:gdLst>
                <a:gd name="connsiteX0" fmla="*/ 81567 w 117016"/>
                <a:gd name="connsiteY0" fmla="*/ 0 h 272406"/>
                <a:gd name="connsiteX1" fmla="*/ 117016 w 117016"/>
                <a:gd name="connsiteY1" fmla="*/ 0 h 272406"/>
                <a:gd name="connsiteX2" fmla="*/ 117016 w 117016"/>
                <a:gd name="connsiteY2" fmla="*/ 272406 h 272406"/>
                <a:gd name="connsiteX3" fmla="*/ 61089 w 117016"/>
                <a:gd name="connsiteY3" fmla="*/ 272406 h 272406"/>
                <a:gd name="connsiteX4" fmla="*/ 61089 w 117016"/>
                <a:gd name="connsiteY4" fmla="*/ 62638 h 272406"/>
                <a:gd name="connsiteX5" fmla="*/ 32867 w 117016"/>
                <a:gd name="connsiteY5" fmla="*/ 78727 h 272406"/>
                <a:gd name="connsiteX6" fmla="*/ 0 w 117016"/>
                <a:gd name="connsiteY6" fmla="*/ 87589 h 272406"/>
                <a:gd name="connsiteX7" fmla="*/ 0 w 117016"/>
                <a:gd name="connsiteY7" fmla="*/ 39923 h 272406"/>
                <a:gd name="connsiteX8" fmla="*/ 81567 w 117016"/>
                <a:gd name="connsiteY8" fmla="*/ 0 h 272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7016" h="272406">
                  <a:moveTo>
                    <a:pt x="81567" y="0"/>
                  </a:moveTo>
                  <a:lnTo>
                    <a:pt x="117016" y="0"/>
                  </a:lnTo>
                  <a:lnTo>
                    <a:pt x="117016" y="272406"/>
                  </a:lnTo>
                  <a:lnTo>
                    <a:pt x="61089" y="272406"/>
                  </a:lnTo>
                  <a:lnTo>
                    <a:pt x="61089" y="62638"/>
                  </a:lnTo>
                  <a:cubicBezTo>
                    <a:pt x="54206" y="68603"/>
                    <a:pt x="44798" y="73966"/>
                    <a:pt x="32867" y="78727"/>
                  </a:cubicBezTo>
                  <a:cubicBezTo>
                    <a:pt x="20936" y="83488"/>
                    <a:pt x="9980" y="86442"/>
                    <a:pt x="0" y="87589"/>
                  </a:cubicBezTo>
                  <a:lnTo>
                    <a:pt x="0" y="39923"/>
                  </a:lnTo>
                  <a:cubicBezTo>
                    <a:pt x="31433" y="30745"/>
                    <a:pt x="58622" y="17437"/>
                    <a:pt x="8156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8" name="文本框 157"/>
            <p:cNvSpPr txBox="1"/>
            <p:nvPr/>
          </p:nvSpPr>
          <p:spPr bwMode="auto">
            <a:xfrm>
              <a:off x="714462" y="527971"/>
              <a:ext cx="379448" cy="144747"/>
            </a:xfrm>
            <a:custGeom>
              <a:avLst/>
              <a:gdLst>
                <a:gd name="connsiteX0" fmla="*/ 2785075 w 2852914"/>
                <a:gd name="connsiteY0" fmla="*/ 22 h 1086683"/>
                <a:gd name="connsiteX1" fmla="*/ 2801227 w 2852914"/>
                <a:gd name="connsiteY1" fmla="*/ 7267 h 1086683"/>
                <a:gd name="connsiteX2" fmla="*/ 2852914 w 2852914"/>
                <a:gd name="connsiteY2" fmla="*/ 48054 h 1086683"/>
                <a:gd name="connsiteX3" fmla="*/ 2669857 w 2852914"/>
                <a:gd name="connsiteY3" fmla="*/ 198323 h 1086683"/>
                <a:gd name="connsiteX4" fmla="*/ 1948397 w 2852914"/>
                <a:gd name="connsiteY4" fmla="*/ 638396 h 1086683"/>
                <a:gd name="connsiteX5" fmla="*/ 641153 w 2852914"/>
                <a:gd name="connsiteY5" fmla="*/ 1061296 h 1086683"/>
                <a:gd name="connsiteX6" fmla="*/ 193202 w 2852914"/>
                <a:gd name="connsiteY6" fmla="*/ 1074176 h 1086683"/>
                <a:gd name="connsiteX7" fmla="*/ 59678 w 2852914"/>
                <a:gd name="connsiteY7" fmla="*/ 1020508 h 1086683"/>
                <a:gd name="connsiteX8" fmla="*/ 16605 w 2852914"/>
                <a:gd name="connsiteY8" fmla="*/ 840186 h 1086683"/>
                <a:gd name="connsiteX9" fmla="*/ 156590 w 2852914"/>
                <a:gd name="connsiteY9" fmla="*/ 685623 h 1086683"/>
                <a:gd name="connsiteX10" fmla="*/ 486093 w 2852914"/>
                <a:gd name="connsiteY10" fmla="*/ 513888 h 1086683"/>
                <a:gd name="connsiteX11" fmla="*/ 494708 w 2852914"/>
                <a:gd name="connsiteY11" fmla="*/ 516034 h 1086683"/>
                <a:gd name="connsiteX12" fmla="*/ 354723 w 2852914"/>
                <a:gd name="connsiteY12" fmla="*/ 601902 h 1086683"/>
                <a:gd name="connsiteX13" fmla="*/ 206123 w 2852914"/>
                <a:gd name="connsiteY13" fmla="*/ 728557 h 1086683"/>
                <a:gd name="connsiteX14" fmla="*/ 184587 w 2852914"/>
                <a:gd name="connsiteY14" fmla="*/ 756464 h 1086683"/>
                <a:gd name="connsiteX15" fmla="*/ 208277 w 2852914"/>
                <a:gd name="connsiteY15" fmla="*/ 880973 h 1086683"/>
                <a:gd name="connsiteX16" fmla="*/ 518397 w 2852914"/>
                <a:gd name="connsiteY16" fmla="*/ 973281 h 1086683"/>
                <a:gd name="connsiteX17" fmla="*/ 949120 w 2852914"/>
                <a:gd name="connsiteY17" fmla="*/ 900293 h 1086683"/>
                <a:gd name="connsiteX18" fmla="*/ 2090535 w 2852914"/>
                <a:gd name="connsiteY18" fmla="*/ 485980 h 1086683"/>
                <a:gd name="connsiteX19" fmla="*/ 2544947 w 2852914"/>
                <a:gd name="connsiteY19" fmla="*/ 187589 h 1086683"/>
                <a:gd name="connsiteX20" fmla="*/ 2768923 w 2852914"/>
                <a:gd name="connsiteY20" fmla="*/ 7267 h 1086683"/>
                <a:gd name="connsiteX21" fmla="*/ 2785075 w 2852914"/>
                <a:gd name="connsiteY21" fmla="*/ 22 h 1086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852914" h="1086683">
                  <a:moveTo>
                    <a:pt x="2785075" y="22"/>
                  </a:moveTo>
                  <a:cubicBezTo>
                    <a:pt x="2789921" y="-247"/>
                    <a:pt x="2794767" y="1900"/>
                    <a:pt x="2801227" y="7267"/>
                  </a:cubicBezTo>
                  <a:cubicBezTo>
                    <a:pt x="2816303" y="18000"/>
                    <a:pt x="2831378" y="30880"/>
                    <a:pt x="2852914" y="48054"/>
                  </a:cubicBezTo>
                  <a:cubicBezTo>
                    <a:pt x="2788306" y="101721"/>
                    <a:pt x="2730158" y="151095"/>
                    <a:pt x="2669857" y="198323"/>
                  </a:cubicBezTo>
                  <a:cubicBezTo>
                    <a:pt x="2443728" y="370059"/>
                    <a:pt x="2206830" y="520328"/>
                    <a:pt x="1948397" y="638396"/>
                  </a:cubicBezTo>
                  <a:cubicBezTo>
                    <a:pt x="1528442" y="829452"/>
                    <a:pt x="1093412" y="966841"/>
                    <a:pt x="641153" y="1061296"/>
                  </a:cubicBezTo>
                  <a:cubicBezTo>
                    <a:pt x="492554" y="1091349"/>
                    <a:pt x="343955" y="1093496"/>
                    <a:pt x="193202" y="1074176"/>
                  </a:cubicBezTo>
                  <a:cubicBezTo>
                    <a:pt x="145822" y="1067736"/>
                    <a:pt x="98443" y="1050562"/>
                    <a:pt x="59678" y="1020508"/>
                  </a:cubicBezTo>
                  <a:cubicBezTo>
                    <a:pt x="-623" y="973281"/>
                    <a:pt x="-15699" y="908880"/>
                    <a:pt x="16605" y="840186"/>
                  </a:cubicBezTo>
                  <a:cubicBezTo>
                    <a:pt x="48910" y="775785"/>
                    <a:pt x="100596" y="726411"/>
                    <a:pt x="156590" y="685623"/>
                  </a:cubicBezTo>
                  <a:cubicBezTo>
                    <a:pt x="255657" y="608342"/>
                    <a:pt x="369798" y="556821"/>
                    <a:pt x="486093" y="513888"/>
                  </a:cubicBezTo>
                  <a:cubicBezTo>
                    <a:pt x="488247" y="513888"/>
                    <a:pt x="490400" y="513888"/>
                    <a:pt x="494708" y="516034"/>
                  </a:cubicBezTo>
                  <a:cubicBezTo>
                    <a:pt x="447328" y="546088"/>
                    <a:pt x="399949" y="573995"/>
                    <a:pt x="354723" y="601902"/>
                  </a:cubicBezTo>
                  <a:cubicBezTo>
                    <a:pt x="298729" y="636249"/>
                    <a:pt x="247042" y="677037"/>
                    <a:pt x="206123" y="728557"/>
                  </a:cubicBezTo>
                  <a:cubicBezTo>
                    <a:pt x="197509" y="737144"/>
                    <a:pt x="191048" y="747878"/>
                    <a:pt x="184587" y="756464"/>
                  </a:cubicBezTo>
                  <a:cubicBezTo>
                    <a:pt x="156590" y="805839"/>
                    <a:pt x="165205" y="844479"/>
                    <a:pt x="208277" y="880973"/>
                  </a:cubicBezTo>
                  <a:cubicBezTo>
                    <a:pt x="298729" y="953961"/>
                    <a:pt x="402102" y="984015"/>
                    <a:pt x="518397" y="973281"/>
                  </a:cubicBezTo>
                  <a:cubicBezTo>
                    <a:pt x="664843" y="962548"/>
                    <a:pt x="809135" y="936787"/>
                    <a:pt x="949120" y="900293"/>
                  </a:cubicBezTo>
                  <a:cubicBezTo>
                    <a:pt x="1343231" y="799398"/>
                    <a:pt x="1724421" y="664156"/>
                    <a:pt x="2090535" y="485980"/>
                  </a:cubicBezTo>
                  <a:cubicBezTo>
                    <a:pt x="2254210" y="404406"/>
                    <a:pt x="2400655" y="297071"/>
                    <a:pt x="2544947" y="187589"/>
                  </a:cubicBezTo>
                  <a:cubicBezTo>
                    <a:pt x="2620324" y="129628"/>
                    <a:pt x="2695700" y="69521"/>
                    <a:pt x="2768923" y="7267"/>
                  </a:cubicBezTo>
                  <a:cubicBezTo>
                    <a:pt x="2775384" y="2974"/>
                    <a:pt x="2780230" y="290"/>
                    <a:pt x="2785075" y="2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5" name="文本框 164"/>
            <p:cNvSpPr txBox="1"/>
            <p:nvPr/>
          </p:nvSpPr>
          <p:spPr bwMode="auto">
            <a:xfrm>
              <a:off x="870657" y="807650"/>
              <a:ext cx="24533" cy="36800"/>
            </a:xfrm>
            <a:custGeom>
              <a:avLst/>
              <a:gdLst>
                <a:gd name="connsiteX0" fmla="*/ 93097 w 185505"/>
                <a:gd name="connsiteY0" fmla="*/ 0 h 275676"/>
                <a:gd name="connsiteX1" fmla="*/ 160897 w 185505"/>
                <a:gd name="connsiteY1" fmla="*/ 32868 h 275676"/>
                <a:gd name="connsiteX2" fmla="*/ 185505 w 185505"/>
                <a:gd name="connsiteY2" fmla="*/ 124588 h 275676"/>
                <a:gd name="connsiteX3" fmla="*/ 155821 w 185505"/>
                <a:gd name="connsiteY3" fmla="*/ 235065 h 275676"/>
                <a:gd name="connsiteX4" fmla="*/ 70382 w 185505"/>
                <a:gd name="connsiteY4" fmla="*/ 275676 h 275676"/>
                <a:gd name="connsiteX5" fmla="*/ 15143 w 185505"/>
                <a:gd name="connsiteY5" fmla="*/ 265524 h 275676"/>
                <a:gd name="connsiteX6" fmla="*/ 15143 w 185505"/>
                <a:gd name="connsiteY6" fmla="*/ 219233 h 275676"/>
                <a:gd name="connsiteX7" fmla="*/ 65392 w 185505"/>
                <a:gd name="connsiteY7" fmla="*/ 233000 h 275676"/>
                <a:gd name="connsiteX8" fmla="*/ 131299 w 185505"/>
                <a:gd name="connsiteY8" fmla="*/ 149024 h 275676"/>
                <a:gd name="connsiteX9" fmla="*/ 130267 w 185505"/>
                <a:gd name="connsiteY9" fmla="*/ 148680 h 275676"/>
                <a:gd name="connsiteX10" fmla="*/ 76061 w 185505"/>
                <a:gd name="connsiteY10" fmla="*/ 175697 h 275676"/>
                <a:gd name="connsiteX11" fmla="*/ 21424 w 185505"/>
                <a:gd name="connsiteY11" fmla="*/ 152379 h 275676"/>
                <a:gd name="connsiteX12" fmla="*/ 0 w 185505"/>
                <a:gd name="connsiteY12" fmla="*/ 93613 h 275676"/>
                <a:gd name="connsiteX13" fmla="*/ 25813 w 185505"/>
                <a:gd name="connsiteY13" fmla="*/ 25985 h 275676"/>
                <a:gd name="connsiteX14" fmla="*/ 93097 w 185505"/>
                <a:gd name="connsiteY14" fmla="*/ 0 h 275676"/>
                <a:gd name="connsiteX15" fmla="*/ 91376 w 185505"/>
                <a:gd name="connsiteY15" fmla="*/ 42677 h 275676"/>
                <a:gd name="connsiteX16" fmla="*/ 64617 w 185505"/>
                <a:gd name="connsiteY16" fmla="*/ 55927 h 275676"/>
                <a:gd name="connsiteX17" fmla="*/ 54550 w 185505"/>
                <a:gd name="connsiteY17" fmla="*/ 88623 h 275676"/>
                <a:gd name="connsiteX18" fmla="*/ 64789 w 185505"/>
                <a:gd name="connsiteY18" fmla="*/ 121835 h 275676"/>
                <a:gd name="connsiteX19" fmla="*/ 92753 w 185505"/>
                <a:gd name="connsiteY19" fmla="*/ 133880 h 275676"/>
                <a:gd name="connsiteX20" fmla="*/ 118823 w 185505"/>
                <a:gd name="connsiteY20" fmla="*/ 122351 h 275676"/>
                <a:gd name="connsiteX21" fmla="*/ 129062 w 185505"/>
                <a:gd name="connsiteY21" fmla="*/ 93785 h 275676"/>
                <a:gd name="connsiteX22" fmla="*/ 118823 w 185505"/>
                <a:gd name="connsiteY22" fmla="*/ 57992 h 275676"/>
                <a:gd name="connsiteX23" fmla="*/ 91376 w 185505"/>
                <a:gd name="connsiteY23" fmla="*/ 42677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505" h="275676">
                  <a:moveTo>
                    <a:pt x="93097" y="0"/>
                  </a:moveTo>
                  <a:cubicBezTo>
                    <a:pt x="121892" y="0"/>
                    <a:pt x="144492" y="10956"/>
                    <a:pt x="160897" y="32868"/>
                  </a:cubicBezTo>
                  <a:cubicBezTo>
                    <a:pt x="177303" y="54780"/>
                    <a:pt x="185505" y="85353"/>
                    <a:pt x="185505" y="124588"/>
                  </a:cubicBezTo>
                  <a:cubicBezTo>
                    <a:pt x="185505" y="171165"/>
                    <a:pt x="175610" y="207991"/>
                    <a:pt x="155821" y="235065"/>
                  </a:cubicBezTo>
                  <a:cubicBezTo>
                    <a:pt x="136031" y="262139"/>
                    <a:pt x="107552" y="275676"/>
                    <a:pt x="70382" y="275676"/>
                  </a:cubicBezTo>
                  <a:cubicBezTo>
                    <a:pt x="49388" y="275676"/>
                    <a:pt x="30975" y="272292"/>
                    <a:pt x="15143" y="265524"/>
                  </a:cubicBezTo>
                  <a:lnTo>
                    <a:pt x="15143" y="219233"/>
                  </a:lnTo>
                  <a:cubicBezTo>
                    <a:pt x="29369" y="228411"/>
                    <a:pt x="46118" y="233000"/>
                    <a:pt x="65392" y="233000"/>
                  </a:cubicBezTo>
                  <a:cubicBezTo>
                    <a:pt x="108412" y="233000"/>
                    <a:pt x="130381" y="205008"/>
                    <a:pt x="131299" y="149024"/>
                  </a:cubicBezTo>
                  <a:lnTo>
                    <a:pt x="130267" y="148680"/>
                  </a:lnTo>
                  <a:cubicBezTo>
                    <a:pt x="118565" y="166691"/>
                    <a:pt x="100496" y="175697"/>
                    <a:pt x="76061" y="175697"/>
                  </a:cubicBezTo>
                  <a:cubicBezTo>
                    <a:pt x="53919" y="175697"/>
                    <a:pt x="35707" y="167924"/>
                    <a:pt x="21424" y="152379"/>
                  </a:cubicBezTo>
                  <a:cubicBezTo>
                    <a:pt x="7142" y="136835"/>
                    <a:pt x="0" y="117246"/>
                    <a:pt x="0" y="93613"/>
                  </a:cubicBezTo>
                  <a:cubicBezTo>
                    <a:pt x="0" y="65850"/>
                    <a:pt x="8604" y="43308"/>
                    <a:pt x="25813" y="25985"/>
                  </a:cubicBezTo>
                  <a:cubicBezTo>
                    <a:pt x="43021" y="8662"/>
                    <a:pt x="65449" y="0"/>
                    <a:pt x="93097" y="0"/>
                  </a:cubicBezTo>
                  <a:close/>
                  <a:moveTo>
                    <a:pt x="91376" y="42677"/>
                  </a:moveTo>
                  <a:cubicBezTo>
                    <a:pt x="80248" y="42677"/>
                    <a:pt x="71328" y="47093"/>
                    <a:pt x="64617" y="55927"/>
                  </a:cubicBezTo>
                  <a:cubicBezTo>
                    <a:pt x="57906" y="64761"/>
                    <a:pt x="54550" y="75659"/>
                    <a:pt x="54550" y="88623"/>
                  </a:cubicBezTo>
                  <a:cubicBezTo>
                    <a:pt x="54550" y="102734"/>
                    <a:pt x="57963" y="113804"/>
                    <a:pt x="64789" y="121835"/>
                  </a:cubicBezTo>
                  <a:cubicBezTo>
                    <a:pt x="71615" y="129865"/>
                    <a:pt x="80936" y="133880"/>
                    <a:pt x="92753" y="133880"/>
                  </a:cubicBezTo>
                  <a:cubicBezTo>
                    <a:pt x="103307" y="133880"/>
                    <a:pt x="111997" y="130037"/>
                    <a:pt x="118823" y="122351"/>
                  </a:cubicBezTo>
                  <a:cubicBezTo>
                    <a:pt x="125649" y="114665"/>
                    <a:pt x="129062" y="105143"/>
                    <a:pt x="129062" y="93785"/>
                  </a:cubicBezTo>
                  <a:cubicBezTo>
                    <a:pt x="129062" y="80133"/>
                    <a:pt x="125649" y="68202"/>
                    <a:pt x="118823" y="57992"/>
                  </a:cubicBezTo>
                  <a:cubicBezTo>
                    <a:pt x="111997" y="47782"/>
                    <a:pt x="102848" y="42677"/>
                    <a:pt x="91376" y="4267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6" name="文本框 165"/>
            <p:cNvSpPr txBox="1"/>
            <p:nvPr/>
          </p:nvSpPr>
          <p:spPr bwMode="auto">
            <a:xfrm>
              <a:off x="953252" y="808468"/>
              <a:ext cx="24533" cy="36800"/>
            </a:xfrm>
            <a:custGeom>
              <a:avLst/>
              <a:gdLst>
                <a:gd name="connsiteX0" fmla="*/ 119425 w 185677"/>
                <a:gd name="connsiteY0" fmla="*/ 0 h 275676"/>
                <a:gd name="connsiteX1" fmla="*/ 167092 w 185677"/>
                <a:gd name="connsiteY1" fmla="*/ 7228 h 275676"/>
                <a:gd name="connsiteX2" fmla="*/ 167092 w 185677"/>
                <a:gd name="connsiteY2" fmla="*/ 54206 h 275676"/>
                <a:gd name="connsiteX3" fmla="*/ 122867 w 185677"/>
                <a:gd name="connsiteY3" fmla="*/ 42677 h 275676"/>
                <a:gd name="connsiteX4" fmla="*/ 73565 w 185677"/>
                <a:gd name="connsiteY4" fmla="*/ 66854 h 275676"/>
                <a:gd name="connsiteX5" fmla="*/ 55067 w 185677"/>
                <a:gd name="connsiteY5" fmla="*/ 129406 h 275676"/>
                <a:gd name="connsiteX6" fmla="*/ 56099 w 185677"/>
                <a:gd name="connsiteY6" fmla="*/ 129406 h 275676"/>
                <a:gd name="connsiteX7" fmla="*/ 112714 w 185677"/>
                <a:gd name="connsiteY7" fmla="*/ 100152 h 275676"/>
                <a:gd name="connsiteX8" fmla="*/ 165974 w 185677"/>
                <a:gd name="connsiteY8" fmla="*/ 123125 h 275676"/>
                <a:gd name="connsiteX9" fmla="*/ 185677 w 185677"/>
                <a:gd name="connsiteY9" fmla="*/ 182924 h 275676"/>
                <a:gd name="connsiteX10" fmla="*/ 160037 w 185677"/>
                <a:gd name="connsiteY10" fmla="*/ 249434 h 275676"/>
                <a:gd name="connsiteX11" fmla="*/ 94474 w 185677"/>
                <a:gd name="connsiteY11" fmla="*/ 275676 h 275676"/>
                <a:gd name="connsiteX12" fmla="*/ 24350 w 185677"/>
                <a:gd name="connsiteY12" fmla="*/ 242637 h 275676"/>
                <a:gd name="connsiteX13" fmla="*/ 0 w 185677"/>
                <a:gd name="connsiteY13" fmla="*/ 152121 h 275676"/>
                <a:gd name="connsiteX14" fmla="*/ 31577 w 185677"/>
                <a:gd name="connsiteY14" fmla="*/ 42246 h 275676"/>
                <a:gd name="connsiteX15" fmla="*/ 119425 w 185677"/>
                <a:gd name="connsiteY15" fmla="*/ 0 h 275676"/>
                <a:gd name="connsiteX16" fmla="*/ 94129 w 185677"/>
                <a:gd name="connsiteY16" fmla="*/ 141624 h 275676"/>
                <a:gd name="connsiteX17" fmla="*/ 67198 w 185677"/>
                <a:gd name="connsiteY17" fmla="*/ 153498 h 275676"/>
                <a:gd name="connsiteX18" fmla="*/ 56960 w 185677"/>
                <a:gd name="connsiteY18" fmla="*/ 183440 h 275676"/>
                <a:gd name="connsiteX19" fmla="*/ 67284 w 185677"/>
                <a:gd name="connsiteY19" fmla="*/ 218545 h 275676"/>
                <a:gd name="connsiteX20" fmla="*/ 94474 w 185677"/>
                <a:gd name="connsiteY20" fmla="*/ 233000 h 275676"/>
                <a:gd name="connsiteX21" fmla="*/ 121318 w 185677"/>
                <a:gd name="connsiteY21" fmla="*/ 219750 h 275676"/>
                <a:gd name="connsiteX22" fmla="*/ 131127 w 185677"/>
                <a:gd name="connsiteY22" fmla="*/ 186538 h 275676"/>
                <a:gd name="connsiteX23" fmla="*/ 94129 w 185677"/>
                <a:gd name="connsiteY23" fmla="*/ 141624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677" h="275676">
                  <a:moveTo>
                    <a:pt x="119425" y="0"/>
                  </a:moveTo>
                  <a:cubicBezTo>
                    <a:pt x="139617" y="0"/>
                    <a:pt x="155505" y="2409"/>
                    <a:pt x="167092" y="7228"/>
                  </a:cubicBezTo>
                  <a:lnTo>
                    <a:pt x="167092" y="54206"/>
                  </a:lnTo>
                  <a:cubicBezTo>
                    <a:pt x="153555" y="46520"/>
                    <a:pt x="138813" y="42677"/>
                    <a:pt x="122867" y="42677"/>
                  </a:cubicBezTo>
                  <a:cubicBezTo>
                    <a:pt x="102332" y="42677"/>
                    <a:pt x="85898" y="50736"/>
                    <a:pt x="73565" y="66854"/>
                  </a:cubicBezTo>
                  <a:cubicBezTo>
                    <a:pt x="61233" y="82973"/>
                    <a:pt x="55067" y="103823"/>
                    <a:pt x="55067" y="129406"/>
                  </a:cubicBezTo>
                  <a:lnTo>
                    <a:pt x="56099" y="129406"/>
                  </a:lnTo>
                  <a:cubicBezTo>
                    <a:pt x="68833" y="109904"/>
                    <a:pt x="87705" y="100152"/>
                    <a:pt x="112714" y="100152"/>
                  </a:cubicBezTo>
                  <a:cubicBezTo>
                    <a:pt x="135085" y="100152"/>
                    <a:pt x="152838" y="107810"/>
                    <a:pt x="165974" y="123125"/>
                  </a:cubicBezTo>
                  <a:cubicBezTo>
                    <a:pt x="179109" y="138441"/>
                    <a:pt x="185677" y="158374"/>
                    <a:pt x="185677" y="182924"/>
                  </a:cubicBezTo>
                  <a:cubicBezTo>
                    <a:pt x="185677" y="209769"/>
                    <a:pt x="177131" y="231939"/>
                    <a:pt x="160037" y="249434"/>
                  </a:cubicBezTo>
                  <a:cubicBezTo>
                    <a:pt x="142943" y="266929"/>
                    <a:pt x="121089" y="275676"/>
                    <a:pt x="94474" y="275676"/>
                  </a:cubicBezTo>
                  <a:cubicBezTo>
                    <a:pt x="63958" y="275676"/>
                    <a:pt x="40583" y="264663"/>
                    <a:pt x="24350" y="242637"/>
                  </a:cubicBezTo>
                  <a:cubicBezTo>
                    <a:pt x="8117" y="220610"/>
                    <a:pt x="0" y="190438"/>
                    <a:pt x="0" y="152121"/>
                  </a:cubicBezTo>
                  <a:cubicBezTo>
                    <a:pt x="0" y="107036"/>
                    <a:pt x="10526" y="70411"/>
                    <a:pt x="31577" y="42246"/>
                  </a:cubicBezTo>
                  <a:cubicBezTo>
                    <a:pt x="52629" y="14082"/>
                    <a:pt x="81911" y="0"/>
                    <a:pt x="119425" y="0"/>
                  </a:cubicBezTo>
                  <a:close/>
                  <a:moveTo>
                    <a:pt x="94129" y="141624"/>
                  </a:moveTo>
                  <a:cubicBezTo>
                    <a:pt x="83001" y="141624"/>
                    <a:pt x="74024" y="145582"/>
                    <a:pt x="67198" y="153498"/>
                  </a:cubicBezTo>
                  <a:cubicBezTo>
                    <a:pt x="60373" y="161414"/>
                    <a:pt x="56960" y="171394"/>
                    <a:pt x="56960" y="183440"/>
                  </a:cubicBezTo>
                  <a:cubicBezTo>
                    <a:pt x="56960" y="197207"/>
                    <a:pt x="60401" y="208908"/>
                    <a:pt x="67284" y="218545"/>
                  </a:cubicBezTo>
                  <a:cubicBezTo>
                    <a:pt x="74168" y="228182"/>
                    <a:pt x="83231" y="233000"/>
                    <a:pt x="94474" y="233000"/>
                  </a:cubicBezTo>
                  <a:cubicBezTo>
                    <a:pt x="105831" y="233000"/>
                    <a:pt x="114779" y="228583"/>
                    <a:pt x="121318" y="219750"/>
                  </a:cubicBezTo>
                  <a:cubicBezTo>
                    <a:pt x="127858" y="210916"/>
                    <a:pt x="131127" y="199845"/>
                    <a:pt x="131127" y="186538"/>
                  </a:cubicBezTo>
                  <a:cubicBezTo>
                    <a:pt x="131127" y="156595"/>
                    <a:pt x="118795" y="141624"/>
                    <a:pt x="94129" y="14162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7" name="文本框 176"/>
            <p:cNvSpPr txBox="1"/>
            <p:nvPr/>
          </p:nvSpPr>
          <p:spPr bwMode="auto">
            <a:xfrm>
              <a:off x="913182" y="808468"/>
              <a:ext cx="22079" cy="35982"/>
            </a:xfrm>
            <a:custGeom>
              <a:avLst/>
              <a:gdLst>
                <a:gd name="connsiteX0" fmla="*/ 14111 w 165888"/>
                <a:gd name="connsiteY0" fmla="*/ 0 h 271202"/>
                <a:gd name="connsiteX1" fmla="*/ 155219 w 165888"/>
                <a:gd name="connsiteY1" fmla="*/ 0 h 271202"/>
                <a:gd name="connsiteX2" fmla="*/ 155219 w 165888"/>
                <a:gd name="connsiteY2" fmla="*/ 45774 h 271202"/>
                <a:gd name="connsiteX3" fmla="*/ 59025 w 165888"/>
                <a:gd name="connsiteY3" fmla="*/ 45774 h 271202"/>
                <a:gd name="connsiteX4" fmla="*/ 55239 w 165888"/>
                <a:gd name="connsiteY4" fmla="*/ 101873 h 271202"/>
                <a:gd name="connsiteX5" fmla="*/ 81568 w 165888"/>
                <a:gd name="connsiteY5" fmla="*/ 100669 h 271202"/>
                <a:gd name="connsiteX6" fmla="*/ 143259 w 165888"/>
                <a:gd name="connsiteY6" fmla="*/ 122007 h 271202"/>
                <a:gd name="connsiteX7" fmla="*/ 165888 w 165888"/>
                <a:gd name="connsiteY7" fmla="*/ 179827 h 271202"/>
                <a:gd name="connsiteX8" fmla="*/ 138527 w 165888"/>
                <a:gd name="connsiteY8" fmla="*/ 245648 h 271202"/>
                <a:gd name="connsiteX9" fmla="*/ 64187 w 165888"/>
                <a:gd name="connsiteY9" fmla="*/ 271202 h 271202"/>
                <a:gd name="connsiteX10" fmla="*/ 0 w 165888"/>
                <a:gd name="connsiteY10" fmla="*/ 259673 h 271202"/>
                <a:gd name="connsiteX11" fmla="*/ 0 w 165888"/>
                <a:gd name="connsiteY11" fmla="*/ 211662 h 271202"/>
                <a:gd name="connsiteX12" fmla="*/ 59025 w 165888"/>
                <a:gd name="connsiteY12" fmla="*/ 228526 h 271202"/>
                <a:gd name="connsiteX13" fmla="*/ 95936 w 165888"/>
                <a:gd name="connsiteY13" fmla="*/ 216910 h 271202"/>
                <a:gd name="connsiteX14" fmla="*/ 109273 w 165888"/>
                <a:gd name="connsiteY14" fmla="*/ 185505 h 271202"/>
                <a:gd name="connsiteX15" fmla="*/ 52486 w 165888"/>
                <a:gd name="connsiteY15" fmla="*/ 144033 h 271202"/>
                <a:gd name="connsiteX16" fmla="*/ 4130 w 165888"/>
                <a:gd name="connsiteY16" fmla="*/ 147131 h 271202"/>
                <a:gd name="connsiteX17" fmla="*/ 14111 w 165888"/>
                <a:gd name="connsiteY17" fmla="*/ 0 h 271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65888" h="271202">
                  <a:moveTo>
                    <a:pt x="14111" y="0"/>
                  </a:moveTo>
                  <a:lnTo>
                    <a:pt x="155219" y="0"/>
                  </a:lnTo>
                  <a:lnTo>
                    <a:pt x="155219" y="45774"/>
                  </a:lnTo>
                  <a:lnTo>
                    <a:pt x="59025" y="45774"/>
                  </a:lnTo>
                  <a:lnTo>
                    <a:pt x="55239" y="101873"/>
                  </a:lnTo>
                  <a:cubicBezTo>
                    <a:pt x="64761" y="101070"/>
                    <a:pt x="73537" y="100669"/>
                    <a:pt x="81568" y="100669"/>
                  </a:cubicBezTo>
                  <a:cubicBezTo>
                    <a:pt x="107609" y="100669"/>
                    <a:pt x="128173" y="107781"/>
                    <a:pt x="143259" y="122007"/>
                  </a:cubicBezTo>
                  <a:cubicBezTo>
                    <a:pt x="158345" y="136232"/>
                    <a:pt x="165888" y="155506"/>
                    <a:pt x="165888" y="179827"/>
                  </a:cubicBezTo>
                  <a:cubicBezTo>
                    <a:pt x="165888" y="206672"/>
                    <a:pt x="156768" y="228612"/>
                    <a:pt x="138527" y="245648"/>
                  </a:cubicBezTo>
                  <a:cubicBezTo>
                    <a:pt x="120286" y="262684"/>
                    <a:pt x="95506" y="271202"/>
                    <a:pt x="64187" y="271202"/>
                  </a:cubicBezTo>
                  <a:cubicBezTo>
                    <a:pt x="38834" y="271202"/>
                    <a:pt x="17438" y="267359"/>
                    <a:pt x="0" y="259673"/>
                  </a:cubicBezTo>
                  <a:lnTo>
                    <a:pt x="0" y="211662"/>
                  </a:lnTo>
                  <a:cubicBezTo>
                    <a:pt x="18471" y="222905"/>
                    <a:pt x="38145" y="228526"/>
                    <a:pt x="59025" y="228526"/>
                  </a:cubicBezTo>
                  <a:cubicBezTo>
                    <a:pt x="74742" y="228526"/>
                    <a:pt x="87045" y="224654"/>
                    <a:pt x="95936" y="216910"/>
                  </a:cubicBezTo>
                  <a:cubicBezTo>
                    <a:pt x="104827" y="209167"/>
                    <a:pt x="109273" y="198698"/>
                    <a:pt x="109273" y="185505"/>
                  </a:cubicBezTo>
                  <a:cubicBezTo>
                    <a:pt x="109273" y="157857"/>
                    <a:pt x="90344" y="144033"/>
                    <a:pt x="52486" y="144033"/>
                  </a:cubicBezTo>
                  <a:cubicBezTo>
                    <a:pt x="38490" y="144033"/>
                    <a:pt x="22371" y="145066"/>
                    <a:pt x="4130" y="147131"/>
                  </a:cubicBezTo>
                  <a:lnTo>
                    <a:pt x="1411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6" name="Freeform 11"/>
            <p:cNvSpPr>
              <a:spLocks noEditPoints="1"/>
            </p:cNvSpPr>
            <p:nvPr/>
          </p:nvSpPr>
          <p:spPr bwMode="auto">
            <a:xfrm>
              <a:off x="672755" y="416753"/>
              <a:ext cx="469403" cy="470221"/>
            </a:xfrm>
            <a:custGeom>
              <a:avLst/>
              <a:gdLst>
                <a:gd name="T0" fmla="*/ 819 w 1638"/>
                <a:gd name="T1" fmla="*/ 1645 h 1646"/>
                <a:gd name="T2" fmla="*/ 1 w 1638"/>
                <a:gd name="T3" fmla="*/ 819 h 1646"/>
                <a:gd name="T4" fmla="*/ 820 w 1638"/>
                <a:gd name="T5" fmla="*/ 1 h 1646"/>
                <a:gd name="T6" fmla="*/ 1637 w 1638"/>
                <a:gd name="T7" fmla="*/ 824 h 1646"/>
                <a:gd name="T8" fmla="*/ 819 w 1638"/>
                <a:gd name="T9" fmla="*/ 1645 h 1646"/>
                <a:gd name="T10" fmla="*/ 821 w 1638"/>
                <a:gd name="T11" fmla="*/ 33 h 1646"/>
                <a:gd name="T12" fmla="*/ 33 w 1638"/>
                <a:gd name="T13" fmla="*/ 816 h 1646"/>
                <a:gd name="T14" fmla="*/ 816 w 1638"/>
                <a:gd name="T15" fmla="*/ 1613 h 1646"/>
                <a:gd name="T16" fmla="*/ 1605 w 1638"/>
                <a:gd name="T17" fmla="*/ 825 h 1646"/>
                <a:gd name="T18" fmla="*/ 821 w 1638"/>
                <a:gd name="T19" fmla="*/ 33 h 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38" h="1646">
                  <a:moveTo>
                    <a:pt x="819" y="1645"/>
                  </a:moveTo>
                  <a:cubicBezTo>
                    <a:pt x="365" y="1645"/>
                    <a:pt x="0" y="1276"/>
                    <a:pt x="1" y="819"/>
                  </a:cubicBezTo>
                  <a:cubicBezTo>
                    <a:pt x="1" y="368"/>
                    <a:pt x="369" y="0"/>
                    <a:pt x="820" y="1"/>
                  </a:cubicBezTo>
                  <a:cubicBezTo>
                    <a:pt x="1272" y="2"/>
                    <a:pt x="1638" y="370"/>
                    <a:pt x="1637" y="824"/>
                  </a:cubicBezTo>
                  <a:cubicBezTo>
                    <a:pt x="1637" y="1277"/>
                    <a:pt x="1270" y="1646"/>
                    <a:pt x="819" y="1645"/>
                  </a:cubicBezTo>
                  <a:close/>
                  <a:moveTo>
                    <a:pt x="821" y="33"/>
                  </a:moveTo>
                  <a:cubicBezTo>
                    <a:pt x="388" y="32"/>
                    <a:pt x="35" y="384"/>
                    <a:pt x="33" y="816"/>
                  </a:cubicBezTo>
                  <a:cubicBezTo>
                    <a:pt x="32" y="1256"/>
                    <a:pt x="381" y="1611"/>
                    <a:pt x="816" y="1613"/>
                  </a:cubicBezTo>
                  <a:cubicBezTo>
                    <a:pt x="1250" y="1614"/>
                    <a:pt x="1604" y="1261"/>
                    <a:pt x="1605" y="825"/>
                  </a:cubicBezTo>
                  <a:cubicBezTo>
                    <a:pt x="1606" y="388"/>
                    <a:pt x="1255" y="34"/>
                    <a:pt x="821" y="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7" name="Freeform 9"/>
            <p:cNvSpPr>
              <a:spLocks noEditPoints="1"/>
            </p:cNvSpPr>
            <p:nvPr/>
          </p:nvSpPr>
          <p:spPr bwMode="auto">
            <a:xfrm>
              <a:off x="581982" y="316167"/>
              <a:ext cx="645226" cy="643589"/>
            </a:xfrm>
            <a:custGeom>
              <a:avLst/>
              <a:gdLst>
                <a:gd name="T0" fmla="*/ 1186 w 2252"/>
                <a:gd name="T1" fmla="*/ 0 h 2252"/>
                <a:gd name="T2" fmla="*/ 1227 w 2252"/>
                <a:gd name="T3" fmla="*/ 5 h 2252"/>
                <a:gd name="T4" fmla="*/ 1776 w 2252"/>
                <a:gd name="T5" fmla="*/ 206 h 2252"/>
                <a:gd name="T6" fmla="*/ 2228 w 2252"/>
                <a:gd name="T7" fmla="*/ 891 h 2252"/>
                <a:gd name="T8" fmla="*/ 2250 w 2252"/>
                <a:gd name="T9" fmla="*/ 1058 h 2252"/>
                <a:gd name="T10" fmla="*/ 2252 w 2252"/>
                <a:gd name="T11" fmla="*/ 1067 h 2252"/>
                <a:gd name="T12" fmla="*/ 2252 w 2252"/>
                <a:gd name="T13" fmla="*/ 1183 h 2252"/>
                <a:gd name="T14" fmla="*/ 2248 w 2252"/>
                <a:gd name="T15" fmla="*/ 1225 h 2252"/>
                <a:gd name="T16" fmla="*/ 1979 w 2252"/>
                <a:gd name="T17" fmla="*/ 1860 h 2252"/>
                <a:gd name="T18" fmla="*/ 1317 w 2252"/>
                <a:gd name="T19" fmla="*/ 2235 h 2252"/>
                <a:gd name="T20" fmla="*/ 1156 w 2252"/>
                <a:gd name="T21" fmla="*/ 2250 h 2252"/>
                <a:gd name="T22" fmla="*/ 1135 w 2252"/>
                <a:gd name="T23" fmla="*/ 2252 h 2252"/>
                <a:gd name="T24" fmla="*/ 1120 w 2252"/>
                <a:gd name="T25" fmla="*/ 2252 h 2252"/>
                <a:gd name="T26" fmla="*/ 1098 w 2252"/>
                <a:gd name="T27" fmla="*/ 2250 h 2252"/>
                <a:gd name="T28" fmla="*/ 432 w 2252"/>
                <a:gd name="T29" fmla="*/ 2010 h 2252"/>
                <a:gd name="T30" fmla="*/ 19 w 2252"/>
                <a:gd name="T31" fmla="*/ 1324 h 2252"/>
                <a:gd name="T32" fmla="*/ 2 w 2252"/>
                <a:gd name="T33" fmla="*/ 1159 h 2252"/>
                <a:gd name="T34" fmla="*/ 0 w 2252"/>
                <a:gd name="T35" fmla="*/ 1133 h 2252"/>
                <a:gd name="T36" fmla="*/ 0 w 2252"/>
                <a:gd name="T37" fmla="*/ 1115 h 2252"/>
                <a:gd name="T38" fmla="*/ 3 w 2252"/>
                <a:gd name="T39" fmla="*/ 1063 h 2252"/>
                <a:gd name="T40" fmla="*/ 274 w 2252"/>
                <a:gd name="T41" fmla="*/ 392 h 2252"/>
                <a:gd name="T42" fmla="*/ 933 w 2252"/>
                <a:gd name="T43" fmla="*/ 17 h 2252"/>
                <a:gd name="T44" fmla="*/ 1060 w 2252"/>
                <a:gd name="T45" fmla="*/ 2 h 2252"/>
                <a:gd name="T46" fmla="*/ 1069 w 2252"/>
                <a:gd name="T47" fmla="*/ 0 h 2252"/>
                <a:gd name="T48" fmla="*/ 1186 w 2252"/>
                <a:gd name="T49" fmla="*/ 0 h 2252"/>
                <a:gd name="T50" fmla="*/ 1138 w 2252"/>
                <a:gd name="T51" fmla="*/ 30 h 2252"/>
                <a:gd name="T52" fmla="*/ 32 w 2252"/>
                <a:gd name="T53" fmla="*/ 1117 h 2252"/>
                <a:gd name="T54" fmla="*/ 1126 w 2252"/>
                <a:gd name="T55" fmla="*/ 2221 h 2252"/>
                <a:gd name="T56" fmla="*/ 2222 w 2252"/>
                <a:gd name="T57" fmla="*/ 1130 h 2252"/>
                <a:gd name="T58" fmla="*/ 1138 w 2252"/>
                <a:gd name="T59" fmla="*/ 30 h 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52" h="2252">
                  <a:moveTo>
                    <a:pt x="1186" y="0"/>
                  </a:moveTo>
                  <a:cubicBezTo>
                    <a:pt x="1199" y="2"/>
                    <a:pt x="1213" y="3"/>
                    <a:pt x="1227" y="5"/>
                  </a:cubicBezTo>
                  <a:cubicBezTo>
                    <a:pt x="1428" y="22"/>
                    <a:pt x="1612" y="89"/>
                    <a:pt x="1776" y="206"/>
                  </a:cubicBezTo>
                  <a:cubicBezTo>
                    <a:pt x="2013" y="377"/>
                    <a:pt x="2165" y="605"/>
                    <a:pt x="2228" y="891"/>
                  </a:cubicBezTo>
                  <a:cubicBezTo>
                    <a:pt x="2240" y="946"/>
                    <a:pt x="2247" y="1002"/>
                    <a:pt x="2250" y="1058"/>
                  </a:cubicBezTo>
                  <a:cubicBezTo>
                    <a:pt x="2250" y="1061"/>
                    <a:pt x="2252" y="1064"/>
                    <a:pt x="2252" y="1067"/>
                  </a:cubicBezTo>
                  <a:cubicBezTo>
                    <a:pt x="2252" y="1106"/>
                    <a:pt x="2252" y="1145"/>
                    <a:pt x="2252" y="1183"/>
                  </a:cubicBezTo>
                  <a:cubicBezTo>
                    <a:pt x="2251" y="1197"/>
                    <a:pt x="2249" y="1211"/>
                    <a:pt x="2248" y="1225"/>
                  </a:cubicBezTo>
                  <a:cubicBezTo>
                    <a:pt x="2226" y="1465"/>
                    <a:pt x="2137" y="1678"/>
                    <a:pt x="1979" y="1860"/>
                  </a:cubicBezTo>
                  <a:cubicBezTo>
                    <a:pt x="1803" y="2063"/>
                    <a:pt x="1582" y="2188"/>
                    <a:pt x="1317" y="2235"/>
                  </a:cubicBezTo>
                  <a:cubicBezTo>
                    <a:pt x="1264" y="2244"/>
                    <a:pt x="1210" y="2250"/>
                    <a:pt x="1156" y="2250"/>
                  </a:cubicBezTo>
                  <a:cubicBezTo>
                    <a:pt x="1149" y="2251"/>
                    <a:pt x="1142" y="2252"/>
                    <a:pt x="1135" y="2252"/>
                  </a:cubicBezTo>
                  <a:cubicBezTo>
                    <a:pt x="1130" y="2252"/>
                    <a:pt x="1125" y="2252"/>
                    <a:pt x="1120" y="2252"/>
                  </a:cubicBezTo>
                  <a:cubicBezTo>
                    <a:pt x="1112" y="2252"/>
                    <a:pt x="1105" y="2251"/>
                    <a:pt x="1098" y="2250"/>
                  </a:cubicBezTo>
                  <a:cubicBezTo>
                    <a:pt x="850" y="2243"/>
                    <a:pt x="627" y="2164"/>
                    <a:pt x="432" y="2010"/>
                  </a:cubicBezTo>
                  <a:cubicBezTo>
                    <a:pt x="209" y="1834"/>
                    <a:pt x="71" y="1604"/>
                    <a:pt x="19" y="1324"/>
                  </a:cubicBezTo>
                  <a:cubicBezTo>
                    <a:pt x="9" y="1270"/>
                    <a:pt x="8" y="1214"/>
                    <a:pt x="2" y="1159"/>
                  </a:cubicBezTo>
                  <a:cubicBezTo>
                    <a:pt x="1" y="1150"/>
                    <a:pt x="1" y="1142"/>
                    <a:pt x="0" y="1133"/>
                  </a:cubicBezTo>
                  <a:cubicBezTo>
                    <a:pt x="0" y="1127"/>
                    <a:pt x="0" y="1121"/>
                    <a:pt x="0" y="1115"/>
                  </a:cubicBezTo>
                  <a:cubicBezTo>
                    <a:pt x="1" y="1098"/>
                    <a:pt x="2" y="1080"/>
                    <a:pt x="3" y="1063"/>
                  </a:cubicBezTo>
                  <a:cubicBezTo>
                    <a:pt x="19" y="809"/>
                    <a:pt x="108" y="584"/>
                    <a:pt x="274" y="392"/>
                  </a:cubicBezTo>
                  <a:cubicBezTo>
                    <a:pt x="449" y="189"/>
                    <a:pt x="670" y="64"/>
                    <a:pt x="933" y="17"/>
                  </a:cubicBezTo>
                  <a:cubicBezTo>
                    <a:pt x="975" y="9"/>
                    <a:pt x="1017" y="7"/>
                    <a:pt x="1060" y="2"/>
                  </a:cubicBezTo>
                  <a:cubicBezTo>
                    <a:pt x="1063" y="2"/>
                    <a:pt x="1066" y="1"/>
                    <a:pt x="1069" y="0"/>
                  </a:cubicBezTo>
                  <a:cubicBezTo>
                    <a:pt x="1108" y="0"/>
                    <a:pt x="1147" y="0"/>
                    <a:pt x="1186" y="0"/>
                  </a:cubicBezTo>
                  <a:close/>
                  <a:moveTo>
                    <a:pt x="1138" y="30"/>
                  </a:moveTo>
                  <a:cubicBezTo>
                    <a:pt x="534" y="23"/>
                    <a:pt x="35" y="510"/>
                    <a:pt x="32" y="1117"/>
                  </a:cubicBezTo>
                  <a:cubicBezTo>
                    <a:pt x="28" y="1728"/>
                    <a:pt x="517" y="2219"/>
                    <a:pt x="1126" y="2221"/>
                  </a:cubicBezTo>
                  <a:cubicBezTo>
                    <a:pt x="1728" y="2222"/>
                    <a:pt x="2220" y="1733"/>
                    <a:pt x="2222" y="1130"/>
                  </a:cubicBezTo>
                  <a:cubicBezTo>
                    <a:pt x="2225" y="527"/>
                    <a:pt x="1738" y="36"/>
                    <a:pt x="1138" y="3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8" name="任意多边形 19"/>
            <p:cNvSpPr/>
            <p:nvPr/>
          </p:nvSpPr>
          <p:spPr bwMode="auto">
            <a:xfrm rot="246469">
              <a:off x="867386" y="908237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9" name="任意多边形 20"/>
            <p:cNvSpPr/>
            <p:nvPr/>
          </p:nvSpPr>
          <p:spPr bwMode="auto">
            <a:xfrm rot="20143658">
              <a:off x="999866" y="886975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" name="任意多边形 21"/>
            <p:cNvSpPr/>
            <p:nvPr/>
          </p:nvSpPr>
          <p:spPr bwMode="auto">
            <a:xfrm rot="3730198">
              <a:off x="662942" y="778210"/>
              <a:ext cx="26987" cy="26986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1" name="任意多边形 22"/>
            <p:cNvSpPr/>
            <p:nvPr/>
          </p:nvSpPr>
          <p:spPr bwMode="auto">
            <a:xfrm rot="952584">
              <a:off x="835493" y="903330"/>
              <a:ext cx="16355" cy="26169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2" name="任意多边形 23"/>
            <p:cNvSpPr/>
            <p:nvPr/>
          </p:nvSpPr>
          <p:spPr bwMode="auto">
            <a:xfrm rot="21220458">
              <a:off x="936079" y="905783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任意多边形 24"/>
            <p:cNvSpPr/>
            <p:nvPr/>
          </p:nvSpPr>
          <p:spPr bwMode="auto">
            <a:xfrm rot="19547092">
              <a:off x="1044026" y="861623"/>
              <a:ext cx="24533" cy="26169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4" name="任意多边形 25"/>
            <p:cNvSpPr/>
            <p:nvPr/>
          </p:nvSpPr>
          <p:spPr bwMode="auto">
            <a:xfrm rot="18530315">
              <a:off x="1104132" y="8047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5" name="任意多边形 26"/>
            <p:cNvSpPr/>
            <p:nvPr/>
          </p:nvSpPr>
          <p:spPr bwMode="auto">
            <a:xfrm rot="17914460">
              <a:off x="1130301" y="758175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4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1" y="10725"/>
                    <a:pt x="143581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4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7" y="29043"/>
                  </a:cubicBezTo>
                  <a:cubicBezTo>
                    <a:pt x="31549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7" y="10752"/>
                  </a:moveTo>
                  <a:cubicBezTo>
                    <a:pt x="84499" y="10424"/>
                    <a:pt x="80678" y="10796"/>
                    <a:pt x="75415" y="11868"/>
                  </a:cubicBezTo>
                  <a:cubicBezTo>
                    <a:pt x="70151" y="12940"/>
                    <a:pt x="63986" y="16684"/>
                    <a:pt x="56921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1" y="78659"/>
                  </a:cubicBezTo>
                  <a:cubicBezTo>
                    <a:pt x="36869" y="98066"/>
                    <a:pt x="40008" y="113594"/>
                    <a:pt x="45988" y="125244"/>
                  </a:cubicBezTo>
                  <a:cubicBezTo>
                    <a:pt x="51969" y="136893"/>
                    <a:pt x="59004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3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2" y="25669"/>
                    <a:pt x="108930" y="19720"/>
                  </a:cubicBezTo>
                  <a:cubicBezTo>
                    <a:pt x="100918" y="13771"/>
                    <a:pt x="93567" y="10782"/>
                    <a:pt x="86877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任意多边形 27"/>
            <p:cNvSpPr/>
            <p:nvPr/>
          </p:nvSpPr>
          <p:spPr bwMode="auto">
            <a:xfrm rot="17445803">
              <a:off x="1141750" y="7311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7" name="任意多边形 28"/>
            <p:cNvSpPr/>
            <p:nvPr/>
          </p:nvSpPr>
          <p:spPr bwMode="auto">
            <a:xfrm rot="20617978">
              <a:off x="966337" y="900877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8" name="任意多边形 29"/>
            <p:cNvSpPr/>
            <p:nvPr/>
          </p:nvSpPr>
          <p:spPr bwMode="auto">
            <a:xfrm rot="4550935">
              <a:off x="633093" y="706655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9" name="任意多边形 30"/>
            <p:cNvSpPr/>
            <p:nvPr/>
          </p:nvSpPr>
          <p:spPr bwMode="auto">
            <a:xfrm rot="4359268">
              <a:off x="643724" y="732006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0" name="任意多边形 31"/>
            <p:cNvSpPr/>
            <p:nvPr/>
          </p:nvSpPr>
          <p:spPr bwMode="auto">
            <a:xfrm rot="3861384">
              <a:off x="650266" y="755722"/>
              <a:ext cx="27804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1" name="任意多边形 32"/>
            <p:cNvSpPr/>
            <p:nvPr/>
          </p:nvSpPr>
          <p:spPr bwMode="auto">
            <a:xfrm rot="3288236">
              <a:off x="676845" y="80192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2" name="任意多边形 33"/>
            <p:cNvSpPr/>
            <p:nvPr/>
          </p:nvSpPr>
          <p:spPr bwMode="auto">
            <a:xfrm rot="2609000">
              <a:off x="706284" y="834637"/>
              <a:ext cx="26169" cy="26169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3" name="任意多边形 34"/>
            <p:cNvSpPr/>
            <p:nvPr/>
          </p:nvSpPr>
          <p:spPr bwMode="auto">
            <a:xfrm rot="2341486">
              <a:off x="724275" y="852628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4" name="任意多边形 35"/>
            <p:cNvSpPr/>
            <p:nvPr/>
          </p:nvSpPr>
          <p:spPr bwMode="auto">
            <a:xfrm rot="2184653">
              <a:off x="749627" y="864894"/>
              <a:ext cx="11449" cy="25351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5" name="任意多边形 36"/>
            <p:cNvSpPr/>
            <p:nvPr/>
          </p:nvSpPr>
          <p:spPr bwMode="auto">
            <a:xfrm rot="1288544">
              <a:off x="809324" y="898424"/>
              <a:ext cx="24533" cy="25351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6" name="任意多边形 37"/>
            <p:cNvSpPr/>
            <p:nvPr/>
          </p:nvSpPr>
          <p:spPr bwMode="auto">
            <a:xfrm rot="734221">
              <a:off x="855119" y="907419"/>
              <a:ext cx="12267" cy="25351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7" name="任意多边形 38"/>
            <p:cNvSpPr/>
            <p:nvPr/>
          </p:nvSpPr>
          <p:spPr bwMode="auto">
            <a:xfrm>
              <a:off x="894372" y="911508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8" name="任意多边形 39"/>
            <p:cNvSpPr/>
            <p:nvPr/>
          </p:nvSpPr>
          <p:spPr bwMode="auto">
            <a:xfrm rot="19739540">
              <a:off x="1024399" y="876343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9" name="任意多边形 40"/>
            <p:cNvSpPr/>
            <p:nvPr/>
          </p:nvSpPr>
          <p:spPr bwMode="auto">
            <a:xfrm rot="19077670">
              <a:off x="1065288" y="84608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0" name="任意多边形 41"/>
            <p:cNvSpPr/>
            <p:nvPr/>
          </p:nvSpPr>
          <p:spPr bwMode="auto">
            <a:xfrm rot="18664508">
              <a:off x="1084914" y="827277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1" name="任意多边形 42"/>
            <p:cNvSpPr/>
            <p:nvPr/>
          </p:nvSpPr>
          <p:spPr bwMode="auto">
            <a:xfrm rot="17873402">
              <a:off x="1121305" y="784344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2" name="任意多边形 43"/>
            <p:cNvSpPr/>
            <p:nvPr/>
          </p:nvSpPr>
          <p:spPr bwMode="auto">
            <a:xfrm rot="17062928">
              <a:off x="1148701" y="706246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3" name="任意多边形 44"/>
            <p:cNvSpPr/>
            <p:nvPr/>
          </p:nvSpPr>
          <p:spPr bwMode="auto">
            <a:xfrm rot="1493622">
              <a:off x="786426" y="887792"/>
              <a:ext cx="22080" cy="26169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4" name="任意多边形 45"/>
            <p:cNvSpPr/>
            <p:nvPr/>
          </p:nvSpPr>
          <p:spPr bwMode="auto">
            <a:xfrm rot="1639583">
              <a:off x="761075" y="876343"/>
              <a:ext cx="26169" cy="25351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" name="Freeform 12"/>
            <p:cNvSpPr>
              <a:spLocks noEditPoints="1"/>
            </p:cNvSpPr>
            <p:nvPr/>
          </p:nvSpPr>
          <p:spPr bwMode="auto">
            <a:xfrm>
              <a:off x="640862" y="457642"/>
              <a:ext cx="76871" cy="76871"/>
            </a:xfrm>
            <a:custGeom>
              <a:avLst/>
              <a:gdLst>
                <a:gd name="T0" fmla="*/ 152 w 270"/>
                <a:gd name="T1" fmla="*/ 110 h 269"/>
                <a:gd name="T2" fmla="*/ 131 w 270"/>
                <a:gd name="T3" fmla="*/ 92 h 269"/>
                <a:gd name="T4" fmla="*/ 124 w 270"/>
                <a:gd name="T5" fmla="*/ 122 h 269"/>
                <a:gd name="T6" fmla="*/ 110 w 270"/>
                <a:gd name="T7" fmla="*/ 154 h 269"/>
                <a:gd name="T8" fmla="*/ 167 w 270"/>
                <a:gd name="T9" fmla="*/ 228 h 269"/>
                <a:gd name="T10" fmla="*/ 181 w 270"/>
                <a:gd name="T11" fmla="*/ 257 h 269"/>
                <a:gd name="T12" fmla="*/ 172 w 270"/>
                <a:gd name="T13" fmla="*/ 268 h 269"/>
                <a:gd name="T14" fmla="*/ 141 w 270"/>
                <a:gd name="T15" fmla="*/ 260 h 269"/>
                <a:gd name="T16" fmla="*/ 142 w 270"/>
                <a:gd name="T17" fmla="*/ 254 h 269"/>
                <a:gd name="T18" fmla="*/ 145 w 270"/>
                <a:gd name="T19" fmla="*/ 227 h 269"/>
                <a:gd name="T20" fmla="*/ 134 w 270"/>
                <a:gd name="T21" fmla="*/ 208 h 269"/>
                <a:gd name="T22" fmla="*/ 131 w 270"/>
                <a:gd name="T23" fmla="*/ 208 h 269"/>
                <a:gd name="T24" fmla="*/ 133 w 270"/>
                <a:gd name="T25" fmla="*/ 231 h 269"/>
                <a:gd name="T26" fmla="*/ 99 w 270"/>
                <a:gd name="T27" fmla="*/ 218 h 269"/>
                <a:gd name="T28" fmla="*/ 71 w 270"/>
                <a:gd name="T29" fmla="*/ 211 h 269"/>
                <a:gd name="T30" fmla="*/ 71 w 270"/>
                <a:gd name="T31" fmla="*/ 205 h 269"/>
                <a:gd name="T32" fmla="*/ 125 w 270"/>
                <a:gd name="T33" fmla="*/ 191 h 269"/>
                <a:gd name="T34" fmla="*/ 99 w 270"/>
                <a:gd name="T35" fmla="*/ 154 h 269"/>
                <a:gd name="T36" fmla="*/ 86 w 270"/>
                <a:gd name="T37" fmla="*/ 149 h 269"/>
                <a:gd name="T38" fmla="*/ 76 w 270"/>
                <a:gd name="T39" fmla="*/ 185 h 269"/>
                <a:gd name="T40" fmla="*/ 66 w 270"/>
                <a:gd name="T41" fmla="*/ 171 h 269"/>
                <a:gd name="T42" fmla="*/ 37 w 270"/>
                <a:gd name="T43" fmla="*/ 150 h 269"/>
                <a:gd name="T44" fmla="*/ 10 w 270"/>
                <a:gd name="T45" fmla="*/ 141 h 269"/>
                <a:gd name="T46" fmla="*/ 0 w 270"/>
                <a:gd name="T47" fmla="*/ 135 h 269"/>
                <a:gd name="T48" fmla="*/ 91 w 270"/>
                <a:gd name="T49" fmla="*/ 141 h 269"/>
                <a:gd name="T50" fmla="*/ 102 w 270"/>
                <a:gd name="T51" fmla="*/ 112 h 269"/>
                <a:gd name="T52" fmla="*/ 119 w 270"/>
                <a:gd name="T53" fmla="*/ 68 h 269"/>
                <a:gd name="T54" fmla="*/ 127 w 270"/>
                <a:gd name="T55" fmla="*/ 21 h 269"/>
                <a:gd name="T56" fmla="*/ 144 w 270"/>
                <a:gd name="T57" fmla="*/ 1 h 269"/>
                <a:gd name="T58" fmla="*/ 155 w 270"/>
                <a:gd name="T59" fmla="*/ 4 h 269"/>
                <a:gd name="T60" fmla="*/ 157 w 270"/>
                <a:gd name="T61" fmla="*/ 15 h 269"/>
                <a:gd name="T62" fmla="*/ 148 w 270"/>
                <a:gd name="T63" fmla="*/ 53 h 269"/>
                <a:gd name="T64" fmla="*/ 141 w 270"/>
                <a:gd name="T65" fmla="*/ 75 h 269"/>
                <a:gd name="T66" fmla="*/ 163 w 270"/>
                <a:gd name="T67" fmla="*/ 89 h 269"/>
                <a:gd name="T68" fmla="*/ 253 w 270"/>
                <a:gd name="T69" fmla="*/ 159 h 269"/>
                <a:gd name="T70" fmla="*/ 263 w 270"/>
                <a:gd name="T71" fmla="*/ 166 h 269"/>
                <a:gd name="T72" fmla="*/ 263 w 270"/>
                <a:gd name="T73" fmla="*/ 188 h 269"/>
                <a:gd name="T74" fmla="*/ 220 w 270"/>
                <a:gd name="T75" fmla="*/ 196 h 269"/>
                <a:gd name="T76" fmla="*/ 215 w 270"/>
                <a:gd name="T77" fmla="*/ 161 h 269"/>
                <a:gd name="T78" fmla="*/ 178 w 270"/>
                <a:gd name="T79" fmla="*/ 133 h 269"/>
                <a:gd name="T80" fmla="*/ 180 w 270"/>
                <a:gd name="T81" fmla="*/ 151 h 269"/>
                <a:gd name="T82" fmla="*/ 176 w 270"/>
                <a:gd name="T83" fmla="*/ 166 h 269"/>
                <a:gd name="T84" fmla="*/ 175 w 270"/>
                <a:gd name="T85" fmla="*/ 172 h 269"/>
                <a:gd name="T86" fmla="*/ 157 w 270"/>
                <a:gd name="T87" fmla="*/ 185 h 269"/>
                <a:gd name="T88" fmla="*/ 141 w 270"/>
                <a:gd name="T89" fmla="*/ 174 h 269"/>
                <a:gd name="T90" fmla="*/ 138 w 270"/>
                <a:gd name="T91" fmla="*/ 158 h 269"/>
                <a:gd name="T92" fmla="*/ 140 w 270"/>
                <a:gd name="T93" fmla="*/ 142 h 269"/>
                <a:gd name="T94" fmla="*/ 152 w 270"/>
                <a:gd name="T95" fmla="*/ 110 h 269"/>
                <a:gd name="T96" fmla="*/ 160 w 270"/>
                <a:gd name="T97" fmla="*/ 144 h 269"/>
                <a:gd name="T98" fmla="*/ 157 w 270"/>
                <a:gd name="T99" fmla="*/ 144 h 269"/>
                <a:gd name="T100" fmla="*/ 164 w 270"/>
                <a:gd name="T101" fmla="*/ 160 h 269"/>
                <a:gd name="T102" fmla="*/ 160 w 270"/>
                <a:gd name="T103" fmla="*/ 144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0" h="269">
                  <a:moveTo>
                    <a:pt x="152" y="110"/>
                  </a:moveTo>
                  <a:cubicBezTo>
                    <a:pt x="145" y="104"/>
                    <a:pt x="139" y="99"/>
                    <a:pt x="131" y="92"/>
                  </a:cubicBezTo>
                  <a:cubicBezTo>
                    <a:pt x="128" y="103"/>
                    <a:pt x="124" y="112"/>
                    <a:pt x="124" y="122"/>
                  </a:cubicBezTo>
                  <a:cubicBezTo>
                    <a:pt x="124" y="135"/>
                    <a:pt x="121" y="147"/>
                    <a:pt x="110" y="154"/>
                  </a:cubicBezTo>
                  <a:cubicBezTo>
                    <a:pt x="129" y="179"/>
                    <a:pt x="149" y="203"/>
                    <a:pt x="167" y="228"/>
                  </a:cubicBezTo>
                  <a:cubicBezTo>
                    <a:pt x="173" y="237"/>
                    <a:pt x="178" y="247"/>
                    <a:pt x="181" y="257"/>
                  </a:cubicBezTo>
                  <a:cubicBezTo>
                    <a:pt x="184" y="265"/>
                    <a:pt x="180" y="269"/>
                    <a:pt x="172" y="268"/>
                  </a:cubicBezTo>
                  <a:cubicBezTo>
                    <a:pt x="162" y="266"/>
                    <a:pt x="151" y="262"/>
                    <a:pt x="141" y="260"/>
                  </a:cubicBezTo>
                  <a:cubicBezTo>
                    <a:pt x="142" y="256"/>
                    <a:pt x="142" y="254"/>
                    <a:pt x="142" y="254"/>
                  </a:cubicBezTo>
                  <a:cubicBezTo>
                    <a:pt x="155" y="246"/>
                    <a:pt x="151" y="237"/>
                    <a:pt x="145" y="227"/>
                  </a:cubicBezTo>
                  <a:cubicBezTo>
                    <a:pt x="141" y="221"/>
                    <a:pt x="137" y="214"/>
                    <a:pt x="134" y="208"/>
                  </a:cubicBezTo>
                  <a:cubicBezTo>
                    <a:pt x="133" y="208"/>
                    <a:pt x="132" y="208"/>
                    <a:pt x="131" y="208"/>
                  </a:cubicBezTo>
                  <a:cubicBezTo>
                    <a:pt x="132" y="216"/>
                    <a:pt x="132" y="224"/>
                    <a:pt x="133" y="231"/>
                  </a:cubicBezTo>
                  <a:cubicBezTo>
                    <a:pt x="125" y="218"/>
                    <a:pt x="112" y="219"/>
                    <a:pt x="99" y="218"/>
                  </a:cubicBezTo>
                  <a:cubicBezTo>
                    <a:pt x="89" y="217"/>
                    <a:pt x="80" y="213"/>
                    <a:pt x="71" y="211"/>
                  </a:cubicBezTo>
                  <a:cubicBezTo>
                    <a:pt x="71" y="209"/>
                    <a:pt x="71" y="207"/>
                    <a:pt x="71" y="205"/>
                  </a:cubicBezTo>
                  <a:cubicBezTo>
                    <a:pt x="89" y="200"/>
                    <a:pt x="107" y="196"/>
                    <a:pt x="125" y="191"/>
                  </a:cubicBezTo>
                  <a:cubicBezTo>
                    <a:pt x="118" y="181"/>
                    <a:pt x="109" y="168"/>
                    <a:pt x="99" y="154"/>
                  </a:cubicBezTo>
                  <a:cubicBezTo>
                    <a:pt x="97" y="153"/>
                    <a:pt x="91" y="151"/>
                    <a:pt x="86" y="149"/>
                  </a:cubicBezTo>
                  <a:cubicBezTo>
                    <a:pt x="74" y="157"/>
                    <a:pt x="77" y="170"/>
                    <a:pt x="76" y="185"/>
                  </a:cubicBezTo>
                  <a:cubicBezTo>
                    <a:pt x="71" y="179"/>
                    <a:pt x="68" y="175"/>
                    <a:pt x="66" y="171"/>
                  </a:cubicBezTo>
                  <a:cubicBezTo>
                    <a:pt x="59" y="159"/>
                    <a:pt x="49" y="154"/>
                    <a:pt x="37" y="150"/>
                  </a:cubicBezTo>
                  <a:cubicBezTo>
                    <a:pt x="28" y="148"/>
                    <a:pt x="19" y="145"/>
                    <a:pt x="10" y="141"/>
                  </a:cubicBezTo>
                  <a:cubicBezTo>
                    <a:pt x="6" y="140"/>
                    <a:pt x="3" y="137"/>
                    <a:pt x="0" y="135"/>
                  </a:cubicBezTo>
                  <a:cubicBezTo>
                    <a:pt x="25" y="120"/>
                    <a:pt x="62" y="123"/>
                    <a:pt x="91" y="141"/>
                  </a:cubicBezTo>
                  <a:cubicBezTo>
                    <a:pt x="95" y="131"/>
                    <a:pt x="99" y="121"/>
                    <a:pt x="102" y="112"/>
                  </a:cubicBezTo>
                  <a:cubicBezTo>
                    <a:pt x="108" y="97"/>
                    <a:pt x="111" y="81"/>
                    <a:pt x="119" y="68"/>
                  </a:cubicBezTo>
                  <a:cubicBezTo>
                    <a:pt x="126" y="52"/>
                    <a:pt x="127" y="37"/>
                    <a:pt x="127" y="21"/>
                  </a:cubicBezTo>
                  <a:cubicBezTo>
                    <a:pt x="128" y="9"/>
                    <a:pt x="134" y="3"/>
                    <a:pt x="144" y="1"/>
                  </a:cubicBezTo>
                  <a:cubicBezTo>
                    <a:pt x="148" y="0"/>
                    <a:pt x="152" y="2"/>
                    <a:pt x="155" y="4"/>
                  </a:cubicBezTo>
                  <a:cubicBezTo>
                    <a:pt x="157" y="7"/>
                    <a:pt x="158" y="11"/>
                    <a:pt x="157" y="15"/>
                  </a:cubicBezTo>
                  <a:cubicBezTo>
                    <a:pt x="155" y="28"/>
                    <a:pt x="151" y="40"/>
                    <a:pt x="148" y="53"/>
                  </a:cubicBezTo>
                  <a:cubicBezTo>
                    <a:pt x="145" y="61"/>
                    <a:pt x="143" y="69"/>
                    <a:pt x="141" y="75"/>
                  </a:cubicBezTo>
                  <a:cubicBezTo>
                    <a:pt x="149" y="79"/>
                    <a:pt x="157" y="83"/>
                    <a:pt x="163" y="89"/>
                  </a:cubicBezTo>
                  <a:cubicBezTo>
                    <a:pt x="194" y="112"/>
                    <a:pt x="223" y="135"/>
                    <a:pt x="253" y="159"/>
                  </a:cubicBezTo>
                  <a:cubicBezTo>
                    <a:pt x="257" y="161"/>
                    <a:pt x="260" y="163"/>
                    <a:pt x="263" y="166"/>
                  </a:cubicBezTo>
                  <a:cubicBezTo>
                    <a:pt x="269" y="172"/>
                    <a:pt x="270" y="184"/>
                    <a:pt x="263" y="188"/>
                  </a:cubicBezTo>
                  <a:cubicBezTo>
                    <a:pt x="250" y="194"/>
                    <a:pt x="236" y="197"/>
                    <a:pt x="220" y="196"/>
                  </a:cubicBezTo>
                  <a:cubicBezTo>
                    <a:pt x="234" y="176"/>
                    <a:pt x="234" y="176"/>
                    <a:pt x="215" y="161"/>
                  </a:cubicBezTo>
                  <a:cubicBezTo>
                    <a:pt x="204" y="152"/>
                    <a:pt x="192" y="143"/>
                    <a:pt x="178" y="133"/>
                  </a:cubicBezTo>
                  <a:cubicBezTo>
                    <a:pt x="179" y="140"/>
                    <a:pt x="180" y="146"/>
                    <a:pt x="180" y="151"/>
                  </a:cubicBezTo>
                  <a:cubicBezTo>
                    <a:pt x="180" y="156"/>
                    <a:pt x="177" y="161"/>
                    <a:pt x="176" y="166"/>
                  </a:cubicBezTo>
                  <a:cubicBezTo>
                    <a:pt x="175" y="168"/>
                    <a:pt x="174" y="170"/>
                    <a:pt x="175" y="172"/>
                  </a:cubicBezTo>
                  <a:cubicBezTo>
                    <a:pt x="175" y="183"/>
                    <a:pt x="166" y="190"/>
                    <a:pt x="157" y="185"/>
                  </a:cubicBezTo>
                  <a:cubicBezTo>
                    <a:pt x="151" y="183"/>
                    <a:pt x="146" y="178"/>
                    <a:pt x="141" y="174"/>
                  </a:cubicBezTo>
                  <a:cubicBezTo>
                    <a:pt x="134" y="170"/>
                    <a:pt x="133" y="165"/>
                    <a:pt x="138" y="158"/>
                  </a:cubicBezTo>
                  <a:cubicBezTo>
                    <a:pt x="141" y="154"/>
                    <a:pt x="141" y="147"/>
                    <a:pt x="140" y="142"/>
                  </a:cubicBezTo>
                  <a:cubicBezTo>
                    <a:pt x="139" y="130"/>
                    <a:pt x="139" y="119"/>
                    <a:pt x="152" y="110"/>
                  </a:cubicBezTo>
                  <a:close/>
                  <a:moveTo>
                    <a:pt x="160" y="144"/>
                  </a:moveTo>
                  <a:cubicBezTo>
                    <a:pt x="159" y="144"/>
                    <a:pt x="158" y="144"/>
                    <a:pt x="157" y="144"/>
                  </a:cubicBezTo>
                  <a:cubicBezTo>
                    <a:pt x="153" y="151"/>
                    <a:pt x="151" y="157"/>
                    <a:pt x="164" y="160"/>
                  </a:cubicBezTo>
                  <a:cubicBezTo>
                    <a:pt x="163" y="155"/>
                    <a:pt x="162" y="149"/>
                    <a:pt x="160" y="1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6" name="Freeform 13"/>
            <p:cNvSpPr>
              <a:spLocks noEditPoints="1"/>
            </p:cNvSpPr>
            <p:nvPr/>
          </p:nvSpPr>
          <p:spPr bwMode="auto">
            <a:xfrm>
              <a:off x="1102906" y="477269"/>
              <a:ext cx="68693" cy="47431"/>
            </a:xfrm>
            <a:custGeom>
              <a:avLst/>
              <a:gdLst>
                <a:gd name="T0" fmla="*/ 142 w 239"/>
                <a:gd name="T1" fmla="*/ 21 h 165"/>
                <a:gd name="T2" fmla="*/ 120 w 239"/>
                <a:gd name="T3" fmla="*/ 25 h 165"/>
                <a:gd name="T4" fmla="*/ 140 w 239"/>
                <a:gd name="T5" fmla="*/ 28 h 165"/>
                <a:gd name="T6" fmla="*/ 187 w 239"/>
                <a:gd name="T7" fmla="*/ 1 h 165"/>
                <a:gd name="T8" fmla="*/ 175 w 239"/>
                <a:gd name="T9" fmla="*/ 35 h 165"/>
                <a:gd name="T10" fmla="*/ 166 w 239"/>
                <a:gd name="T11" fmla="*/ 45 h 165"/>
                <a:gd name="T12" fmla="*/ 198 w 239"/>
                <a:gd name="T13" fmla="*/ 62 h 165"/>
                <a:gd name="T14" fmla="*/ 238 w 239"/>
                <a:gd name="T15" fmla="*/ 70 h 165"/>
                <a:gd name="T16" fmla="*/ 195 w 239"/>
                <a:gd name="T17" fmla="*/ 77 h 165"/>
                <a:gd name="T18" fmla="*/ 182 w 239"/>
                <a:gd name="T19" fmla="*/ 78 h 165"/>
                <a:gd name="T20" fmla="*/ 229 w 239"/>
                <a:gd name="T21" fmla="*/ 115 h 165"/>
                <a:gd name="T22" fmla="*/ 165 w 239"/>
                <a:gd name="T23" fmla="*/ 115 h 165"/>
                <a:gd name="T24" fmla="*/ 167 w 239"/>
                <a:gd name="T25" fmla="*/ 134 h 165"/>
                <a:gd name="T26" fmla="*/ 148 w 239"/>
                <a:gd name="T27" fmla="*/ 147 h 165"/>
                <a:gd name="T28" fmla="*/ 114 w 239"/>
                <a:gd name="T29" fmla="*/ 117 h 165"/>
                <a:gd name="T30" fmla="*/ 87 w 239"/>
                <a:gd name="T31" fmla="*/ 131 h 165"/>
                <a:gd name="T32" fmla="*/ 86 w 239"/>
                <a:gd name="T33" fmla="*/ 162 h 165"/>
                <a:gd name="T34" fmla="*/ 44 w 239"/>
                <a:gd name="T35" fmla="*/ 139 h 165"/>
                <a:gd name="T36" fmla="*/ 7 w 239"/>
                <a:gd name="T37" fmla="*/ 143 h 165"/>
                <a:gd name="T38" fmla="*/ 12 w 239"/>
                <a:gd name="T39" fmla="*/ 97 h 165"/>
                <a:gd name="T40" fmla="*/ 18 w 239"/>
                <a:gd name="T41" fmla="*/ 111 h 165"/>
                <a:gd name="T42" fmla="*/ 36 w 239"/>
                <a:gd name="T43" fmla="*/ 115 h 165"/>
                <a:gd name="T44" fmla="*/ 28 w 239"/>
                <a:gd name="T45" fmla="*/ 82 h 165"/>
                <a:gd name="T46" fmla="*/ 66 w 239"/>
                <a:gd name="T47" fmla="*/ 95 h 165"/>
                <a:gd name="T48" fmla="*/ 83 w 239"/>
                <a:gd name="T49" fmla="*/ 77 h 165"/>
                <a:gd name="T50" fmla="*/ 132 w 239"/>
                <a:gd name="T51" fmla="*/ 109 h 165"/>
                <a:gd name="T52" fmla="*/ 96 w 239"/>
                <a:gd name="T53" fmla="*/ 42 h 165"/>
                <a:gd name="T54" fmla="*/ 134 w 239"/>
                <a:gd name="T55" fmla="*/ 75 h 165"/>
                <a:gd name="T56" fmla="*/ 118 w 239"/>
                <a:gd name="T57" fmla="*/ 53 h 165"/>
                <a:gd name="T58" fmla="*/ 139 w 239"/>
                <a:gd name="T59" fmla="*/ 52 h 165"/>
                <a:gd name="T60" fmla="*/ 108 w 239"/>
                <a:gd name="T61" fmla="*/ 36 h 165"/>
                <a:gd name="T62" fmla="*/ 110 w 239"/>
                <a:gd name="T63" fmla="*/ 14 h 165"/>
                <a:gd name="T64" fmla="*/ 166 w 239"/>
                <a:gd name="T65" fmla="*/ 100 h 165"/>
                <a:gd name="T66" fmla="*/ 183 w 239"/>
                <a:gd name="T67" fmla="*/ 104 h 165"/>
                <a:gd name="T68" fmla="*/ 180 w 239"/>
                <a:gd name="T69" fmla="*/ 92 h 165"/>
                <a:gd name="T70" fmla="*/ 152 w 239"/>
                <a:gd name="T71" fmla="*/ 49 h 165"/>
                <a:gd name="T72" fmla="*/ 150 w 239"/>
                <a:gd name="T73" fmla="*/ 65 h 165"/>
                <a:gd name="T74" fmla="*/ 152 w 239"/>
                <a:gd name="T75" fmla="*/ 4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9" h="165">
                  <a:moveTo>
                    <a:pt x="147" y="0"/>
                  </a:moveTo>
                  <a:cubicBezTo>
                    <a:pt x="156" y="14"/>
                    <a:pt x="155" y="16"/>
                    <a:pt x="142" y="21"/>
                  </a:cubicBezTo>
                  <a:cubicBezTo>
                    <a:pt x="138" y="22"/>
                    <a:pt x="134" y="23"/>
                    <a:pt x="130" y="24"/>
                  </a:cubicBezTo>
                  <a:cubicBezTo>
                    <a:pt x="127" y="24"/>
                    <a:pt x="123" y="24"/>
                    <a:pt x="120" y="25"/>
                  </a:cubicBezTo>
                  <a:cubicBezTo>
                    <a:pt x="120" y="26"/>
                    <a:pt x="120" y="27"/>
                    <a:pt x="120" y="29"/>
                  </a:cubicBezTo>
                  <a:cubicBezTo>
                    <a:pt x="126" y="29"/>
                    <a:pt x="134" y="31"/>
                    <a:pt x="140" y="28"/>
                  </a:cubicBezTo>
                  <a:cubicBezTo>
                    <a:pt x="153" y="22"/>
                    <a:pt x="169" y="20"/>
                    <a:pt x="177" y="5"/>
                  </a:cubicBezTo>
                  <a:cubicBezTo>
                    <a:pt x="178" y="2"/>
                    <a:pt x="184" y="0"/>
                    <a:pt x="187" y="1"/>
                  </a:cubicBezTo>
                  <a:cubicBezTo>
                    <a:pt x="190" y="2"/>
                    <a:pt x="192" y="7"/>
                    <a:pt x="193" y="10"/>
                  </a:cubicBezTo>
                  <a:cubicBezTo>
                    <a:pt x="195" y="21"/>
                    <a:pt x="185" y="33"/>
                    <a:pt x="175" y="35"/>
                  </a:cubicBezTo>
                  <a:cubicBezTo>
                    <a:pt x="166" y="37"/>
                    <a:pt x="157" y="39"/>
                    <a:pt x="149" y="42"/>
                  </a:cubicBezTo>
                  <a:cubicBezTo>
                    <a:pt x="155" y="48"/>
                    <a:pt x="160" y="51"/>
                    <a:pt x="166" y="45"/>
                  </a:cubicBezTo>
                  <a:cubicBezTo>
                    <a:pt x="172" y="39"/>
                    <a:pt x="177" y="39"/>
                    <a:pt x="180" y="48"/>
                  </a:cubicBezTo>
                  <a:cubicBezTo>
                    <a:pt x="182" y="58"/>
                    <a:pt x="189" y="62"/>
                    <a:pt x="198" y="62"/>
                  </a:cubicBezTo>
                  <a:cubicBezTo>
                    <a:pt x="208" y="62"/>
                    <a:pt x="218" y="63"/>
                    <a:pt x="228" y="61"/>
                  </a:cubicBezTo>
                  <a:cubicBezTo>
                    <a:pt x="236" y="59"/>
                    <a:pt x="239" y="62"/>
                    <a:pt x="238" y="70"/>
                  </a:cubicBezTo>
                  <a:cubicBezTo>
                    <a:pt x="237" y="83"/>
                    <a:pt x="225" y="91"/>
                    <a:pt x="211" y="86"/>
                  </a:cubicBezTo>
                  <a:cubicBezTo>
                    <a:pt x="205" y="84"/>
                    <a:pt x="200" y="80"/>
                    <a:pt x="195" y="77"/>
                  </a:cubicBezTo>
                  <a:cubicBezTo>
                    <a:pt x="191" y="75"/>
                    <a:pt x="187" y="75"/>
                    <a:pt x="184" y="74"/>
                  </a:cubicBezTo>
                  <a:cubicBezTo>
                    <a:pt x="183" y="76"/>
                    <a:pt x="183" y="77"/>
                    <a:pt x="182" y="78"/>
                  </a:cubicBezTo>
                  <a:cubicBezTo>
                    <a:pt x="193" y="86"/>
                    <a:pt x="205" y="93"/>
                    <a:pt x="215" y="101"/>
                  </a:cubicBezTo>
                  <a:cubicBezTo>
                    <a:pt x="221" y="105"/>
                    <a:pt x="227" y="110"/>
                    <a:pt x="229" y="115"/>
                  </a:cubicBezTo>
                  <a:cubicBezTo>
                    <a:pt x="233" y="128"/>
                    <a:pt x="225" y="134"/>
                    <a:pt x="212" y="130"/>
                  </a:cubicBezTo>
                  <a:cubicBezTo>
                    <a:pt x="197" y="125"/>
                    <a:pt x="181" y="120"/>
                    <a:pt x="165" y="115"/>
                  </a:cubicBezTo>
                  <a:cubicBezTo>
                    <a:pt x="162" y="114"/>
                    <a:pt x="159" y="113"/>
                    <a:pt x="155" y="112"/>
                  </a:cubicBezTo>
                  <a:cubicBezTo>
                    <a:pt x="159" y="120"/>
                    <a:pt x="165" y="127"/>
                    <a:pt x="167" y="134"/>
                  </a:cubicBezTo>
                  <a:cubicBezTo>
                    <a:pt x="168" y="139"/>
                    <a:pt x="164" y="146"/>
                    <a:pt x="162" y="152"/>
                  </a:cubicBezTo>
                  <a:cubicBezTo>
                    <a:pt x="158" y="150"/>
                    <a:pt x="152" y="149"/>
                    <a:pt x="148" y="147"/>
                  </a:cubicBezTo>
                  <a:cubicBezTo>
                    <a:pt x="141" y="143"/>
                    <a:pt x="135" y="138"/>
                    <a:pt x="128" y="133"/>
                  </a:cubicBezTo>
                  <a:cubicBezTo>
                    <a:pt x="123" y="128"/>
                    <a:pt x="119" y="123"/>
                    <a:pt x="114" y="117"/>
                  </a:cubicBezTo>
                  <a:cubicBezTo>
                    <a:pt x="103" y="140"/>
                    <a:pt x="92" y="116"/>
                    <a:pt x="78" y="118"/>
                  </a:cubicBezTo>
                  <a:cubicBezTo>
                    <a:pt x="81" y="122"/>
                    <a:pt x="84" y="126"/>
                    <a:pt x="87" y="131"/>
                  </a:cubicBezTo>
                  <a:cubicBezTo>
                    <a:pt x="90" y="136"/>
                    <a:pt x="94" y="140"/>
                    <a:pt x="95" y="145"/>
                  </a:cubicBezTo>
                  <a:cubicBezTo>
                    <a:pt x="97" y="152"/>
                    <a:pt x="95" y="159"/>
                    <a:pt x="86" y="162"/>
                  </a:cubicBezTo>
                  <a:cubicBezTo>
                    <a:pt x="77" y="165"/>
                    <a:pt x="76" y="157"/>
                    <a:pt x="74" y="151"/>
                  </a:cubicBezTo>
                  <a:cubicBezTo>
                    <a:pt x="64" y="130"/>
                    <a:pt x="64" y="130"/>
                    <a:pt x="44" y="139"/>
                  </a:cubicBezTo>
                  <a:cubicBezTo>
                    <a:pt x="38" y="142"/>
                    <a:pt x="32" y="145"/>
                    <a:pt x="26" y="146"/>
                  </a:cubicBezTo>
                  <a:cubicBezTo>
                    <a:pt x="20" y="147"/>
                    <a:pt x="13" y="145"/>
                    <a:pt x="7" y="143"/>
                  </a:cubicBezTo>
                  <a:cubicBezTo>
                    <a:pt x="1" y="139"/>
                    <a:pt x="0" y="132"/>
                    <a:pt x="3" y="125"/>
                  </a:cubicBezTo>
                  <a:cubicBezTo>
                    <a:pt x="6" y="116"/>
                    <a:pt x="9" y="107"/>
                    <a:pt x="12" y="97"/>
                  </a:cubicBezTo>
                  <a:cubicBezTo>
                    <a:pt x="13" y="97"/>
                    <a:pt x="14" y="97"/>
                    <a:pt x="15" y="98"/>
                  </a:cubicBezTo>
                  <a:cubicBezTo>
                    <a:pt x="16" y="102"/>
                    <a:pt x="17" y="106"/>
                    <a:pt x="18" y="111"/>
                  </a:cubicBezTo>
                  <a:cubicBezTo>
                    <a:pt x="19" y="118"/>
                    <a:pt x="23" y="121"/>
                    <a:pt x="30" y="117"/>
                  </a:cubicBezTo>
                  <a:cubicBezTo>
                    <a:pt x="32" y="116"/>
                    <a:pt x="34" y="116"/>
                    <a:pt x="36" y="115"/>
                  </a:cubicBezTo>
                  <a:cubicBezTo>
                    <a:pt x="45" y="112"/>
                    <a:pt x="48" y="107"/>
                    <a:pt x="41" y="99"/>
                  </a:cubicBezTo>
                  <a:cubicBezTo>
                    <a:pt x="37" y="93"/>
                    <a:pt x="32" y="88"/>
                    <a:pt x="28" y="82"/>
                  </a:cubicBezTo>
                  <a:cubicBezTo>
                    <a:pt x="19" y="69"/>
                    <a:pt x="23" y="59"/>
                    <a:pt x="37" y="55"/>
                  </a:cubicBezTo>
                  <a:cubicBezTo>
                    <a:pt x="47" y="69"/>
                    <a:pt x="55" y="83"/>
                    <a:pt x="66" y="95"/>
                  </a:cubicBezTo>
                  <a:cubicBezTo>
                    <a:pt x="69" y="99"/>
                    <a:pt x="77" y="98"/>
                    <a:pt x="86" y="100"/>
                  </a:cubicBezTo>
                  <a:cubicBezTo>
                    <a:pt x="79" y="91"/>
                    <a:pt x="75" y="83"/>
                    <a:pt x="83" y="77"/>
                  </a:cubicBezTo>
                  <a:cubicBezTo>
                    <a:pt x="100" y="94"/>
                    <a:pt x="117" y="110"/>
                    <a:pt x="135" y="127"/>
                  </a:cubicBezTo>
                  <a:cubicBezTo>
                    <a:pt x="142" y="117"/>
                    <a:pt x="136" y="114"/>
                    <a:pt x="132" y="109"/>
                  </a:cubicBezTo>
                  <a:cubicBezTo>
                    <a:pt x="118" y="94"/>
                    <a:pt x="103" y="79"/>
                    <a:pt x="90" y="62"/>
                  </a:cubicBezTo>
                  <a:cubicBezTo>
                    <a:pt x="83" y="55"/>
                    <a:pt x="89" y="48"/>
                    <a:pt x="96" y="42"/>
                  </a:cubicBezTo>
                  <a:cubicBezTo>
                    <a:pt x="106" y="56"/>
                    <a:pt x="112" y="74"/>
                    <a:pt x="131" y="77"/>
                  </a:cubicBezTo>
                  <a:cubicBezTo>
                    <a:pt x="132" y="76"/>
                    <a:pt x="133" y="76"/>
                    <a:pt x="134" y="75"/>
                  </a:cubicBezTo>
                  <a:cubicBezTo>
                    <a:pt x="131" y="71"/>
                    <a:pt x="127" y="67"/>
                    <a:pt x="124" y="63"/>
                  </a:cubicBezTo>
                  <a:cubicBezTo>
                    <a:pt x="122" y="60"/>
                    <a:pt x="120" y="56"/>
                    <a:pt x="118" y="53"/>
                  </a:cubicBezTo>
                  <a:cubicBezTo>
                    <a:pt x="122" y="52"/>
                    <a:pt x="125" y="51"/>
                    <a:pt x="129" y="51"/>
                  </a:cubicBezTo>
                  <a:cubicBezTo>
                    <a:pt x="132" y="51"/>
                    <a:pt x="136" y="52"/>
                    <a:pt x="139" y="52"/>
                  </a:cubicBezTo>
                  <a:cubicBezTo>
                    <a:pt x="140" y="43"/>
                    <a:pt x="134" y="41"/>
                    <a:pt x="129" y="39"/>
                  </a:cubicBezTo>
                  <a:cubicBezTo>
                    <a:pt x="122" y="38"/>
                    <a:pt x="114" y="38"/>
                    <a:pt x="108" y="36"/>
                  </a:cubicBezTo>
                  <a:cubicBezTo>
                    <a:pt x="103" y="34"/>
                    <a:pt x="100" y="28"/>
                    <a:pt x="96" y="25"/>
                  </a:cubicBezTo>
                  <a:cubicBezTo>
                    <a:pt x="100" y="21"/>
                    <a:pt x="106" y="13"/>
                    <a:pt x="110" y="14"/>
                  </a:cubicBezTo>
                  <a:cubicBezTo>
                    <a:pt x="125" y="16"/>
                    <a:pt x="137" y="11"/>
                    <a:pt x="147" y="0"/>
                  </a:cubicBezTo>
                  <a:close/>
                  <a:moveTo>
                    <a:pt x="166" y="100"/>
                  </a:moveTo>
                  <a:cubicBezTo>
                    <a:pt x="166" y="101"/>
                    <a:pt x="166" y="103"/>
                    <a:pt x="167" y="104"/>
                  </a:cubicBezTo>
                  <a:cubicBezTo>
                    <a:pt x="172" y="104"/>
                    <a:pt x="178" y="105"/>
                    <a:pt x="183" y="104"/>
                  </a:cubicBezTo>
                  <a:cubicBezTo>
                    <a:pt x="185" y="104"/>
                    <a:pt x="187" y="100"/>
                    <a:pt x="190" y="98"/>
                  </a:cubicBezTo>
                  <a:cubicBezTo>
                    <a:pt x="186" y="96"/>
                    <a:pt x="183" y="91"/>
                    <a:pt x="180" y="92"/>
                  </a:cubicBezTo>
                  <a:cubicBezTo>
                    <a:pt x="175" y="93"/>
                    <a:pt x="170" y="97"/>
                    <a:pt x="166" y="100"/>
                  </a:cubicBezTo>
                  <a:close/>
                  <a:moveTo>
                    <a:pt x="152" y="49"/>
                  </a:moveTo>
                  <a:cubicBezTo>
                    <a:pt x="150" y="49"/>
                    <a:pt x="148" y="50"/>
                    <a:pt x="146" y="51"/>
                  </a:cubicBezTo>
                  <a:cubicBezTo>
                    <a:pt x="148" y="55"/>
                    <a:pt x="149" y="60"/>
                    <a:pt x="150" y="65"/>
                  </a:cubicBezTo>
                  <a:cubicBezTo>
                    <a:pt x="153" y="64"/>
                    <a:pt x="156" y="63"/>
                    <a:pt x="159" y="62"/>
                  </a:cubicBezTo>
                  <a:cubicBezTo>
                    <a:pt x="157" y="58"/>
                    <a:pt x="154" y="53"/>
                    <a:pt x="152" y="4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7" name="Freeform 14"/>
            <p:cNvSpPr>
              <a:spLocks noEditPoints="1"/>
            </p:cNvSpPr>
            <p:nvPr/>
          </p:nvSpPr>
          <p:spPr bwMode="auto">
            <a:xfrm>
              <a:off x="941803" y="352149"/>
              <a:ext cx="60515" cy="64604"/>
            </a:xfrm>
            <a:custGeom>
              <a:avLst/>
              <a:gdLst>
                <a:gd name="T0" fmla="*/ 64 w 211"/>
                <a:gd name="T1" fmla="*/ 118 h 227"/>
                <a:gd name="T2" fmla="*/ 71 w 211"/>
                <a:gd name="T3" fmla="*/ 95 h 227"/>
                <a:gd name="T4" fmla="*/ 1 w 211"/>
                <a:gd name="T5" fmla="*/ 83 h 227"/>
                <a:gd name="T6" fmla="*/ 86 w 211"/>
                <a:gd name="T7" fmla="*/ 74 h 227"/>
                <a:gd name="T8" fmla="*/ 97 w 211"/>
                <a:gd name="T9" fmla="*/ 53 h 227"/>
                <a:gd name="T10" fmla="*/ 67 w 211"/>
                <a:gd name="T11" fmla="*/ 66 h 227"/>
                <a:gd name="T12" fmla="*/ 73 w 211"/>
                <a:gd name="T13" fmla="*/ 32 h 227"/>
                <a:gd name="T14" fmla="*/ 106 w 211"/>
                <a:gd name="T15" fmla="*/ 38 h 227"/>
                <a:gd name="T16" fmla="*/ 124 w 211"/>
                <a:gd name="T17" fmla="*/ 0 h 227"/>
                <a:gd name="T18" fmla="*/ 142 w 211"/>
                <a:gd name="T19" fmla="*/ 23 h 227"/>
                <a:gd name="T20" fmla="*/ 134 w 211"/>
                <a:gd name="T21" fmla="*/ 42 h 227"/>
                <a:gd name="T22" fmla="*/ 170 w 211"/>
                <a:gd name="T23" fmla="*/ 35 h 227"/>
                <a:gd name="T24" fmla="*/ 195 w 211"/>
                <a:gd name="T25" fmla="*/ 57 h 227"/>
                <a:gd name="T26" fmla="*/ 163 w 211"/>
                <a:gd name="T27" fmla="*/ 70 h 227"/>
                <a:gd name="T28" fmla="*/ 184 w 211"/>
                <a:gd name="T29" fmla="*/ 75 h 227"/>
                <a:gd name="T30" fmla="*/ 210 w 211"/>
                <a:gd name="T31" fmla="*/ 83 h 227"/>
                <a:gd name="T32" fmla="*/ 198 w 211"/>
                <a:gd name="T33" fmla="*/ 99 h 227"/>
                <a:gd name="T34" fmla="*/ 155 w 211"/>
                <a:gd name="T35" fmla="*/ 106 h 227"/>
                <a:gd name="T36" fmla="*/ 116 w 211"/>
                <a:gd name="T37" fmla="*/ 115 h 227"/>
                <a:gd name="T38" fmla="*/ 127 w 211"/>
                <a:gd name="T39" fmla="*/ 120 h 227"/>
                <a:gd name="T40" fmla="*/ 110 w 211"/>
                <a:gd name="T41" fmla="*/ 140 h 227"/>
                <a:gd name="T42" fmla="*/ 122 w 211"/>
                <a:gd name="T43" fmla="*/ 145 h 227"/>
                <a:gd name="T44" fmla="*/ 119 w 211"/>
                <a:gd name="T45" fmla="*/ 157 h 227"/>
                <a:gd name="T46" fmla="*/ 96 w 211"/>
                <a:gd name="T47" fmla="*/ 180 h 227"/>
                <a:gd name="T48" fmla="*/ 77 w 211"/>
                <a:gd name="T49" fmla="*/ 218 h 227"/>
                <a:gd name="T50" fmla="*/ 50 w 211"/>
                <a:gd name="T51" fmla="*/ 187 h 227"/>
                <a:gd name="T52" fmla="*/ 11 w 211"/>
                <a:gd name="T53" fmla="*/ 195 h 227"/>
                <a:gd name="T54" fmla="*/ 18 w 211"/>
                <a:gd name="T55" fmla="*/ 171 h 227"/>
                <a:gd name="T56" fmla="*/ 49 w 211"/>
                <a:gd name="T57" fmla="*/ 153 h 227"/>
                <a:gd name="T58" fmla="*/ 75 w 211"/>
                <a:gd name="T59" fmla="*/ 153 h 227"/>
                <a:gd name="T60" fmla="*/ 61 w 211"/>
                <a:gd name="T61" fmla="*/ 139 h 227"/>
                <a:gd name="T62" fmla="*/ 80 w 211"/>
                <a:gd name="T63" fmla="*/ 134 h 227"/>
                <a:gd name="T64" fmla="*/ 129 w 211"/>
                <a:gd name="T65" fmla="*/ 84 h 227"/>
                <a:gd name="T66" fmla="*/ 96 w 211"/>
                <a:gd name="T67" fmla="*/ 93 h 227"/>
                <a:gd name="T68" fmla="*/ 101 w 211"/>
                <a:gd name="T69" fmla="*/ 109 h 227"/>
                <a:gd name="T70" fmla="*/ 130 w 211"/>
                <a:gd name="T71" fmla="*/ 88 h 227"/>
                <a:gd name="T72" fmla="*/ 65 w 211"/>
                <a:gd name="T73" fmla="*/ 193 h 227"/>
                <a:gd name="T74" fmla="*/ 54 w 211"/>
                <a:gd name="T75" fmla="*/ 181 h 227"/>
                <a:gd name="T76" fmla="*/ 61 w 211"/>
                <a:gd name="T77" fmla="*/ 193 h 227"/>
                <a:gd name="T78" fmla="*/ 138 w 211"/>
                <a:gd name="T79" fmla="*/ 70 h 227"/>
                <a:gd name="T80" fmla="*/ 115 w 211"/>
                <a:gd name="T81" fmla="*/ 74 h 227"/>
                <a:gd name="T82" fmla="*/ 150 w 211"/>
                <a:gd name="T83" fmla="*/ 53 h 227"/>
                <a:gd name="T84" fmla="*/ 163 w 211"/>
                <a:gd name="T85" fmla="*/ 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1" h="227">
                  <a:moveTo>
                    <a:pt x="80" y="134"/>
                  </a:moveTo>
                  <a:cubicBezTo>
                    <a:pt x="71" y="132"/>
                    <a:pt x="62" y="130"/>
                    <a:pt x="64" y="118"/>
                  </a:cubicBezTo>
                  <a:cubicBezTo>
                    <a:pt x="70" y="117"/>
                    <a:pt x="76" y="116"/>
                    <a:pt x="81" y="115"/>
                  </a:cubicBezTo>
                  <a:cubicBezTo>
                    <a:pt x="78" y="108"/>
                    <a:pt x="74" y="102"/>
                    <a:pt x="71" y="95"/>
                  </a:cubicBezTo>
                  <a:cubicBezTo>
                    <a:pt x="61" y="98"/>
                    <a:pt x="51" y="101"/>
                    <a:pt x="41" y="105"/>
                  </a:cubicBezTo>
                  <a:cubicBezTo>
                    <a:pt x="24" y="111"/>
                    <a:pt x="4" y="100"/>
                    <a:pt x="1" y="83"/>
                  </a:cubicBezTo>
                  <a:cubicBezTo>
                    <a:pt x="0" y="75"/>
                    <a:pt x="6" y="70"/>
                    <a:pt x="13" y="74"/>
                  </a:cubicBezTo>
                  <a:cubicBezTo>
                    <a:pt x="38" y="89"/>
                    <a:pt x="62" y="77"/>
                    <a:pt x="86" y="74"/>
                  </a:cubicBezTo>
                  <a:cubicBezTo>
                    <a:pt x="91" y="74"/>
                    <a:pt x="96" y="63"/>
                    <a:pt x="101" y="56"/>
                  </a:cubicBezTo>
                  <a:cubicBezTo>
                    <a:pt x="99" y="55"/>
                    <a:pt x="98" y="54"/>
                    <a:pt x="97" y="53"/>
                  </a:cubicBezTo>
                  <a:cubicBezTo>
                    <a:pt x="91" y="56"/>
                    <a:pt x="85" y="61"/>
                    <a:pt x="78" y="64"/>
                  </a:cubicBezTo>
                  <a:cubicBezTo>
                    <a:pt x="75" y="66"/>
                    <a:pt x="68" y="68"/>
                    <a:pt x="67" y="66"/>
                  </a:cubicBezTo>
                  <a:cubicBezTo>
                    <a:pt x="64" y="62"/>
                    <a:pt x="60" y="56"/>
                    <a:pt x="61" y="52"/>
                  </a:cubicBezTo>
                  <a:cubicBezTo>
                    <a:pt x="64" y="45"/>
                    <a:pt x="69" y="38"/>
                    <a:pt x="73" y="32"/>
                  </a:cubicBezTo>
                  <a:cubicBezTo>
                    <a:pt x="80" y="38"/>
                    <a:pt x="85" y="43"/>
                    <a:pt x="90" y="46"/>
                  </a:cubicBezTo>
                  <a:cubicBezTo>
                    <a:pt x="97" y="49"/>
                    <a:pt x="103" y="45"/>
                    <a:pt x="106" y="38"/>
                  </a:cubicBezTo>
                  <a:cubicBezTo>
                    <a:pt x="109" y="28"/>
                    <a:pt x="113" y="18"/>
                    <a:pt x="117" y="9"/>
                  </a:cubicBezTo>
                  <a:cubicBezTo>
                    <a:pt x="118" y="5"/>
                    <a:pt x="123" y="0"/>
                    <a:pt x="124" y="0"/>
                  </a:cubicBezTo>
                  <a:cubicBezTo>
                    <a:pt x="131" y="2"/>
                    <a:pt x="137" y="6"/>
                    <a:pt x="142" y="10"/>
                  </a:cubicBezTo>
                  <a:cubicBezTo>
                    <a:pt x="144" y="12"/>
                    <a:pt x="143" y="19"/>
                    <a:pt x="142" y="23"/>
                  </a:cubicBezTo>
                  <a:cubicBezTo>
                    <a:pt x="142" y="25"/>
                    <a:pt x="139" y="26"/>
                    <a:pt x="138" y="28"/>
                  </a:cubicBezTo>
                  <a:cubicBezTo>
                    <a:pt x="136" y="32"/>
                    <a:pt x="135" y="37"/>
                    <a:pt x="134" y="42"/>
                  </a:cubicBezTo>
                  <a:cubicBezTo>
                    <a:pt x="139" y="43"/>
                    <a:pt x="145" y="46"/>
                    <a:pt x="151" y="45"/>
                  </a:cubicBezTo>
                  <a:cubicBezTo>
                    <a:pt x="157" y="44"/>
                    <a:pt x="164" y="39"/>
                    <a:pt x="170" y="35"/>
                  </a:cubicBezTo>
                  <a:cubicBezTo>
                    <a:pt x="177" y="31"/>
                    <a:pt x="183" y="30"/>
                    <a:pt x="189" y="36"/>
                  </a:cubicBezTo>
                  <a:cubicBezTo>
                    <a:pt x="196" y="42"/>
                    <a:pt x="198" y="49"/>
                    <a:pt x="195" y="57"/>
                  </a:cubicBezTo>
                  <a:cubicBezTo>
                    <a:pt x="194" y="60"/>
                    <a:pt x="189" y="63"/>
                    <a:pt x="185" y="64"/>
                  </a:cubicBezTo>
                  <a:cubicBezTo>
                    <a:pt x="178" y="66"/>
                    <a:pt x="170" y="68"/>
                    <a:pt x="163" y="70"/>
                  </a:cubicBezTo>
                  <a:cubicBezTo>
                    <a:pt x="163" y="71"/>
                    <a:pt x="163" y="73"/>
                    <a:pt x="164" y="74"/>
                  </a:cubicBezTo>
                  <a:cubicBezTo>
                    <a:pt x="170" y="74"/>
                    <a:pt x="177" y="75"/>
                    <a:pt x="184" y="75"/>
                  </a:cubicBezTo>
                  <a:cubicBezTo>
                    <a:pt x="189" y="75"/>
                    <a:pt x="194" y="74"/>
                    <a:pt x="199" y="75"/>
                  </a:cubicBezTo>
                  <a:cubicBezTo>
                    <a:pt x="203" y="77"/>
                    <a:pt x="209" y="80"/>
                    <a:pt x="210" y="83"/>
                  </a:cubicBezTo>
                  <a:cubicBezTo>
                    <a:pt x="211" y="87"/>
                    <a:pt x="208" y="93"/>
                    <a:pt x="206" y="97"/>
                  </a:cubicBezTo>
                  <a:cubicBezTo>
                    <a:pt x="205" y="99"/>
                    <a:pt x="200" y="100"/>
                    <a:pt x="198" y="99"/>
                  </a:cubicBezTo>
                  <a:cubicBezTo>
                    <a:pt x="182" y="95"/>
                    <a:pt x="167" y="90"/>
                    <a:pt x="153" y="86"/>
                  </a:cubicBezTo>
                  <a:cubicBezTo>
                    <a:pt x="154" y="94"/>
                    <a:pt x="157" y="100"/>
                    <a:pt x="155" y="106"/>
                  </a:cubicBezTo>
                  <a:cubicBezTo>
                    <a:pt x="154" y="114"/>
                    <a:pt x="146" y="113"/>
                    <a:pt x="139" y="112"/>
                  </a:cubicBezTo>
                  <a:cubicBezTo>
                    <a:pt x="131" y="112"/>
                    <a:pt x="123" y="114"/>
                    <a:pt x="116" y="115"/>
                  </a:cubicBezTo>
                  <a:cubicBezTo>
                    <a:pt x="116" y="116"/>
                    <a:pt x="116" y="117"/>
                    <a:pt x="116" y="119"/>
                  </a:cubicBezTo>
                  <a:cubicBezTo>
                    <a:pt x="119" y="119"/>
                    <a:pt x="123" y="119"/>
                    <a:pt x="127" y="120"/>
                  </a:cubicBezTo>
                  <a:cubicBezTo>
                    <a:pt x="129" y="128"/>
                    <a:pt x="128" y="134"/>
                    <a:pt x="117" y="135"/>
                  </a:cubicBezTo>
                  <a:cubicBezTo>
                    <a:pt x="114" y="135"/>
                    <a:pt x="112" y="137"/>
                    <a:pt x="110" y="140"/>
                  </a:cubicBezTo>
                  <a:cubicBezTo>
                    <a:pt x="113" y="141"/>
                    <a:pt x="117" y="141"/>
                    <a:pt x="120" y="142"/>
                  </a:cubicBezTo>
                  <a:cubicBezTo>
                    <a:pt x="121" y="143"/>
                    <a:pt x="121" y="144"/>
                    <a:pt x="122" y="145"/>
                  </a:cubicBezTo>
                  <a:cubicBezTo>
                    <a:pt x="116" y="149"/>
                    <a:pt x="110" y="152"/>
                    <a:pt x="102" y="157"/>
                  </a:cubicBezTo>
                  <a:cubicBezTo>
                    <a:pt x="109" y="157"/>
                    <a:pt x="113" y="157"/>
                    <a:pt x="119" y="157"/>
                  </a:cubicBezTo>
                  <a:cubicBezTo>
                    <a:pt x="119" y="166"/>
                    <a:pt x="120" y="175"/>
                    <a:pt x="106" y="173"/>
                  </a:cubicBezTo>
                  <a:cubicBezTo>
                    <a:pt x="103" y="173"/>
                    <a:pt x="98" y="177"/>
                    <a:pt x="96" y="180"/>
                  </a:cubicBezTo>
                  <a:cubicBezTo>
                    <a:pt x="92" y="189"/>
                    <a:pt x="89" y="199"/>
                    <a:pt x="85" y="208"/>
                  </a:cubicBezTo>
                  <a:cubicBezTo>
                    <a:pt x="84" y="212"/>
                    <a:pt x="81" y="216"/>
                    <a:pt x="77" y="218"/>
                  </a:cubicBezTo>
                  <a:cubicBezTo>
                    <a:pt x="63" y="227"/>
                    <a:pt x="54" y="221"/>
                    <a:pt x="53" y="204"/>
                  </a:cubicBezTo>
                  <a:cubicBezTo>
                    <a:pt x="53" y="199"/>
                    <a:pt x="51" y="194"/>
                    <a:pt x="50" y="187"/>
                  </a:cubicBezTo>
                  <a:cubicBezTo>
                    <a:pt x="43" y="192"/>
                    <a:pt x="36" y="195"/>
                    <a:pt x="30" y="198"/>
                  </a:cubicBezTo>
                  <a:cubicBezTo>
                    <a:pt x="23" y="202"/>
                    <a:pt x="15" y="202"/>
                    <a:pt x="11" y="195"/>
                  </a:cubicBezTo>
                  <a:cubicBezTo>
                    <a:pt x="7" y="189"/>
                    <a:pt x="5" y="180"/>
                    <a:pt x="5" y="173"/>
                  </a:cubicBezTo>
                  <a:cubicBezTo>
                    <a:pt x="6" y="166"/>
                    <a:pt x="13" y="169"/>
                    <a:pt x="18" y="171"/>
                  </a:cubicBezTo>
                  <a:cubicBezTo>
                    <a:pt x="31" y="177"/>
                    <a:pt x="43" y="176"/>
                    <a:pt x="51" y="170"/>
                  </a:cubicBezTo>
                  <a:cubicBezTo>
                    <a:pt x="50" y="163"/>
                    <a:pt x="48" y="157"/>
                    <a:pt x="49" y="153"/>
                  </a:cubicBezTo>
                  <a:cubicBezTo>
                    <a:pt x="51" y="145"/>
                    <a:pt x="57" y="149"/>
                    <a:pt x="62" y="151"/>
                  </a:cubicBezTo>
                  <a:cubicBezTo>
                    <a:pt x="66" y="152"/>
                    <a:pt x="70" y="152"/>
                    <a:pt x="75" y="153"/>
                  </a:cubicBezTo>
                  <a:cubicBezTo>
                    <a:pt x="75" y="152"/>
                    <a:pt x="75" y="151"/>
                    <a:pt x="75" y="150"/>
                  </a:cubicBezTo>
                  <a:cubicBezTo>
                    <a:pt x="72" y="147"/>
                    <a:pt x="68" y="144"/>
                    <a:pt x="61" y="139"/>
                  </a:cubicBezTo>
                  <a:cubicBezTo>
                    <a:pt x="70" y="138"/>
                    <a:pt x="75" y="138"/>
                    <a:pt x="80" y="137"/>
                  </a:cubicBezTo>
                  <a:cubicBezTo>
                    <a:pt x="80" y="136"/>
                    <a:pt x="80" y="135"/>
                    <a:pt x="80" y="134"/>
                  </a:cubicBezTo>
                  <a:close/>
                  <a:moveTo>
                    <a:pt x="130" y="88"/>
                  </a:moveTo>
                  <a:cubicBezTo>
                    <a:pt x="130" y="87"/>
                    <a:pt x="130" y="85"/>
                    <a:pt x="129" y="84"/>
                  </a:cubicBezTo>
                  <a:cubicBezTo>
                    <a:pt x="118" y="86"/>
                    <a:pt x="107" y="87"/>
                    <a:pt x="95" y="88"/>
                  </a:cubicBezTo>
                  <a:cubicBezTo>
                    <a:pt x="95" y="90"/>
                    <a:pt x="96" y="92"/>
                    <a:pt x="96" y="93"/>
                  </a:cubicBezTo>
                  <a:cubicBezTo>
                    <a:pt x="103" y="93"/>
                    <a:pt x="110" y="93"/>
                    <a:pt x="119" y="93"/>
                  </a:cubicBezTo>
                  <a:cubicBezTo>
                    <a:pt x="112" y="99"/>
                    <a:pt x="107" y="104"/>
                    <a:pt x="101" y="109"/>
                  </a:cubicBezTo>
                  <a:cubicBezTo>
                    <a:pt x="102" y="110"/>
                    <a:pt x="103" y="111"/>
                    <a:pt x="104" y="113"/>
                  </a:cubicBezTo>
                  <a:cubicBezTo>
                    <a:pt x="115" y="107"/>
                    <a:pt x="123" y="98"/>
                    <a:pt x="130" y="88"/>
                  </a:cubicBezTo>
                  <a:close/>
                  <a:moveTo>
                    <a:pt x="61" y="193"/>
                  </a:moveTo>
                  <a:cubicBezTo>
                    <a:pt x="62" y="193"/>
                    <a:pt x="64" y="193"/>
                    <a:pt x="65" y="193"/>
                  </a:cubicBezTo>
                  <a:cubicBezTo>
                    <a:pt x="66" y="186"/>
                    <a:pt x="67" y="179"/>
                    <a:pt x="68" y="172"/>
                  </a:cubicBezTo>
                  <a:cubicBezTo>
                    <a:pt x="63" y="175"/>
                    <a:pt x="59" y="178"/>
                    <a:pt x="54" y="181"/>
                  </a:cubicBezTo>
                  <a:cubicBezTo>
                    <a:pt x="54" y="181"/>
                    <a:pt x="54" y="182"/>
                    <a:pt x="53" y="184"/>
                  </a:cubicBezTo>
                  <a:cubicBezTo>
                    <a:pt x="56" y="187"/>
                    <a:pt x="58" y="190"/>
                    <a:pt x="61" y="193"/>
                  </a:cubicBezTo>
                  <a:close/>
                  <a:moveTo>
                    <a:pt x="115" y="74"/>
                  </a:moveTo>
                  <a:cubicBezTo>
                    <a:pt x="123" y="72"/>
                    <a:pt x="129" y="71"/>
                    <a:pt x="138" y="70"/>
                  </a:cubicBezTo>
                  <a:cubicBezTo>
                    <a:pt x="132" y="63"/>
                    <a:pt x="128" y="59"/>
                    <a:pt x="123" y="53"/>
                  </a:cubicBezTo>
                  <a:cubicBezTo>
                    <a:pt x="120" y="60"/>
                    <a:pt x="118" y="66"/>
                    <a:pt x="115" y="74"/>
                  </a:cubicBezTo>
                  <a:close/>
                  <a:moveTo>
                    <a:pt x="167" y="50"/>
                  </a:moveTo>
                  <a:cubicBezTo>
                    <a:pt x="159" y="43"/>
                    <a:pt x="154" y="49"/>
                    <a:pt x="150" y="53"/>
                  </a:cubicBezTo>
                  <a:cubicBezTo>
                    <a:pt x="149" y="54"/>
                    <a:pt x="150" y="56"/>
                    <a:pt x="150" y="58"/>
                  </a:cubicBezTo>
                  <a:cubicBezTo>
                    <a:pt x="154" y="57"/>
                    <a:pt x="159" y="56"/>
                    <a:pt x="163" y="55"/>
                  </a:cubicBezTo>
                  <a:cubicBezTo>
                    <a:pt x="164" y="54"/>
                    <a:pt x="165" y="52"/>
                    <a:pt x="167" y="5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8" name="Freeform 15"/>
            <p:cNvSpPr>
              <a:spLocks noEditPoints="1"/>
            </p:cNvSpPr>
            <p:nvPr/>
          </p:nvSpPr>
          <p:spPr bwMode="auto">
            <a:xfrm>
              <a:off x="730000" y="395491"/>
              <a:ext cx="58880" cy="49067"/>
            </a:xfrm>
            <a:custGeom>
              <a:avLst/>
              <a:gdLst>
                <a:gd name="T0" fmla="*/ 130 w 206"/>
                <a:gd name="T1" fmla="*/ 163 h 170"/>
                <a:gd name="T2" fmla="*/ 115 w 206"/>
                <a:gd name="T3" fmla="*/ 163 h 170"/>
                <a:gd name="T4" fmla="*/ 115 w 206"/>
                <a:gd name="T5" fmla="*/ 151 h 170"/>
                <a:gd name="T6" fmla="*/ 98 w 206"/>
                <a:gd name="T7" fmla="*/ 151 h 170"/>
                <a:gd name="T8" fmla="*/ 94 w 206"/>
                <a:gd name="T9" fmla="*/ 103 h 170"/>
                <a:gd name="T10" fmla="*/ 90 w 206"/>
                <a:gd name="T11" fmla="*/ 104 h 170"/>
                <a:gd name="T12" fmla="*/ 95 w 206"/>
                <a:gd name="T13" fmla="*/ 122 h 170"/>
                <a:gd name="T14" fmla="*/ 95 w 206"/>
                <a:gd name="T15" fmla="*/ 134 h 170"/>
                <a:gd name="T16" fmla="*/ 82 w 206"/>
                <a:gd name="T17" fmla="*/ 142 h 170"/>
                <a:gd name="T18" fmla="*/ 67 w 206"/>
                <a:gd name="T19" fmla="*/ 151 h 170"/>
                <a:gd name="T20" fmla="*/ 62 w 206"/>
                <a:gd name="T21" fmla="*/ 142 h 170"/>
                <a:gd name="T22" fmla="*/ 69 w 206"/>
                <a:gd name="T23" fmla="*/ 120 h 170"/>
                <a:gd name="T24" fmla="*/ 68 w 206"/>
                <a:gd name="T25" fmla="*/ 108 h 170"/>
                <a:gd name="T26" fmla="*/ 64 w 206"/>
                <a:gd name="T27" fmla="*/ 108 h 170"/>
                <a:gd name="T28" fmla="*/ 59 w 206"/>
                <a:gd name="T29" fmla="*/ 119 h 170"/>
                <a:gd name="T30" fmla="*/ 19 w 206"/>
                <a:gd name="T31" fmla="*/ 126 h 170"/>
                <a:gd name="T32" fmla="*/ 25 w 206"/>
                <a:gd name="T33" fmla="*/ 117 h 170"/>
                <a:gd name="T34" fmla="*/ 21 w 206"/>
                <a:gd name="T35" fmla="*/ 44 h 170"/>
                <a:gd name="T36" fmla="*/ 0 w 206"/>
                <a:gd name="T37" fmla="*/ 26 h 170"/>
                <a:gd name="T38" fmla="*/ 55 w 206"/>
                <a:gd name="T39" fmla="*/ 17 h 170"/>
                <a:gd name="T40" fmla="*/ 59 w 206"/>
                <a:gd name="T41" fmla="*/ 7 h 170"/>
                <a:gd name="T42" fmla="*/ 72 w 206"/>
                <a:gd name="T43" fmla="*/ 35 h 170"/>
                <a:gd name="T44" fmla="*/ 72 w 206"/>
                <a:gd name="T45" fmla="*/ 71 h 170"/>
                <a:gd name="T46" fmla="*/ 77 w 206"/>
                <a:gd name="T47" fmla="*/ 72 h 170"/>
                <a:gd name="T48" fmla="*/ 80 w 206"/>
                <a:gd name="T49" fmla="*/ 46 h 170"/>
                <a:gd name="T50" fmla="*/ 87 w 206"/>
                <a:gd name="T51" fmla="*/ 12 h 170"/>
                <a:gd name="T52" fmla="*/ 99 w 206"/>
                <a:gd name="T53" fmla="*/ 2 h 170"/>
                <a:gd name="T54" fmla="*/ 115 w 206"/>
                <a:gd name="T55" fmla="*/ 9 h 170"/>
                <a:gd name="T56" fmla="*/ 173 w 206"/>
                <a:gd name="T57" fmla="*/ 75 h 170"/>
                <a:gd name="T58" fmla="*/ 194 w 206"/>
                <a:gd name="T59" fmla="*/ 95 h 170"/>
                <a:gd name="T60" fmla="*/ 202 w 206"/>
                <a:gd name="T61" fmla="*/ 115 h 170"/>
                <a:gd name="T62" fmla="*/ 185 w 206"/>
                <a:gd name="T63" fmla="*/ 127 h 170"/>
                <a:gd name="T64" fmla="*/ 153 w 206"/>
                <a:gd name="T65" fmla="*/ 133 h 170"/>
                <a:gd name="T66" fmla="*/ 135 w 206"/>
                <a:gd name="T67" fmla="*/ 139 h 170"/>
                <a:gd name="T68" fmla="*/ 144 w 206"/>
                <a:gd name="T69" fmla="*/ 144 h 170"/>
                <a:gd name="T70" fmla="*/ 156 w 206"/>
                <a:gd name="T71" fmla="*/ 151 h 170"/>
                <a:gd name="T72" fmla="*/ 148 w 206"/>
                <a:gd name="T73" fmla="*/ 168 h 170"/>
                <a:gd name="T74" fmla="*/ 135 w 206"/>
                <a:gd name="T75" fmla="*/ 166 h 170"/>
                <a:gd name="T76" fmla="*/ 130 w 206"/>
                <a:gd name="T77" fmla="*/ 163 h 170"/>
                <a:gd name="T78" fmla="*/ 143 w 206"/>
                <a:gd name="T79" fmla="*/ 129 h 170"/>
                <a:gd name="T80" fmla="*/ 168 w 206"/>
                <a:gd name="T81" fmla="*/ 116 h 170"/>
                <a:gd name="T82" fmla="*/ 168 w 206"/>
                <a:gd name="T83" fmla="*/ 104 h 170"/>
                <a:gd name="T84" fmla="*/ 100 w 206"/>
                <a:gd name="T85" fmla="*/ 28 h 170"/>
                <a:gd name="T86" fmla="*/ 95 w 206"/>
                <a:gd name="T87" fmla="*/ 24 h 170"/>
                <a:gd name="T88" fmla="*/ 89 w 206"/>
                <a:gd name="T89" fmla="*/ 75 h 170"/>
                <a:gd name="T90" fmla="*/ 109 w 206"/>
                <a:gd name="T91" fmla="*/ 93 h 170"/>
                <a:gd name="T92" fmla="*/ 109 w 206"/>
                <a:gd name="T93" fmla="*/ 116 h 170"/>
                <a:gd name="T94" fmla="*/ 143 w 206"/>
                <a:gd name="T95" fmla="*/ 129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6" h="170">
                  <a:moveTo>
                    <a:pt x="130" y="163"/>
                  </a:moveTo>
                  <a:cubicBezTo>
                    <a:pt x="124" y="163"/>
                    <a:pt x="119" y="163"/>
                    <a:pt x="115" y="163"/>
                  </a:cubicBezTo>
                  <a:cubicBezTo>
                    <a:pt x="115" y="159"/>
                    <a:pt x="115" y="155"/>
                    <a:pt x="115" y="151"/>
                  </a:cubicBezTo>
                  <a:cubicBezTo>
                    <a:pt x="110" y="151"/>
                    <a:pt x="105" y="163"/>
                    <a:pt x="98" y="151"/>
                  </a:cubicBezTo>
                  <a:cubicBezTo>
                    <a:pt x="105" y="135"/>
                    <a:pt x="102" y="119"/>
                    <a:pt x="94" y="103"/>
                  </a:cubicBezTo>
                  <a:cubicBezTo>
                    <a:pt x="93" y="103"/>
                    <a:pt x="91" y="104"/>
                    <a:pt x="90" y="104"/>
                  </a:cubicBezTo>
                  <a:cubicBezTo>
                    <a:pt x="92" y="110"/>
                    <a:pt x="94" y="116"/>
                    <a:pt x="95" y="122"/>
                  </a:cubicBezTo>
                  <a:cubicBezTo>
                    <a:pt x="96" y="126"/>
                    <a:pt x="96" y="131"/>
                    <a:pt x="95" y="134"/>
                  </a:cubicBezTo>
                  <a:cubicBezTo>
                    <a:pt x="93" y="137"/>
                    <a:pt x="88" y="138"/>
                    <a:pt x="82" y="142"/>
                  </a:cubicBezTo>
                  <a:cubicBezTo>
                    <a:pt x="80" y="146"/>
                    <a:pt x="78" y="153"/>
                    <a:pt x="67" y="151"/>
                  </a:cubicBezTo>
                  <a:cubicBezTo>
                    <a:pt x="61" y="150"/>
                    <a:pt x="59" y="148"/>
                    <a:pt x="62" y="142"/>
                  </a:cubicBezTo>
                  <a:cubicBezTo>
                    <a:pt x="65" y="135"/>
                    <a:pt x="67" y="127"/>
                    <a:pt x="69" y="120"/>
                  </a:cubicBezTo>
                  <a:cubicBezTo>
                    <a:pt x="70" y="116"/>
                    <a:pt x="68" y="112"/>
                    <a:pt x="68" y="108"/>
                  </a:cubicBezTo>
                  <a:cubicBezTo>
                    <a:pt x="66" y="108"/>
                    <a:pt x="65" y="108"/>
                    <a:pt x="64" y="108"/>
                  </a:cubicBezTo>
                  <a:cubicBezTo>
                    <a:pt x="62" y="111"/>
                    <a:pt x="61" y="115"/>
                    <a:pt x="59" y="119"/>
                  </a:cubicBezTo>
                  <a:cubicBezTo>
                    <a:pt x="52" y="139"/>
                    <a:pt x="33" y="142"/>
                    <a:pt x="19" y="126"/>
                  </a:cubicBezTo>
                  <a:cubicBezTo>
                    <a:pt x="21" y="123"/>
                    <a:pt x="23" y="120"/>
                    <a:pt x="25" y="117"/>
                  </a:cubicBezTo>
                  <a:cubicBezTo>
                    <a:pt x="47" y="91"/>
                    <a:pt x="46" y="68"/>
                    <a:pt x="21" y="44"/>
                  </a:cubicBezTo>
                  <a:cubicBezTo>
                    <a:pt x="14" y="38"/>
                    <a:pt x="6" y="32"/>
                    <a:pt x="0" y="26"/>
                  </a:cubicBezTo>
                  <a:cubicBezTo>
                    <a:pt x="7" y="4"/>
                    <a:pt x="34" y="0"/>
                    <a:pt x="55" y="17"/>
                  </a:cubicBezTo>
                  <a:cubicBezTo>
                    <a:pt x="56" y="14"/>
                    <a:pt x="58" y="10"/>
                    <a:pt x="59" y="7"/>
                  </a:cubicBezTo>
                  <a:cubicBezTo>
                    <a:pt x="71" y="14"/>
                    <a:pt x="75" y="22"/>
                    <a:pt x="72" y="35"/>
                  </a:cubicBezTo>
                  <a:cubicBezTo>
                    <a:pt x="70" y="47"/>
                    <a:pt x="72" y="59"/>
                    <a:pt x="72" y="71"/>
                  </a:cubicBezTo>
                  <a:cubicBezTo>
                    <a:pt x="74" y="72"/>
                    <a:pt x="75" y="72"/>
                    <a:pt x="77" y="72"/>
                  </a:cubicBezTo>
                  <a:cubicBezTo>
                    <a:pt x="78" y="63"/>
                    <a:pt x="79" y="54"/>
                    <a:pt x="80" y="46"/>
                  </a:cubicBezTo>
                  <a:cubicBezTo>
                    <a:pt x="82" y="34"/>
                    <a:pt x="83" y="23"/>
                    <a:pt x="87" y="12"/>
                  </a:cubicBezTo>
                  <a:cubicBezTo>
                    <a:pt x="88" y="8"/>
                    <a:pt x="95" y="3"/>
                    <a:pt x="99" y="2"/>
                  </a:cubicBezTo>
                  <a:cubicBezTo>
                    <a:pt x="104" y="2"/>
                    <a:pt x="112" y="5"/>
                    <a:pt x="115" y="9"/>
                  </a:cubicBezTo>
                  <a:cubicBezTo>
                    <a:pt x="131" y="34"/>
                    <a:pt x="151" y="55"/>
                    <a:pt x="173" y="75"/>
                  </a:cubicBezTo>
                  <a:cubicBezTo>
                    <a:pt x="180" y="82"/>
                    <a:pt x="187" y="88"/>
                    <a:pt x="194" y="95"/>
                  </a:cubicBezTo>
                  <a:cubicBezTo>
                    <a:pt x="200" y="100"/>
                    <a:pt x="206" y="107"/>
                    <a:pt x="202" y="115"/>
                  </a:cubicBezTo>
                  <a:cubicBezTo>
                    <a:pt x="198" y="120"/>
                    <a:pt x="191" y="125"/>
                    <a:pt x="185" y="127"/>
                  </a:cubicBezTo>
                  <a:cubicBezTo>
                    <a:pt x="175" y="130"/>
                    <a:pt x="164" y="131"/>
                    <a:pt x="153" y="133"/>
                  </a:cubicBezTo>
                  <a:cubicBezTo>
                    <a:pt x="148" y="135"/>
                    <a:pt x="143" y="137"/>
                    <a:pt x="135" y="139"/>
                  </a:cubicBezTo>
                  <a:cubicBezTo>
                    <a:pt x="140" y="142"/>
                    <a:pt x="142" y="145"/>
                    <a:pt x="144" y="144"/>
                  </a:cubicBezTo>
                  <a:cubicBezTo>
                    <a:pt x="151" y="142"/>
                    <a:pt x="156" y="146"/>
                    <a:pt x="156" y="151"/>
                  </a:cubicBezTo>
                  <a:cubicBezTo>
                    <a:pt x="155" y="157"/>
                    <a:pt x="152" y="164"/>
                    <a:pt x="148" y="168"/>
                  </a:cubicBezTo>
                  <a:cubicBezTo>
                    <a:pt x="146" y="170"/>
                    <a:pt x="139" y="168"/>
                    <a:pt x="135" y="166"/>
                  </a:cubicBezTo>
                  <a:cubicBezTo>
                    <a:pt x="132" y="166"/>
                    <a:pt x="130" y="163"/>
                    <a:pt x="130" y="163"/>
                  </a:cubicBezTo>
                  <a:close/>
                  <a:moveTo>
                    <a:pt x="143" y="129"/>
                  </a:moveTo>
                  <a:cubicBezTo>
                    <a:pt x="151" y="125"/>
                    <a:pt x="160" y="121"/>
                    <a:pt x="168" y="116"/>
                  </a:cubicBezTo>
                  <a:cubicBezTo>
                    <a:pt x="174" y="113"/>
                    <a:pt x="176" y="109"/>
                    <a:pt x="168" y="104"/>
                  </a:cubicBezTo>
                  <a:cubicBezTo>
                    <a:pt x="141" y="82"/>
                    <a:pt x="114" y="61"/>
                    <a:pt x="100" y="28"/>
                  </a:cubicBezTo>
                  <a:cubicBezTo>
                    <a:pt x="100" y="27"/>
                    <a:pt x="99" y="27"/>
                    <a:pt x="95" y="24"/>
                  </a:cubicBezTo>
                  <a:cubicBezTo>
                    <a:pt x="93" y="42"/>
                    <a:pt x="91" y="58"/>
                    <a:pt x="89" y="75"/>
                  </a:cubicBezTo>
                  <a:cubicBezTo>
                    <a:pt x="108" y="73"/>
                    <a:pt x="110" y="77"/>
                    <a:pt x="109" y="93"/>
                  </a:cubicBezTo>
                  <a:cubicBezTo>
                    <a:pt x="108" y="100"/>
                    <a:pt x="109" y="108"/>
                    <a:pt x="109" y="116"/>
                  </a:cubicBezTo>
                  <a:cubicBezTo>
                    <a:pt x="118" y="112"/>
                    <a:pt x="137" y="120"/>
                    <a:pt x="143" y="12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9" name="Freeform 16"/>
            <p:cNvSpPr/>
            <p:nvPr/>
          </p:nvSpPr>
          <p:spPr bwMode="auto">
            <a:xfrm>
              <a:off x="1040755" y="406940"/>
              <a:ext cx="53155" cy="51520"/>
            </a:xfrm>
            <a:custGeom>
              <a:avLst/>
              <a:gdLst>
                <a:gd name="T0" fmla="*/ 167 w 185"/>
                <a:gd name="T1" fmla="*/ 82 h 182"/>
                <a:gd name="T2" fmla="*/ 170 w 185"/>
                <a:gd name="T3" fmla="*/ 98 h 182"/>
                <a:gd name="T4" fmla="*/ 164 w 185"/>
                <a:gd name="T5" fmla="*/ 115 h 182"/>
                <a:gd name="T6" fmla="*/ 144 w 185"/>
                <a:gd name="T7" fmla="*/ 113 h 182"/>
                <a:gd name="T8" fmla="*/ 109 w 185"/>
                <a:gd name="T9" fmla="*/ 93 h 182"/>
                <a:gd name="T10" fmla="*/ 100 w 185"/>
                <a:gd name="T11" fmla="*/ 90 h 182"/>
                <a:gd name="T12" fmla="*/ 121 w 185"/>
                <a:gd name="T13" fmla="*/ 174 h 182"/>
                <a:gd name="T14" fmla="*/ 74 w 185"/>
                <a:gd name="T15" fmla="*/ 171 h 182"/>
                <a:gd name="T16" fmla="*/ 71 w 185"/>
                <a:gd name="T17" fmla="*/ 159 h 182"/>
                <a:gd name="T18" fmla="*/ 83 w 185"/>
                <a:gd name="T19" fmla="*/ 109 h 182"/>
                <a:gd name="T20" fmla="*/ 84 w 185"/>
                <a:gd name="T21" fmla="*/ 99 h 182"/>
                <a:gd name="T22" fmla="*/ 58 w 185"/>
                <a:gd name="T23" fmla="*/ 104 h 182"/>
                <a:gd name="T24" fmla="*/ 6 w 185"/>
                <a:gd name="T25" fmla="*/ 87 h 182"/>
                <a:gd name="T26" fmla="*/ 8 w 185"/>
                <a:gd name="T27" fmla="*/ 57 h 182"/>
                <a:gd name="T28" fmla="*/ 41 w 185"/>
                <a:gd name="T29" fmla="*/ 82 h 182"/>
                <a:gd name="T30" fmla="*/ 75 w 185"/>
                <a:gd name="T31" fmla="*/ 71 h 182"/>
                <a:gd name="T32" fmla="*/ 57 w 185"/>
                <a:gd name="T33" fmla="*/ 63 h 182"/>
                <a:gd name="T34" fmla="*/ 38 w 185"/>
                <a:gd name="T35" fmla="*/ 52 h 182"/>
                <a:gd name="T36" fmla="*/ 36 w 185"/>
                <a:gd name="T37" fmla="*/ 26 h 182"/>
                <a:gd name="T38" fmla="*/ 50 w 185"/>
                <a:gd name="T39" fmla="*/ 27 h 182"/>
                <a:gd name="T40" fmla="*/ 89 w 185"/>
                <a:gd name="T41" fmla="*/ 54 h 182"/>
                <a:gd name="T42" fmla="*/ 108 w 185"/>
                <a:gd name="T43" fmla="*/ 52 h 182"/>
                <a:gd name="T44" fmla="*/ 164 w 185"/>
                <a:gd name="T45" fmla="*/ 6 h 182"/>
                <a:gd name="T46" fmla="*/ 177 w 185"/>
                <a:gd name="T47" fmla="*/ 1 h 182"/>
                <a:gd name="T48" fmla="*/ 185 w 185"/>
                <a:gd name="T49" fmla="*/ 15 h 182"/>
                <a:gd name="T50" fmla="*/ 163 w 185"/>
                <a:gd name="T51" fmla="*/ 51 h 182"/>
                <a:gd name="T52" fmla="*/ 126 w 185"/>
                <a:gd name="T53" fmla="*/ 73 h 182"/>
                <a:gd name="T54" fmla="*/ 167 w 185"/>
                <a:gd name="T55" fmla="*/ 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5" h="182">
                  <a:moveTo>
                    <a:pt x="167" y="82"/>
                  </a:moveTo>
                  <a:cubicBezTo>
                    <a:pt x="168" y="88"/>
                    <a:pt x="169" y="93"/>
                    <a:pt x="170" y="98"/>
                  </a:cubicBezTo>
                  <a:cubicBezTo>
                    <a:pt x="171" y="105"/>
                    <a:pt x="170" y="111"/>
                    <a:pt x="164" y="115"/>
                  </a:cubicBezTo>
                  <a:cubicBezTo>
                    <a:pt x="156" y="119"/>
                    <a:pt x="150" y="117"/>
                    <a:pt x="144" y="113"/>
                  </a:cubicBezTo>
                  <a:cubicBezTo>
                    <a:pt x="132" y="106"/>
                    <a:pt x="121" y="100"/>
                    <a:pt x="109" y="93"/>
                  </a:cubicBezTo>
                  <a:cubicBezTo>
                    <a:pt x="107" y="92"/>
                    <a:pt x="105" y="92"/>
                    <a:pt x="100" y="90"/>
                  </a:cubicBezTo>
                  <a:cubicBezTo>
                    <a:pt x="100" y="121"/>
                    <a:pt x="94" y="151"/>
                    <a:pt x="121" y="174"/>
                  </a:cubicBezTo>
                  <a:cubicBezTo>
                    <a:pt x="108" y="182"/>
                    <a:pt x="82" y="181"/>
                    <a:pt x="74" y="171"/>
                  </a:cubicBezTo>
                  <a:cubicBezTo>
                    <a:pt x="71" y="168"/>
                    <a:pt x="70" y="163"/>
                    <a:pt x="71" y="159"/>
                  </a:cubicBezTo>
                  <a:cubicBezTo>
                    <a:pt x="74" y="142"/>
                    <a:pt x="79" y="125"/>
                    <a:pt x="83" y="109"/>
                  </a:cubicBezTo>
                  <a:cubicBezTo>
                    <a:pt x="84" y="106"/>
                    <a:pt x="84" y="103"/>
                    <a:pt x="84" y="99"/>
                  </a:cubicBezTo>
                  <a:cubicBezTo>
                    <a:pt x="75" y="101"/>
                    <a:pt x="66" y="103"/>
                    <a:pt x="58" y="104"/>
                  </a:cubicBezTo>
                  <a:cubicBezTo>
                    <a:pt x="36" y="109"/>
                    <a:pt x="15" y="101"/>
                    <a:pt x="6" y="87"/>
                  </a:cubicBezTo>
                  <a:cubicBezTo>
                    <a:pt x="0" y="77"/>
                    <a:pt x="1" y="69"/>
                    <a:pt x="8" y="57"/>
                  </a:cubicBezTo>
                  <a:cubicBezTo>
                    <a:pt x="15" y="72"/>
                    <a:pt x="24" y="82"/>
                    <a:pt x="41" y="82"/>
                  </a:cubicBezTo>
                  <a:cubicBezTo>
                    <a:pt x="52" y="81"/>
                    <a:pt x="63" y="79"/>
                    <a:pt x="75" y="71"/>
                  </a:cubicBezTo>
                  <a:cubicBezTo>
                    <a:pt x="68" y="68"/>
                    <a:pt x="62" y="66"/>
                    <a:pt x="57" y="63"/>
                  </a:cubicBezTo>
                  <a:cubicBezTo>
                    <a:pt x="51" y="60"/>
                    <a:pt x="43" y="57"/>
                    <a:pt x="38" y="52"/>
                  </a:cubicBezTo>
                  <a:cubicBezTo>
                    <a:pt x="29" y="45"/>
                    <a:pt x="29" y="34"/>
                    <a:pt x="36" y="26"/>
                  </a:cubicBezTo>
                  <a:cubicBezTo>
                    <a:pt x="41" y="19"/>
                    <a:pt x="45" y="23"/>
                    <a:pt x="50" y="27"/>
                  </a:cubicBezTo>
                  <a:cubicBezTo>
                    <a:pt x="63" y="36"/>
                    <a:pt x="76" y="45"/>
                    <a:pt x="89" y="54"/>
                  </a:cubicBezTo>
                  <a:cubicBezTo>
                    <a:pt x="96" y="58"/>
                    <a:pt x="102" y="57"/>
                    <a:pt x="108" y="52"/>
                  </a:cubicBezTo>
                  <a:cubicBezTo>
                    <a:pt x="127" y="36"/>
                    <a:pt x="145" y="21"/>
                    <a:pt x="164" y="6"/>
                  </a:cubicBezTo>
                  <a:cubicBezTo>
                    <a:pt x="168" y="3"/>
                    <a:pt x="175" y="0"/>
                    <a:pt x="177" y="1"/>
                  </a:cubicBezTo>
                  <a:cubicBezTo>
                    <a:pt x="181" y="4"/>
                    <a:pt x="185" y="11"/>
                    <a:pt x="185" y="15"/>
                  </a:cubicBezTo>
                  <a:cubicBezTo>
                    <a:pt x="185" y="31"/>
                    <a:pt x="179" y="44"/>
                    <a:pt x="163" y="51"/>
                  </a:cubicBezTo>
                  <a:cubicBezTo>
                    <a:pt x="150" y="57"/>
                    <a:pt x="139" y="65"/>
                    <a:pt x="126" y="73"/>
                  </a:cubicBezTo>
                  <a:cubicBezTo>
                    <a:pt x="137" y="87"/>
                    <a:pt x="148" y="89"/>
                    <a:pt x="167" y="8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0" name="Freeform 17"/>
            <p:cNvSpPr/>
            <p:nvPr/>
          </p:nvSpPr>
          <p:spPr bwMode="auto">
            <a:xfrm>
              <a:off x="832221" y="358691"/>
              <a:ext cx="40889" cy="49884"/>
            </a:xfrm>
            <a:custGeom>
              <a:avLst/>
              <a:gdLst>
                <a:gd name="T0" fmla="*/ 99 w 143"/>
                <a:gd name="T1" fmla="*/ 92 h 175"/>
                <a:gd name="T2" fmla="*/ 116 w 143"/>
                <a:gd name="T3" fmla="*/ 78 h 175"/>
                <a:gd name="T4" fmla="*/ 141 w 143"/>
                <a:gd name="T5" fmla="*/ 85 h 175"/>
                <a:gd name="T6" fmla="*/ 135 w 143"/>
                <a:gd name="T7" fmla="*/ 98 h 175"/>
                <a:gd name="T8" fmla="*/ 69 w 143"/>
                <a:gd name="T9" fmla="*/ 152 h 175"/>
                <a:gd name="T10" fmla="*/ 8 w 143"/>
                <a:gd name="T11" fmla="*/ 156 h 175"/>
                <a:gd name="T12" fmla="*/ 15 w 143"/>
                <a:gd name="T13" fmla="*/ 137 h 175"/>
                <a:gd name="T14" fmla="*/ 55 w 143"/>
                <a:gd name="T15" fmla="*/ 109 h 175"/>
                <a:gd name="T16" fmla="*/ 84 w 143"/>
                <a:gd name="T17" fmla="*/ 56 h 175"/>
                <a:gd name="T18" fmla="*/ 81 w 143"/>
                <a:gd name="T19" fmla="*/ 54 h 175"/>
                <a:gd name="T20" fmla="*/ 63 w 143"/>
                <a:gd name="T21" fmla="*/ 69 h 175"/>
                <a:gd name="T22" fmla="*/ 32 w 143"/>
                <a:gd name="T23" fmla="*/ 71 h 175"/>
                <a:gd name="T24" fmla="*/ 22 w 143"/>
                <a:gd name="T25" fmla="*/ 65 h 175"/>
                <a:gd name="T26" fmla="*/ 16 w 143"/>
                <a:gd name="T27" fmla="*/ 53 h 175"/>
                <a:gd name="T28" fmla="*/ 26 w 143"/>
                <a:gd name="T29" fmla="*/ 45 h 175"/>
                <a:gd name="T30" fmla="*/ 91 w 143"/>
                <a:gd name="T31" fmla="*/ 11 h 175"/>
                <a:gd name="T32" fmla="*/ 122 w 143"/>
                <a:gd name="T33" fmla="*/ 9 h 175"/>
                <a:gd name="T34" fmla="*/ 124 w 143"/>
                <a:gd name="T35" fmla="*/ 42 h 175"/>
                <a:gd name="T36" fmla="*/ 95 w 143"/>
                <a:gd name="T37" fmla="*/ 89 h 175"/>
                <a:gd name="T38" fmla="*/ 99 w 143"/>
                <a:gd name="T39" fmla="*/ 92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3" h="175">
                  <a:moveTo>
                    <a:pt x="99" y="92"/>
                  </a:moveTo>
                  <a:cubicBezTo>
                    <a:pt x="104" y="87"/>
                    <a:pt x="110" y="83"/>
                    <a:pt x="116" y="78"/>
                  </a:cubicBezTo>
                  <a:cubicBezTo>
                    <a:pt x="126" y="70"/>
                    <a:pt x="138" y="73"/>
                    <a:pt x="141" y="85"/>
                  </a:cubicBezTo>
                  <a:cubicBezTo>
                    <a:pt x="143" y="91"/>
                    <a:pt x="141" y="95"/>
                    <a:pt x="135" y="98"/>
                  </a:cubicBezTo>
                  <a:cubicBezTo>
                    <a:pt x="107" y="108"/>
                    <a:pt x="85" y="127"/>
                    <a:pt x="69" y="152"/>
                  </a:cubicBezTo>
                  <a:cubicBezTo>
                    <a:pt x="55" y="172"/>
                    <a:pt x="23" y="175"/>
                    <a:pt x="8" y="156"/>
                  </a:cubicBezTo>
                  <a:cubicBezTo>
                    <a:pt x="0" y="145"/>
                    <a:pt x="2" y="138"/>
                    <a:pt x="15" y="137"/>
                  </a:cubicBezTo>
                  <a:cubicBezTo>
                    <a:pt x="34" y="135"/>
                    <a:pt x="47" y="125"/>
                    <a:pt x="55" y="109"/>
                  </a:cubicBezTo>
                  <a:cubicBezTo>
                    <a:pt x="65" y="91"/>
                    <a:pt x="74" y="73"/>
                    <a:pt x="84" y="56"/>
                  </a:cubicBezTo>
                  <a:cubicBezTo>
                    <a:pt x="83" y="55"/>
                    <a:pt x="82" y="55"/>
                    <a:pt x="81" y="54"/>
                  </a:cubicBezTo>
                  <a:cubicBezTo>
                    <a:pt x="75" y="59"/>
                    <a:pt x="69" y="64"/>
                    <a:pt x="63" y="69"/>
                  </a:cubicBezTo>
                  <a:cubicBezTo>
                    <a:pt x="51" y="78"/>
                    <a:pt x="45" y="79"/>
                    <a:pt x="32" y="71"/>
                  </a:cubicBezTo>
                  <a:cubicBezTo>
                    <a:pt x="29" y="69"/>
                    <a:pt x="25" y="68"/>
                    <a:pt x="22" y="65"/>
                  </a:cubicBezTo>
                  <a:cubicBezTo>
                    <a:pt x="19" y="62"/>
                    <a:pt x="16" y="57"/>
                    <a:pt x="16" y="53"/>
                  </a:cubicBezTo>
                  <a:cubicBezTo>
                    <a:pt x="16" y="50"/>
                    <a:pt x="22" y="45"/>
                    <a:pt x="26" y="45"/>
                  </a:cubicBezTo>
                  <a:cubicBezTo>
                    <a:pt x="52" y="43"/>
                    <a:pt x="73" y="29"/>
                    <a:pt x="91" y="11"/>
                  </a:cubicBezTo>
                  <a:cubicBezTo>
                    <a:pt x="102" y="1"/>
                    <a:pt x="113" y="0"/>
                    <a:pt x="122" y="9"/>
                  </a:cubicBezTo>
                  <a:cubicBezTo>
                    <a:pt x="132" y="19"/>
                    <a:pt x="132" y="30"/>
                    <a:pt x="124" y="42"/>
                  </a:cubicBezTo>
                  <a:cubicBezTo>
                    <a:pt x="114" y="57"/>
                    <a:pt x="105" y="73"/>
                    <a:pt x="95" y="89"/>
                  </a:cubicBezTo>
                  <a:cubicBezTo>
                    <a:pt x="97" y="90"/>
                    <a:pt x="98" y="91"/>
                    <a:pt x="99" y="9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1" name="Freeform 45"/>
            <p:cNvSpPr/>
            <p:nvPr/>
          </p:nvSpPr>
          <p:spPr bwMode="auto">
            <a:xfrm>
              <a:off x="747173" y="440469"/>
              <a:ext cx="17991" cy="13902"/>
            </a:xfrm>
            <a:custGeom>
              <a:avLst/>
              <a:gdLst>
                <a:gd name="T0" fmla="*/ 0 w 63"/>
                <a:gd name="T1" fmla="*/ 12 h 48"/>
                <a:gd name="T2" fmla="*/ 23 w 63"/>
                <a:gd name="T3" fmla="*/ 3 h 48"/>
                <a:gd name="T4" fmla="*/ 51 w 63"/>
                <a:gd name="T5" fmla="*/ 14 h 48"/>
                <a:gd name="T6" fmla="*/ 57 w 63"/>
                <a:gd name="T7" fmla="*/ 37 h 48"/>
                <a:gd name="T8" fmla="*/ 30 w 63"/>
                <a:gd name="T9" fmla="*/ 41 h 48"/>
                <a:gd name="T10" fmla="*/ 6 w 63"/>
                <a:gd name="T11" fmla="*/ 8 h 48"/>
                <a:gd name="T12" fmla="*/ 0 w 63"/>
                <a:gd name="T13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48">
                  <a:moveTo>
                    <a:pt x="0" y="12"/>
                  </a:moveTo>
                  <a:cubicBezTo>
                    <a:pt x="5" y="3"/>
                    <a:pt x="13" y="0"/>
                    <a:pt x="23" y="3"/>
                  </a:cubicBezTo>
                  <a:cubicBezTo>
                    <a:pt x="32" y="6"/>
                    <a:pt x="42" y="9"/>
                    <a:pt x="51" y="14"/>
                  </a:cubicBezTo>
                  <a:cubicBezTo>
                    <a:pt x="61" y="20"/>
                    <a:pt x="63" y="28"/>
                    <a:pt x="57" y="37"/>
                  </a:cubicBezTo>
                  <a:cubicBezTo>
                    <a:pt x="52" y="44"/>
                    <a:pt x="36" y="48"/>
                    <a:pt x="30" y="41"/>
                  </a:cubicBezTo>
                  <a:cubicBezTo>
                    <a:pt x="21" y="31"/>
                    <a:pt x="14" y="19"/>
                    <a:pt x="6" y="8"/>
                  </a:cubicBezTo>
                  <a:cubicBezTo>
                    <a:pt x="4" y="9"/>
                    <a:pt x="2" y="11"/>
                    <a:pt x="0" y="1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2" name="Freeform 46"/>
            <p:cNvSpPr/>
            <p:nvPr/>
          </p:nvSpPr>
          <p:spPr bwMode="auto">
            <a:xfrm>
              <a:off x="1109448" y="476451"/>
              <a:ext cx="18809" cy="10631"/>
            </a:xfrm>
            <a:custGeom>
              <a:avLst/>
              <a:gdLst>
                <a:gd name="T0" fmla="*/ 66 w 66"/>
                <a:gd name="T1" fmla="*/ 15 h 38"/>
                <a:gd name="T2" fmla="*/ 36 w 66"/>
                <a:gd name="T3" fmla="*/ 25 h 38"/>
                <a:gd name="T4" fmla="*/ 49 w 66"/>
                <a:gd name="T5" fmla="*/ 36 h 38"/>
                <a:gd name="T6" fmla="*/ 39 w 66"/>
                <a:gd name="T7" fmla="*/ 38 h 38"/>
                <a:gd name="T8" fmla="*/ 14 w 66"/>
                <a:gd name="T9" fmla="*/ 35 h 38"/>
                <a:gd name="T10" fmla="*/ 6 w 66"/>
                <a:gd name="T11" fmla="*/ 17 h 38"/>
                <a:gd name="T12" fmla="*/ 41 w 66"/>
                <a:gd name="T13" fmla="*/ 5 h 38"/>
                <a:gd name="T14" fmla="*/ 53 w 66"/>
                <a:gd name="T15" fmla="*/ 9 h 38"/>
                <a:gd name="T16" fmla="*/ 66 w 66"/>
                <a:gd name="T17" fmla="*/ 12 h 38"/>
                <a:gd name="T18" fmla="*/ 66 w 66"/>
                <a:gd name="T19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38">
                  <a:moveTo>
                    <a:pt x="66" y="15"/>
                  </a:moveTo>
                  <a:cubicBezTo>
                    <a:pt x="57" y="18"/>
                    <a:pt x="47" y="21"/>
                    <a:pt x="36" y="25"/>
                  </a:cubicBezTo>
                  <a:cubicBezTo>
                    <a:pt x="40" y="29"/>
                    <a:pt x="44" y="32"/>
                    <a:pt x="49" y="36"/>
                  </a:cubicBezTo>
                  <a:cubicBezTo>
                    <a:pt x="45" y="37"/>
                    <a:pt x="42" y="38"/>
                    <a:pt x="39" y="38"/>
                  </a:cubicBezTo>
                  <a:cubicBezTo>
                    <a:pt x="31" y="37"/>
                    <a:pt x="22" y="37"/>
                    <a:pt x="14" y="35"/>
                  </a:cubicBezTo>
                  <a:cubicBezTo>
                    <a:pt x="3" y="34"/>
                    <a:pt x="0" y="27"/>
                    <a:pt x="6" y="17"/>
                  </a:cubicBezTo>
                  <a:cubicBezTo>
                    <a:pt x="14" y="4"/>
                    <a:pt x="26" y="0"/>
                    <a:pt x="41" y="5"/>
                  </a:cubicBezTo>
                  <a:cubicBezTo>
                    <a:pt x="45" y="7"/>
                    <a:pt x="49" y="8"/>
                    <a:pt x="53" y="9"/>
                  </a:cubicBezTo>
                  <a:cubicBezTo>
                    <a:pt x="57" y="10"/>
                    <a:pt x="62" y="11"/>
                    <a:pt x="66" y="12"/>
                  </a:cubicBezTo>
                  <a:cubicBezTo>
                    <a:pt x="66" y="13"/>
                    <a:pt x="66" y="14"/>
                    <a:pt x="66" y="1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3" name="Freeform 47"/>
            <p:cNvSpPr/>
            <p:nvPr/>
          </p:nvSpPr>
          <p:spPr bwMode="auto">
            <a:xfrm>
              <a:off x="972062" y="403669"/>
              <a:ext cx="11449" cy="14720"/>
            </a:xfrm>
            <a:custGeom>
              <a:avLst/>
              <a:gdLst>
                <a:gd name="T0" fmla="*/ 0 w 41"/>
                <a:gd name="T1" fmla="*/ 0 h 50"/>
                <a:gd name="T2" fmla="*/ 34 w 41"/>
                <a:gd name="T3" fmla="*/ 21 h 50"/>
                <a:gd name="T4" fmla="*/ 17 w 41"/>
                <a:gd name="T5" fmla="*/ 50 h 50"/>
                <a:gd name="T6" fmla="*/ 4 w 41"/>
                <a:gd name="T7" fmla="*/ 38 h 50"/>
                <a:gd name="T8" fmla="*/ 0 w 41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50">
                  <a:moveTo>
                    <a:pt x="0" y="0"/>
                  </a:moveTo>
                  <a:cubicBezTo>
                    <a:pt x="16" y="3"/>
                    <a:pt x="27" y="8"/>
                    <a:pt x="34" y="21"/>
                  </a:cubicBezTo>
                  <a:cubicBezTo>
                    <a:pt x="41" y="35"/>
                    <a:pt x="33" y="49"/>
                    <a:pt x="17" y="50"/>
                  </a:cubicBezTo>
                  <a:cubicBezTo>
                    <a:pt x="10" y="50"/>
                    <a:pt x="1" y="43"/>
                    <a:pt x="4" y="38"/>
                  </a:cubicBezTo>
                  <a:cubicBezTo>
                    <a:pt x="10" y="25"/>
                    <a:pt x="5" y="1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4" name="文本框 223"/>
            <p:cNvSpPr txBox="1"/>
            <p:nvPr/>
          </p:nvSpPr>
          <p:spPr bwMode="auto">
            <a:xfrm>
              <a:off x="1010497" y="490353"/>
              <a:ext cx="33529" cy="33529"/>
            </a:xfrm>
            <a:custGeom>
              <a:avLst/>
              <a:gdLst>
                <a:gd name="connsiteX0" fmla="*/ 129668 w 257175"/>
                <a:gd name="connsiteY0" fmla="*/ 0 h 255588"/>
                <a:gd name="connsiteX1" fmla="*/ 257175 w 257175"/>
                <a:gd name="connsiteY1" fmla="*/ 128868 h 255588"/>
                <a:gd name="connsiteX2" fmla="*/ 127507 w 257175"/>
                <a:gd name="connsiteY2" fmla="*/ 255588 h 255588"/>
                <a:gd name="connsiteX3" fmla="*/ 0 w 257175"/>
                <a:gd name="connsiteY3" fmla="*/ 126720 h 255588"/>
                <a:gd name="connsiteX4" fmla="*/ 129668 w 257175"/>
                <a:gd name="connsiteY4" fmla="*/ 0 h 255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7175" h="255588">
                  <a:moveTo>
                    <a:pt x="129668" y="0"/>
                  </a:moveTo>
                  <a:cubicBezTo>
                    <a:pt x="198824" y="0"/>
                    <a:pt x="257175" y="57991"/>
                    <a:pt x="257175" y="128868"/>
                  </a:cubicBezTo>
                  <a:cubicBezTo>
                    <a:pt x="257175" y="197598"/>
                    <a:pt x="198824" y="255588"/>
                    <a:pt x="127507" y="255588"/>
                  </a:cubicBezTo>
                  <a:cubicBezTo>
                    <a:pt x="56189" y="255588"/>
                    <a:pt x="0" y="199745"/>
                    <a:pt x="0" y="126720"/>
                  </a:cubicBezTo>
                  <a:cubicBezTo>
                    <a:pt x="0" y="55843"/>
                    <a:pt x="58351" y="0"/>
                    <a:pt x="12966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5" name="任意多边形 64"/>
            <p:cNvSpPr/>
            <p:nvPr/>
          </p:nvSpPr>
          <p:spPr bwMode="auto">
            <a:xfrm>
              <a:off x="2220806" y="792930"/>
              <a:ext cx="76054" cy="7850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6" name="任意多边形 65"/>
            <p:cNvSpPr/>
            <p:nvPr/>
          </p:nvSpPr>
          <p:spPr bwMode="auto">
            <a:xfrm>
              <a:off x="2556913" y="792112"/>
              <a:ext cx="76053" cy="77688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7" name="任意多边形 66"/>
            <p:cNvSpPr/>
            <p:nvPr/>
          </p:nvSpPr>
          <p:spPr bwMode="auto">
            <a:xfrm>
              <a:off x="1528150" y="791294"/>
              <a:ext cx="80142" cy="76871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8" name="任意多边形 67"/>
            <p:cNvSpPr/>
            <p:nvPr/>
          </p:nvSpPr>
          <p:spPr bwMode="auto">
            <a:xfrm>
              <a:off x="2134122" y="796201"/>
              <a:ext cx="48249" cy="76871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9" name="任意多边形 68"/>
            <p:cNvSpPr/>
            <p:nvPr/>
          </p:nvSpPr>
          <p:spPr bwMode="auto">
            <a:xfrm>
              <a:off x="2385997" y="796201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0" name="任意多边形 69"/>
            <p:cNvSpPr/>
            <p:nvPr/>
          </p:nvSpPr>
          <p:spPr bwMode="auto">
            <a:xfrm>
              <a:off x="2695117" y="795383"/>
              <a:ext cx="69511" cy="76871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1" name="任意多边形 70"/>
            <p:cNvSpPr/>
            <p:nvPr/>
          </p:nvSpPr>
          <p:spPr bwMode="auto">
            <a:xfrm>
              <a:off x="2926548" y="797836"/>
              <a:ext cx="79324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2" name="任意多边形 72"/>
            <p:cNvSpPr/>
            <p:nvPr/>
          </p:nvSpPr>
          <p:spPr bwMode="auto">
            <a:xfrm>
              <a:off x="3142441" y="798654"/>
              <a:ext cx="77688" cy="76053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3" name="任意多边形 73"/>
            <p:cNvSpPr/>
            <p:nvPr/>
          </p:nvSpPr>
          <p:spPr bwMode="auto">
            <a:xfrm>
              <a:off x="2459597" y="797836"/>
              <a:ext cx="62151" cy="73600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4" name="任意多边形 74"/>
            <p:cNvSpPr/>
            <p:nvPr/>
          </p:nvSpPr>
          <p:spPr bwMode="auto">
            <a:xfrm>
              <a:off x="1294266" y="792112"/>
              <a:ext cx="83413" cy="74417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5" name="任意多边形 75"/>
            <p:cNvSpPr/>
            <p:nvPr/>
          </p:nvSpPr>
          <p:spPr bwMode="auto">
            <a:xfrm>
              <a:off x="1381768" y="792112"/>
              <a:ext cx="67058" cy="74417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6" name="任意多边形 76"/>
            <p:cNvSpPr/>
            <p:nvPr/>
          </p:nvSpPr>
          <p:spPr bwMode="auto">
            <a:xfrm>
              <a:off x="1452097" y="792112"/>
              <a:ext cx="80142" cy="74417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7" name="任意多边形 77"/>
            <p:cNvSpPr/>
            <p:nvPr/>
          </p:nvSpPr>
          <p:spPr bwMode="auto">
            <a:xfrm>
              <a:off x="1605839" y="793748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8" name="任意多边形 78"/>
            <p:cNvSpPr/>
            <p:nvPr/>
          </p:nvSpPr>
          <p:spPr bwMode="auto">
            <a:xfrm>
              <a:off x="1727688" y="793748"/>
              <a:ext cx="74417" cy="75235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9" name="任意多边形 79"/>
            <p:cNvSpPr/>
            <p:nvPr/>
          </p:nvSpPr>
          <p:spPr bwMode="auto">
            <a:xfrm>
              <a:off x="1803741" y="794565"/>
              <a:ext cx="80142" cy="74418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0" name="任意多边形 80"/>
            <p:cNvSpPr/>
            <p:nvPr/>
          </p:nvSpPr>
          <p:spPr bwMode="auto">
            <a:xfrm>
              <a:off x="1891243" y="794565"/>
              <a:ext cx="34346" cy="73600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1" name="任意多边形 81"/>
            <p:cNvSpPr/>
            <p:nvPr/>
          </p:nvSpPr>
          <p:spPr bwMode="auto">
            <a:xfrm>
              <a:off x="2062158" y="795383"/>
              <a:ext cx="71964" cy="73600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2" name="任意多边形 82"/>
            <p:cNvSpPr/>
            <p:nvPr/>
          </p:nvSpPr>
          <p:spPr bwMode="auto">
            <a:xfrm>
              <a:off x="2191367" y="797019"/>
              <a:ext cx="33529" cy="74417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3" name="任意多边形 83"/>
            <p:cNvSpPr/>
            <p:nvPr/>
          </p:nvSpPr>
          <p:spPr bwMode="auto">
            <a:xfrm>
              <a:off x="2294406" y="797019"/>
              <a:ext cx="74418" cy="74417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4" name="任意多边形 84"/>
            <p:cNvSpPr/>
            <p:nvPr/>
          </p:nvSpPr>
          <p:spPr bwMode="auto">
            <a:xfrm>
              <a:off x="2632966" y="796201"/>
              <a:ext cx="65422" cy="73600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5" name="任意多边形 85"/>
            <p:cNvSpPr/>
            <p:nvPr/>
          </p:nvSpPr>
          <p:spPr bwMode="auto">
            <a:xfrm>
              <a:off x="2767081" y="797019"/>
              <a:ext cx="83413" cy="73600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6" name="任意多边形 86"/>
            <p:cNvSpPr/>
            <p:nvPr/>
          </p:nvSpPr>
          <p:spPr bwMode="auto">
            <a:xfrm>
              <a:off x="2852130" y="796201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7" name="任意多边形 87"/>
            <p:cNvSpPr/>
            <p:nvPr/>
          </p:nvSpPr>
          <p:spPr bwMode="auto">
            <a:xfrm>
              <a:off x="2999330" y="798654"/>
              <a:ext cx="63786" cy="73600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8" name="任意多边形 88"/>
            <p:cNvSpPr/>
            <p:nvPr/>
          </p:nvSpPr>
          <p:spPr bwMode="auto">
            <a:xfrm>
              <a:off x="3216041" y="799472"/>
              <a:ext cx="74417" cy="73600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9" name="任意多边形 89"/>
            <p:cNvSpPr/>
            <p:nvPr/>
          </p:nvSpPr>
          <p:spPr bwMode="auto">
            <a:xfrm>
              <a:off x="2000825" y="796201"/>
              <a:ext cx="62969" cy="73600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0" name="任意多边形 90"/>
            <p:cNvSpPr/>
            <p:nvPr/>
          </p:nvSpPr>
          <p:spPr bwMode="auto">
            <a:xfrm>
              <a:off x="1927225" y="795383"/>
              <a:ext cx="76871" cy="76053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1" name="任意多边形: 形状 250"/>
            <p:cNvSpPr/>
            <p:nvPr/>
          </p:nvSpPr>
          <p:spPr bwMode="auto">
            <a:xfrm>
              <a:off x="2296042" y="420842"/>
              <a:ext cx="253511" cy="291946"/>
            </a:xfrm>
            <a:custGeom>
              <a:avLst/>
              <a:gdLst>
                <a:gd name="connsiteX0" fmla="*/ 120361 w 253511"/>
                <a:gd name="connsiteY0" fmla="*/ 231430 h 291946"/>
                <a:gd name="connsiteX1" fmla="*/ 113857 w 253511"/>
                <a:gd name="connsiteY1" fmla="*/ 240313 h 291946"/>
                <a:gd name="connsiteX2" fmla="*/ 118503 w 253511"/>
                <a:gd name="connsiteY2" fmla="*/ 258078 h 291946"/>
                <a:gd name="connsiteX3" fmla="*/ 125008 w 253511"/>
                <a:gd name="connsiteY3" fmla="*/ 253143 h 291946"/>
                <a:gd name="connsiteX4" fmla="*/ 120361 w 253511"/>
                <a:gd name="connsiteY4" fmla="*/ 231430 h 291946"/>
                <a:gd name="connsiteX5" fmla="*/ 155739 w 253511"/>
                <a:gd name="connsiteY5" fmla="*/ 99943 h 291946"/>
                <a:gd name="connsiteX6" fmla="*/ 150890 w 253511"/>
                <a:gd name="connsiteY6" fmla="*/ 100935 h 291946"/>
                <a:gd name="connsiteX7" fmla="*/ 121792 w 253511"/>
                <a:gd name="connsiteY7" fmla="*/ 115811 h 291946"/>
                <a:gd name="connsiteX8" fmla="*/ 117912 w 253511"/>
                <a:gd name="connsiteY8" fmla="*/ 120770 h 291946"/>
                <a:gd name="connsiteX9" fmla="*/ 124702 w 253511"/>
                <a:gd name="connsiteY9" fmla="*/ 122753 h 291946"/>
                <a:gd name="connsiteX10" fmla="*/ 147010 w 253511"/>
                <a:gd name="connsiteY10" fmla="*/ 113828 h 291946"/>
                <a:gd name="connsiteX11" fmla="*/ 135371 w 253511"/>
                <a:gd name="connsiteY11" fmla="*/ 136638 h 291946"/>
                <a:gd name="connsiteX12" fmla="*/ 135371 w 253511"/>
                <a:gd name="connsiteY12" fmla="*/ 142589 h 291946"/>
                <a:gd name="connsiteX13" fmla="*/ 141190 w 253511"/>
                <a:gd name="connsiteY13" fmla="*/ 140605 h 291946"/>
                <a:gd name="connsiteX14" fmla="*/ 157679 w 253511"/>
                <a:gd name="connsiteY14" fmla="*/ 105893 h 291946"/>
                <a:gd name="connsiteX15" fmla="*/ 155739 w 253511"/>
                <a:gd name="connsiteY15" fmla="*/ 99943 h 291946"/>
                <a:gd name="connsiteX16" fmla="*/ 134115 w 253511"/>
                <a:gd name="connsiteY16" fmla="*/ 64604 h 291946"/>
                <a:gd name="connsiteX17" fmla="*/ 134115 w 253511"/>
                <a:gd name="connsiteY17" fmla="*/ 92408 h 291946"/>
                <a:gd name="connsiteX18" fmla="*/ 160284 w 253511"/>
                <a:gd name="connsiteY18" fmla="*/ 78506 h 291946"/>
                <a:gd name="connsiteX19" fmla="*/ 134115 w 253511"/>
                <a:gd name="connsiteY19" fmla="*/ 64604 h 291946"/>
                <a:gd name="connsiteX20" fmla="*/ 178873 w 253511"/>
                <a:gd name="connsiteY20" fmla="*/ 40275 h 291946"/>
                <a:gd name="connsiteX21" fmla="*/ 172667 w 253511"/>
                <a:gd name="connsiteY21" fmla="*/ 43342 h 291946"/>
                <a:gd name="connsiteX22" fmla="*/ 167800 w 253511"/>
                <a:gd name="connsiteY22" fmla="*/ 52173 h 291946"/>
                <a:gd name="connsiteX23" fmla="*/ 170720 w 253511"/>
                <a:gd name="connsiteY23" fmla="*/ 58061 h 291946"/>
                <a:gd name="connsiteX24" fmla="*/ 180455 w 253511"/>
                <a:gd name="connsiteY24" fmla="*/ 52173 h 291946"/>
                <a:gd name="connsiteX25" fmla="*/ 184350 w 253511"/>
                <a:gd name="connsiteY25" fmla="*/ 42360 h 291946"/>
                <a:gd name="connsiteX26" fmla="*/ 178873 w 253511"/>
                <a:gd name="connsiteY26" fmla="*/ 40275 h 291946"/>
                <a:gd name="connsiteX27" fmla="*/ 117460 w 253511"/>
                <a:gd name="connsiteY27" fmla="*/ 31 h 291946"/>
                <a:gd name="connsiteX28" fmla="*/ 125406 w 253511"/>
                <a:gd name="connsiteY28" fmla="*/ 644 h 291946"/>
                <a:gd name="connsiteX29" fmla="*/ 141999 w 253511"/>
                <a:gd name="connsiteY29" fmla="*/ 27119 h 291946"/>
                <a:gd name="connsiteX30" fmla="*/ 143951 w 253511"/>
                <a:gd name="connsiteY30" fmla="*/ 44768 h 291946"/>
                <a:gd name="connsiteX31" fmla="*/ 164448 w 253511"/>
                <a:gd name="connsiteY31" fmla="*/ 41827 h 291946"/>
                <a:gd name="connsiteX32" fmla="*/ 181040 w 253511"/>
                <a:gd name="connsiteY32" fmla="*/ 25158 h 291946"/>
                <a:gd name="connsiteX33" fmla="*/ 211297 w 253511"/>
                <a:gd name="connsiteY33" fmla="*/ 17313 h 291946"/>
                <a:gd name="connsiteX34" fmla="*/ 214226 w 253511"/>
                <a:gd name="connsiteY34" fmla="*/ 49671 h 291946"/>
                <a:gd name="connsiteX35" fmla="*/ 193729 w 253511"/>
                <a:gd name="connsiteY35" fmla="*/ 63399 h 291946"/>
                <a:gd name="connsiteX36" fmla="*/ 190801 w 253511"/>
                <a:gd name="connsiteY36" fmla="*/ 69282 h 291946"/>
                <a:gd name="connsiteX37" fmla="*/ 196657 w 253511"/>
                <a:gd name="connsiteY37" fmla="*/ 70262 h 291946"/>
                <a:gd name="connsiteX38" fmla="*/ 222034 w 253511"/>
                <a:gd name="connsiteY38" fmla="*/ 61437 h 291946"/>
                <a:gd name="connsiteX39" fmla="*/ 232770 w 253511"/>
                <a:gd name="connsiteY39" fmla="*/ 57515 h 291946"/>
                <a:gd name="connsiteX40" fmla="*/ 250339 w 253511"/>
                <a:gd name="connsiteY40" fmla="*/ 61437 h 291946"/>
                <a:gd name="connsiteX41" fmla="*/ 252291 w 253511"/>
                <a:gd name="connsiteY41" fmla="*/ 80068 h 291946"/>
                <a:gd name="connsiteX42" fmla="*/ 240579 w 253511"/>
                <a:gd name="connsiteY42" fmla="*/ 86931 h 291946"/>
                <a:gd name="connsiteX43" fmla="*/ 184945 w 253511"/>
                <a:gd name="connsiteY43" fmla="*/ 90853 h 291946"/>
                <a:gd name="connsiteX44" fmla="*/ 193729 w 253511"/>
                <a:gd name="connsiteY44" fmla="*/ 106542 h 291946"/>
                <a:gd name="connsiteX45" fmla="*/ 184945 w 253511"/>
                <a:gd name="connsiteY45" fmla="*/ 126153 h 291946"/>
                <a:gd name="connsiteX46" fmla="*/ 156639 w 253511"/>
                <a:gd name="connsiteY46" fmla="*/ 138900 h 291946"/>
                <a:gd name="connsiteX47" fmla="*/ 153711 w 253511"/>
                <a:gd name="connsiteY47" fmla="*/ 143802 h 291946"/>
                <a:gd name="connsiteX48" fmla="*/ 158591 w 253511"/>
                <a:gd name="connsiteY48" fmla="*/ 144783 h 291946"/>
                <a:gd name="connsiteX49" fmla="*/ 171280 w 253511"/>
                <a:gd name="connsiteY49" fmla="*/ 147724 h 291946"/>
                <a:gd name="connsiteX50" fmla="*/ 165424 w 253511"/>
                <a:gd name="connsiteY50" fmla="*/ 163413 h 291946"/>
                <a:gd name="connsiteX51" fmla="*/ 157615 w 253511"/>
                <a:gd name="connsiteY51" fmla="*/ 173218 h 291946"/>
                <a:gd name="connsiteX52" fmla="*/ 159567 w 253511"/>
                <a:gd name="connsiteY52" fmla="*/ 173218 h 291946"/>
                <a:gd name="connsiteX53" fmla="*/ 171280 w 253511"/>
                <a:gd name="connsiteY53" fmla="*/ 174199 h 291946"/>
                <a:gd name="connsiteX54" fmla="*/ 164448 w 253511"/>
                <a:gd name="connsiteY54" fmla="*/ 184985 h 291946"/>
                <a:gd name="connsiteX55" fmla="*/ 156639 w 253511"/>
                <a:gd name="connsiteY55" fmla="*/ 195771 h 291946"/>
                <a:gd name="connsiteX56" fmla="*/ 165424 w 253511"/>
                <a:gd name="connsiteY56" fmla="*/ 193809 h 291946"/>
                <a:gd name="connsiteX57" fmla="*/ 176160 w 253511"/>
                <a:gd name="connsiteY57" fmla="*/ 193809 h 291946"/>
                <a:gd name="connsiteX58" fmla="*/ 173232 w 253511"/>
                <a:gd name="connsiteY58" fmla="*/ 212440 h 291946"/>
                <a:gd name="connsiteX59" fmla="*/ 156639 w 253511"/>
                <a:gd name="connsiteY59" fmla="*/ 241856 h 291946"/>
                <a:gd name="connsiteX60" fmla="*/ 156639 w 253511"/>
                <a:gd name="connsiteY60" fmla="*/ 265388 h 291946"/>
                <a:gd name="connsiteX61" fmla="*/ 154687 w 253511"/>
                <a:gd name="connsiteY61" fmla="*/ 275194 h 291946"/>
                <a:gd name="connsiteX62" fmla="*/ 136142 w 253511"/>
                <a:gd name="connsiteY62" fmla="*/ 291863 h 291946"/>
                <a:gd name="connsiteX63" fmla="*/ 117598 w 253511"/>
                <a:gd name="connsiteY63" fmla="*/ 278135 h 291946"/>
                <a:gd name="connsiteX64" fmla="*/ 105885 w 253511"/>
                <a:gd name="connsiteY64" fmla="*/ 257544 h 291946"/>
                <a:gd name="connsiteX65" fmla="*/ 84412 w 253511"/>
                <a:gd name="connsiteY65" fmla="*/ 280096 h 291946"/>
                <a:gd name="connsiteX66" fmla="*/ 59035 w 253511"/>
                <a:gd name="connsiteY66" fmla="*/ 280096 h 291946"/>
                <a:gd name="connsiteX67" fmla="*/ 48299 w 253511"/>
                <a:gd name="connsiteY67" fmla="*/ 263427 h 291946"/>
                <a:gd name="connsiteX68" fmla="*/ 56107 w 253511"/>
                <a:gd name="connsiteY68" fmla="*/ 251661 h 291946"/>
                <a:gd name="connsiteX69" fmla="*/ 67820 w 253511"/>
                <a:gd name="connsiteY69" fmla="*/ 250680 h 291946"/>
                <a:gd name="connsiteX70" fmla="*/ 85388 w 253511"/>
                <a:gd name="connsiteY70" fmla="*/ 247739 h 291946"/>
                <a:gd name="connsiteX71" fmla="*/ 93197 w 253511"/>
                <a:gd name="connsiteY71" fmla="*/ 224206 h 291946"/>
                <a:gd name="connsiteX72" fmla="*/ 101981 w 253511"/>
                <a:gd name="connsiteY72" fmla="*/ 207537 h 291946"/>
                <a:gd name="connsiteX73" fmla="*/ 115646 w 253511"/>
                <a:gd name="connsiteY73" fmla="*/ 205576 h 291946"/>
                <a:gd name="connsiteX74" fmla="*/ 119550 w 253511"/>
                <a:gd name="connsiteY74" fmla="*/ 203615 h 291946"/>
                <a:gd name="connsiteX75" fmla="*/ 115646 w 253511"/>
                <a:gd name="connsiteY75" fmla="*/ 199693 h 291946"/>
                <a:gd name="connsiteX76" fmla="*/ 99053 w 253511"/>
                <a:gd name="connsiteY76" fmla="*/ 193809 h 291946"/>
                <a:gd name="connsiteX77" fmla="*/ 114669 w 253511"/>
                <a:gd name="connsiteY77" fmla="*/ 185965 h 291946"/>
                <a:gd name="connsiteX78" fmla="*/ 118574 w 253511"/>
                <a:gd name="connsiteY78" fmla="*/ 182043 h 291946"/>
                <a:gd name="connsiteX79" fmla="*/ 112718 w 253511"/>
                <a:gd name="connsiteY79" fmla="*/ 180082 h 291946"/>
                <a:gd name="connsiteX80" fmla="*/ 98077 w 253511"/>
                <a:gd name="connsiteY80" fmla="*/ 177140 h 291946"/>
                <a:gd name="connsiteX81" fmla="*/ 99053 w 253511"/>
                <a:gd name="connsiteY81" fmla="*/ 164393 h 291946"/>
                <a:gd name="connsiteX82" fmla="*/ 100029 w 253511"/>
                <a:gd name="connsiteY82" fmla="*/ 145763 h 291946"/>
                <a:gd name="connsiteX83" fmla="*/ 79532 w 253511"/>
                <a:gd name="connsiteY83" fmla="*/ 145763 h 291946"/>
                <a:gd name="connsiteX84" fmla="*/ 57083 w 253511"/>
                <a:gd name="connsiteY84" fmla="*/ 163413 h 291946"/>
                <a:gd name="connsiteX85" fmla="*/ 3401 w 253511"/>
                <a:gd name="connsiteY85" fmla="*/ 155569 h 291946"/>
                <a:gd name="connsiteX86" fmla="*/ 1449 w 253511"/>
                <a:gd name="connsiteY86" fmla="*/ 142822 h 291946"/>
                <a:gd name="connsiteX87" fmla="*/ 13161 w 253511"/>
                <a:gd name="connsiteY87" fmla="*/ 137919 h 291946"/>
                <a:gd name="connsiteX88" fmla="*/ 68796 w 253511"/>
                <a:gd name="connsiteY88" fmla="*/ 124192 h 291946"/>
                <a:gd name="connsiteX89" fmla="*/ 97101 w 253511"/>
                <a:gd name="connsiteY89" fmla="*/ 106542 h 291946"/>
                <a:gd name="connsiteX90" fmla="*/ 108813 w 253511"/>
                <a:gd name="connsiteY90" fmla="*/ 79087 h 291946"/>
                <a:gd name="connsiteX91" fmla="*/ 101005 w 253511"/>
                <a:gd name="connsiteY91" fmla="*/ 78107 h 291946"/>
                <a:gd name="connsiteX92" fmla="*/ 84412 w 253511"/>
                <a:gd name="connsiteY92" fmla="*/ 98698 h 291946"/>
                <a:gd name="connsiteX93" fmla="*/ 71724 w 253511"/>
                <a:gd name="connsiteY93" fmla="*/ 102620 h 291946"/>
                <a:gd name="connsiteX94" fmla="*/ 60011 w 253511"/>
                <a:gd name="connsiteY94" fmla="*/ 86931 h 291946"/>
                <a:gd name="connsiteX95" fmla="*/ 60987 w 253511"/>
                <a:gd name="connsiteY95" fmla="*/ 83009 h 291946"/>
                <a:gd name="connsiteX96" fmla="*/ 65868 w 253511"/>
                <a:gd name="connsiteY96" fmla="*/ 63399 h 291946"/>
                <a:gd name="connsiteX97" fmla="*/ 84412 w 253511"/>
                <a:gd name="connsiteY97" fmla="*/ 68301 h 291946"/>
                <a:gd name="connsiteX98" fmla="*/ 107837 w 253511"/>
                <a:gd name="connsiteY98" fmla="*/ 49671 h 291946"/>
                <a:gd name="connsiteX99" fmla="*/ 108813 w 253511"/>
                <a:gd name="connsiteY99" fmla="*/ 14372 h 291946"/>
                <a:gd name="connsiteX100" fmla="*/ 117460 w 253511"/>
                <a:gd name="connsiteY100" fmla="*/ 31 h 2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</a:cxnLst>
              <a:rect l="l" t="t" r="r" b="b"/>
              <a:pathLst>
                <a:path w="253511" h="291946">
                  <a:moveTo>
                    <a:pt x="120361" y="231430"/>
                  </a:moveTo>
                  <a:cubicBezTo>
                    <a:pt x="117574" y="235378"/>
                    <a:pt x="115715" y="238339"/>
                    <a:pt x="113857" y="240313"/>
                  </a:cubicBezTo>
                  <a:cubicBezTo>
                    <a:pt x="105493" y="251169"/>
                    <a:pt x="106422" y="251169"/>
                    <a:pt x="118503" y="258078"/>
                  </a:cubicBezTo>
                  <a:cubicBezTo>
                    <a:pt x="123149" y="260052"/>
                    <a:pt x="125937" y="258078"/>
                    <a:pt x="125008" y="253143"/>
                  </a:cubicBezTo>
                  <a:cubicBezTo>
                    <a:pt x="124079" y="246235"/>
                    <a:pt x="122220" y="239326"/>
                    <a:pt x="120361" y="231430"/>
                  </a:cubicBezTo>
                  <a:close/>
                  <a:moveTo>
                    <a:pt x="155739" y="99943"/>
                  </a:moveTo>
                  <a:cubicBezTo>
                    <a:pt x="153799" y="98951"/>
                    <a:pt x="152830" y="99943"/>
                    <a:pt x="150890" y="100935"/>
                  </a:cubicBezTo>
                  <a:cubicBezTo>
                    <a:pt x="141190" y="105893"/>
                    <a:pt x="131491" y="110852"/>
                    <a:pt x="121792" y="115811"/>
                  </a:cubicBezTo>
                  <a:cubicBezTo>
                    <a:pt x="119852" y="116803"/>
                    <a:pt x="116942" y="117795"/>
                    <a:pt x="117912" y="120770"/>
                  </a:cubicBezTo>
                  <a:cubicBezTo>
                    <a:pt x="119852" y="124737"/>
                    <a:pt x="122762" y="123745"/>
                    <a:pt x="124702" y="122753"/>
                  </a:cubicBezTo>
                  <a:cubicBezTo>
                    <a:pt x="131491" y="119778"/>
                    <a:pt x="138281" y="117795"/>
                    <a:pt x="147010" y="113828"/>
                  </a:cubicBezTo>
                  <a:cubicBezTo>
                    <a:pt x="142160" y="122753"/>
                    <a:pt x="139251" y="129696"/>
                    <a:pt x="135371" y="136638"/>
                  </a:cubicBezTo>
                  <a:cubicBezTo>
                    <a:pt x="134401" y="138622"/>
                    <a:pt x="131491" y="140605"/>
                    <a:pt x="135371" y="142589"/>
                  </a:cubicBezTo>
                  <a:cubicBezTo>
                    <a:pt x="138281" y="145564"/>
                    <a:pt x="139251" y="142589"/>
                    <a:pt x="141190" y="140605"/>
                  </a:cubicBezTo>
                  <a:cubicBezTo>
                    <a:pt x="148950" y="130688"/>
                    <a:pt x="153799" y="118786"/>
                    <a:pt x="157679" y="105893"/>
                  </a:cubicBezTo>
                  <a:cubicBezTo>
                    <a:pt x="157679" y="103910"/>
                    <a:pt x="158649" y="101926"/>
                    <a:pt x="155739" y="99943"/>
                  </a:cubicBezTo>
                  <a:close/>
                  <a:moveTo>
                    <a:pt x="134115" y="64604"/>
                  </a:moveTo>
                  <a:cubicBezTo>
                    <a:pt x="134115" y="74534"/>
                    <a:pt x="134115" y="82478"/>
                    <a:pt x="134115" y="92408"/>
                  </a:cubicBezTo>
                  <a:cubicBezTo>
                    <a:pt x="143174" y="87443"/>
                    <a:pt x="151226" y="83471"/>
                    <a:pt x="160284" y="78506"/>
                  </a:cubicBezTo>
                  <a:cubicBezTo>
                    <a:pt x="151226" y="72548"/>
                    <a:pt x="143174" y="68576"/>
                    <a:pt x="134115" y="64604"/>
                  </a:cubicBezTo>
                  <a:close/>
                  <a:moveTo>
                    <a:pt x="178873" y="40275"/>
                  </a:moveTo>
                  <a:cubicBezTo>
                    <a:pt x="176805" y="40643"/>
                    <a:pt x="174614" y="41870"/>
                    <a:pt x="172667" y="43342"/>
                  </a:cubicBezTo>
                  <a:cubicBezTo>
                    <a:pt x="170720" y="46285"/>
                    <a:pt x="168773" y="49229"/>
                    <a:pt x="167800" y="52173"/>
                  </a:cubicBezTo>
                  <a:cubicBezTo>
                    <a:pt x="166826" y="55117"/>
                    <a:pt x="167800" y="57080"/>
                    <a:pt x="170720" y="58061"/>
                  </a:cubicBezTo>
                  <a:cubicBezTo>
                    <a:pt x="173641" y="56098"/>
                    <a:pt x="177535" y="54136"/>
                    <a:pt x="180455" y="52173"/>
                  </a:cubicBezTo>
                  <a:cubicBezTo>
                    <a:pt x="184350" y="49229"/>
                    <a:pt x="187270" y="45304"/>
                    <a:pt x="184350" y="42360"/>
                  </a:cubicBezTo>
                  <a:cubicBezTo>
                    <a:pt x="182889" y="40398"/>
                    <a:pt x="180942" y="39907"/>
                    <a:pt x="178873" y="40275"/>
                  </a:cubicBezTo>
                  <a:close/>
                  <a:moveTo>
                    <a:pt x="117460" y="31"/>
                  </a:moveTo>
                  <a:cubicBezTo>
                    <a:pt x="119611" y="-91"/>
                    <a:pt x="122234" y="154"/>
                    <a:pt x="125406" y="644"/>
                  </a:cubicBezTo>
                  <a:cubicBezTo>
                    <a:pt x="142975" y="4567"/>
                    <a:pt x="145903" y="8489"/>
                    <a:pt x="141999" y="27119"/>
                  </a:cubicBezTo>
                  <a:cubicBezTo>
                    <a:pt x="141023" y="33002"/>
                    <a:pt x="139071" y="40846"/>
                    <a:pt x="143951" y="44768"/>
                  </a:cubicBezTo>
                  <a:cubicBezTo>
                    <a:pt x="149807" y="47710"/>
                    <a:pt x="157615" y="45749"/>
                    <a:pt x="164448" y="41827"/>
                  </a:cubicBezTo>
                  <a:cubicBezTo>
                    <a:pt x="171280" y="37905"/>
                    <a:pt x="176160" y="31041"/>
                    <a:pt x="181040" y="25158"/>
                  </a:cubicBezTo>
                  <a:cubicBezTo>
                    <a:pt x="190801" y="11430"/>
                    <a:pt x="198609" y="10450"/>
                    <a:pt x="211297" y="17313"/>
                  </a:cubicBezTo>
                  <a:cubicBezTo>
                    <a:pt x="223986" y="25158"/>
                    <a:pt x="225938" y="39866"/>
                    <a:pt x="214226" y="49671"/>
                  </a:cubicBezTo>
                  <a:cubicBezTo>
                    <a:pt x="207393" y="54574"/>
                    <a:pt x="200561" y="59476"/>
                    <a:pt x="193729" y="63399"/>
                  </a:cubicBezTo>
                  <a:cubicBezTo>
                    <a:pt x="192753" y="65360"/>
                    <a:pt x="189825" y="66340"/>
                    <a:pt x="190801" y="69282"/>
                  </a:cubicBezTo>
                  <a:cubicBezTo>
                    <a:pt x="192753" y="71243"/>
                    <a:pt x="194705" y="70262"/>
                    <a:pt x="196657" y="70262"/>
                  </a:cubicBezTo>
                  <a:cubicBezTo>
                    <a:pt x="205441" y="67321"/>
                    <a:pt x="213250" y="64379"/>
                    <a:pt x="222034" y="61437"/>
                  </a:cubicBezTo>
                  <a:cubicBezTo>
                    <a:pt x="224962" y="60457"/>
                    <a:pt x="228866" y="58496"/>
                    <a:pt x="232770" y="57515"/>
                  </a:cubicBezTo>
                  <a:cubicBezTo>
                    <a:pt x="238627" y="56535"/>
                    <a:pt x="246435" y="56535"/>
                    <a:pt x="250339" y="61437"/>
                  </a:cubicBezTo>
                  <a:cubicBezTo>
                    <a:pt x="255219" y="66340"/>
                    <a:pt x="253267" y="74184"/>
                    <a:pt x="252291" y="80068"/>
                  </a:cubicBezTo>
                  <a:cubicBezTo>
                    <a:pt x="251315" y="85951"/>
                    <a:pt x="245459" y="85951"/>
                    <a:pt x="240579" y="86931"/>
                  </a:cubicBezTo>
                  <a:cubicBezTo>
                    <a:pt x="222034" y="87912"/>
                    <a:pt x="204465" y="88892"/>
                    <a:pt x="184945" y="90853"/>
                  </a:cubicBezTo>
                  <a:cubicBezTo>
                    <a:pt x="188848" y="96737"/>
                    <a:pt x="191777" y="101639"/>
                    <a:pt x="193729" y="106542"/>
                  </a:cubicBezTo>
                  <a:cubicBezTo>
                    <a:pt x="198609" y="117328"/>
                    <a:pt x="196657" y="123211"/>
                    <a:pt x="184945" y="126153"/>
                  </a:cubicBezTo>
                  <a:cubicBezTo>
                    <a:pt x="174208" y="129094"/>
                    <a:pt x="165424" y="133997"/>
                    <a:pt x="156639" y="138900"/>
                  </a:cubicBezTo>
                  <a:cubicBezTo>
                    <a:pt x="154687" y="139880"/>
                    <a:pt x="152735" y="140861"/>
                    <a:pt x="153711" y="143802"/>
                  </a:cubicBezTo>
                  <a:cubicBezTo>
                    <a:pt x="154687" y="145763"/>
                    <a:pt x="157615" y="145763"/>
                    <a:pt x="158591" y="144783"/>
                  </a:cubicBezTo>
                  <a:cubicBezTo>
                    <a:pt x="163472" y="143802"/>
                    <a:pt x="168352" y="140861"/>
                    <a:pt x="171280" y="147724"/>
                  </a:cubicBezTo>
                  <a:cubicBezTo>
                    <a:pt x="174208" y="154588"/>
                    <a:pt x="171280" y="160471"/>
                    <a:pt x="165424" y="163413"/>
                  </a:cubicBezTo>
                  <a:cubicBezTo>
                    <a:pt x="161519" y="165374"/>
                    <a:pt x="158591" y="167335"/>
                    <a:pt x="157615" y="173218"/>
                  </a:cubicBezTo>
                  <a:cubicBezTo>
                    <a:pt x="158591" y="173218"/>
                    <a:pt x="158591" y="173218"/>
                    <a:pt x="159567" y="173218"/>
                  </a:cubicBezTo>
                  <a:cubicBezTo>
                    <a:pt x="163472" y="174199"/>
                    <a:pt x="169328" y="169296"/>
                    <a:pt x="171280" y="174199"/>
                  </a:cubicBezTo>
                  <a:cubicBezTo>
                    <a:pt x="173232" y="178121"/>
                    <a:pt x="167376" y="181063"/>
                    <a:pt x="164448" y="184985"/>
                  </a:cubicBezTo>
                  <a:cubicBezTo>
                    <a:pt x="162496" y="188907"/>
                    <a:pt x="158591" y="190868"/>
                    <a:pt x="156639" y="195771"/>
                  </a:cubicBezTo>
                  <a:cubicBezTo>
                    <a:pt x="160543" y="194790"/>
                    <a:pt x="162496" y="193809"/>
                    <a:pt x="165424" y="193809"/>
                  </a:cubicBezTo>
                  <a:cubicBezTo>
                    <a:pt x="169328" y="192829"/>
                    <a:pt x="173232" y="186946"/>
                    <a:pt x="176160" y="193809"/>
                  </a:cubicBezTo>
                  <a:cubicBezTo>
                    <a:pt x="179088" y="200673"/>
                    <a:pt x="182016" y="209498"/>
                    <a:pt x="173232" y="212440"/>
                  </a:cubicBezTo>
                  <a:cubicBezTo>
                    <a:pt x="158591" y="217342"/>
                    <a:pt x="156639" y="229109"/>
                    <a:pt x="156639" y="241856"/>
                  </a:cubicBezTo>
                  <a:cubicBezTo>
                    <a:pt x="157615" y="249700"/>
                    <a:pt x="156639" y="257544"/>
                    <a:pt x="156639" y="265388"/>
                  </a:cubicBezTo>
                  <a:cubicBezTo>
                    <a:pt x="156639" y="268330"/>
                    <a:pt x="156639" y="272252"/>
                    <a:pt x="154687" y="275194"/>
                  </a:cubicBezTo>
                  <a:cubicBezTo>
                    <a:pt x="150783" y="283038"/>
                    <a:pt x="145903" y="290882"/>
                    <a:pt x="136142" y="291863"/>
                  </a:cubicBezTo>
                  <a:cubicBezTo>
                    <a:pt x="126382" y="292843"/>
                    <a:pt x="122478" y="284999"/>
                    <a:pt x="117598" y="278135"/>
                  </a:cubicBezTo>
                  <a:cubicBezTo>
                    <a:pt x="113693" y="271272"/>
                    <a:pt x="110765" y="264408"/>
                    <a:pt x="105885" y="257544"/>
                  </a:cubicBezTo>
                  <a:cubicBezTo>
                    <a:pt x="99053" y="265388"/>
                    <a:pt x="92220" y="273233"/>
                    <a:pt x="84412" y="280096"/>
                  </a:cubicBezTo>
                  <a:cubicBezTo>
                    <a:pt x="75628" y="288921"/>
                    <a:pt x="68796" y="288921"/>
                    <a:pt x="59035" y="280096"/>
                  </a:cubicBezTo>
                  <a:cubicBezTo>
                    <a:pt x="54155" y="275194"/>
                    <a:pt x="50251" y="270291"/>
                    <a:pt x="48299" y="263427"/>
                  </a:cubicBezTo>
                  <a:cubicBezTo>
                    <a:pt x="44395" y="255583"/>
                    <a:pt x="46347" y="251661"/>
                    <a:pt x="56107" y="251661"/>
                  </a:cubicBezTo>
                  <a:cubicBezTo>
                    <a:pt x="60011" y="250680"/>
                    <a:pt x="63915" y="251661"/>
                    <a:pt x="67820" y="250680"/>
                  </a:cubicBezTo>
                  <a:cubicBezTo>
                    <a:pt x="73676" y="250680"/>
                    <a:pt x="79532" y="249700"/>
                    <a:pt x="85388" y="247739"/>
                  </a:cubicBezTo>
                  <a:cubicBezTo>
                    <a:pt x="98077" y="240875"/>
                    <a:pt x="100029" y="236953"/>
                    <a:pt x="93197" y="224206"/>
                  </a:cubicBezTo>
                  <a:cubicBezTo>
                    <a:pt x="86364" y="211459"/>
                    <a:pt x="89293" y="208517"/>
                    <a:pt x="101981" y="207537"/>
                  </a:cubicBezTo>
                  <a:cubicBezTo>
                    <a:pt x="106861" y="207537"/>
                    <a:pt x="110765" y="206556"/>
                    <a:pt x="115646" y="205576"/>
                  </a:cubicBezTo>
                  <a:cubicBezTo>
                    <a:pt x="116622" y="205576"/>
                    <a:pt x="119550" y="205576"/>
                    <a:pt x="119550" y="203615"/>
                  </a:cubicBezTo>
                  <a:cubicBezTo>
                    <a:pt x="119550" y="200673"/>
                    <a:pt x="117598" y="200673"/>
                    <a:pt x="115646" y="199693"/>
                  </a:cubicBezTo>
                  <a:cubicBezTo>
                    <a:pt x="110765" y="197732"/>
                    <a:pt x="105885" y="195771"/>
                    <a:pt x="99053" y="193809"/>
                  </a:cubicBezTo>
                  <a:cubicBezTo>
                    <a:pt x="104909" y="190868"/>
                    <a:pt x="109789" y="188907"/>
                    <a:pt x="114669" y="185965"/>
                  </a:cubicBezTo>
                  <a:cubicBezTo>
                    <a:pt x="116622" y="184985"/>
                    <a:pt x="119550" y="184985"/>
                    <a:pt x="118574" y="182043"/>
                  </a:cubicBezTo>
                  <a:cubicBezTo>
                    <a:pt x="117598" y="179101"/>
                    <a:pt x="114669" y="180082"/>
                    <a:pt x="112718" y="180082"/>
                  </a:cubicBezTo>
                  <a:cubicBezTo>
                    <a:pt x="107837" y="181063"/>
                    <a:pt x="101981" y="181063"/>
                    <a:pt x="98077" y="177140"/>
                  </a:cubicBezTo>
                  <a:cubicBezTo>
                    <a:pt x="91245" y="172238"/>
                    <a:pt x="92220" y="168316"/>
                    <a:pt x="99053" y="164393"/>
                  </a:cubicBezTo>
                  <a:cubicBezTo>
                    <a:pt x="111742" y="156549"/>
                    <a:pt x="111742" y="156549"/>
                    <a:pt x="100029" y="145763"/>
                  </a:cubicBezTo>
                  <a:cubicBezTo>
                    <a:pt x="91245" y="136939"/>
                    <a:pt x="90269" y="136939"/>
                    <a:pt x="79532" y="145763"/>
                  </a:cubicBezTo>
                  <a:cubicBezTo>
                    <a:pt x="72700" y="151647"/>
                    <a:pt x="64892" y="157530"/>
                    <a:pt x="57083" y="163413"/>
                  </a:cubicBezTo>
                  <a:cubicBezTo>
                    <a:pt x="39514" y="175179"/>
                    <a:pt x="15114" y="171257"/>
                    <a:pt x="3401" y="155569"/>
                  </a:cubicBezTo>
                  <a:cubicBezTo>
                    <a:pt x="473" y="151647"/>
                    <a:pt x="-1480" y="147724"/>
                    <a:pt x="1449" y="142822"/>
                  </a:cubicBezTo>
                  <a:cubicBezTo>
                    <a:pt x="3401" y="136939"/>
                    <a:pt x="8281" y="136939"/>
                    <a:pt x="13161" y="137919"/>
                  </a:cubicBezTo>
                  <a:cubicBezTo>
                    <a:pt x="33658" y="140861"/>
                    <a:pt x="51227" y="134977"/>
                    <a:pt x="68796" y="124192"/>
                  </a:cubicBezTo>
                  <a:cubicBezTo>
                    <a:pt x="78556" y="118308"/>
                    <a:pt x="87340" y="112425"/>
                    <a:pt x="97101" y="106542"/>
                  </a:cubicBezTo>
                  <a:cubicBezTo>
                    <a:pt x="102957" y="103600"/>
                    <a:pt x="110765" y="84970"/>
                    <a:pt x="108813" y="79087"/>
                  </a:cubicBezTo>
                  <a:cubicBezTo>
                    <a:pt x="106861" y="75165"/>
                    <a:pt x="103933" y="75165"/>
                    <a:pt x="101005" y="78107"/>
                  </a:cubicBezTo>
                  <a:cubicBezTo>
                    <a:pt x="95149" y="84970"/>
                    <a:pt x="90269" y="91834"/>
                    <a:pt x="84412" y="98698"/>
                  </a:cubicBezTo>
                  <a:cubicBezTo>
                    <a:pt x="80508" y="101639"/>
                    <a:pt x="77580" y="106542"/>
                    <a:pt x="71724" y="102620"/>
                  </a:cubicBezTo>
                  <a:cubicBezTo>
                    <a:pt x="65868" y="99678"/>
                    <a:pt x="60011" y="95756"/>
                    <a:pt x="60011" y="86931"/>
                  </a:cubicBezTo>
                  <a:cubicBezTo>
                    <a:pt x="60011" y="85951"/>
                    <a:pt x="60987" y="84970"/>
                    <a:pt x="60987" y="83009"/>
                  </a:cubicBezTo>
                  <a:cubicBezTo>
                    <a:pt x="62939" y="76145"/>
                    <a:pt x="61963" y="67321"/>
                    <a:pt x="65868" y="63399"/>
                  </a:cubicBezTo>
                  <a:cubicBezTo>
                    <a:pt x="70748" y="59476"/>
                    <a:pt x="78556" y="66340"/>
                    <a:pt x="84412" y="68301"/>
                  </a:cubicBezTo>
                  <a:cubicBezTo>
                    <a:pt x="99053" y="72223"/>
                    <a:pt x="107837" y="66340"/>
                    <a:pt x="107837" y="49671"/>
                  </a:cubicBezTo>
                  <a:cubicBezTo>
                    <a:pt x="107837" y="37905"/>
                    <a:pt x="107837" y="26138"/>
                    <a:pt x="108813" y="14372"/>
                  </a:cubicBezTo>
                  <a:cubicBezTo>
                    <a:pt x="108813" y="4076"/>
                    <a:pt x="111010" y="399"/>
                    <a:pt x="117460" y="3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2" name="任意多边形: 形状 251"/>
            <p:cNvSpPr/>
            <p:nvPr/>
          </p:nvSpPr>
          <p:spPr bwMode="auto">
            <a:xfrm>
              <a:off x="3030405" y="402851"/>
              <a:ext cx="187271" cy="303394"/>
            </a:xfrm>
            <a:custGeom>
              <a:avLst/>
              <a:gdLst>
                <a:gd name="connsiteX0" fmla="*/ 74418 w 187271"/>
                <a:gd name="connsiteY0" fmla="*/ 88779 h 303394"/>
                <a:gd name="connsiteX1" fmla="*/ 60679 w 187271"/>
                <a:gd name="connsiteY1" fmla="*/ 94606 h 303394"/>
                <a:gd name="connsiteX2" fmla="*/ 72456 w 187271"/>
                <a:gd name="connsiteY2" fmla="*/ 99462 h 303394"/>
                <a:gd name="connsiteX3" fmla="*/ 78344 w 187271"/>
                <a:gd name="connsiteY3" fmla="*/ 95577 h 303394"/>
                <a:gd name="connsiteX4" fmla="*/ 74418 w 187271"/>
                <a:gd name="connsiteY4" fmla="*/ 88779 h 303394"/>
                <a:gd name="connsiteX5" fmla="*/ 133656 w 187271"/>
                <a:gd name="connsiteY5" fmla="*/ 72127 h 303394"/>
                <a:gd name="connsiteX6" fmla="*/ 125887 w 187271"/>
                <a:gd name="connsiteY6" fmla="*/ 75071 h 303394"/>
                <a:gd name="connsiteX7" fmla="*/ 124916 w 187271"/>
                <a:gd name="connsiteY7" fmla="*/ 98623 h 303394"/>
                <a:gd name="connsiteX8" fmla="*/ 130742 w 187271"/>
                <a:gd name="connsiteY8" fmla="*/ 97642 h 303394"/>
                <a:gd name="connsiteX9" fmla="*/ 136569 w 187271"/>
                <a:gd name="connsiteY9" fmla="*/ 80959 h 303394"/>
                <a:gd name="connsiteX10" fmla="*/ 133656 w 187271"/>
                <a:gd name="connsiteY10" fmla="*/ 72127 h 303394"/>
                <a:gd name="connsiteX11" fmla="*/ 119951 w 187271"/>
                <a:gd name="connsiteY11" fmla="*/ 188 h 303394"/>
                <a:gd name="connsiteX12" fmla="*/ 125146 w 187271"/>
                <a:gd name="connsiteY12" fmla="*/ 2154 h 303394"/>
                <a:gd name="connsiteX13" fmla="*/ 132991 w 187271"/>
                <a:gd name="connsiteY13" fmla="*/ 38520 h 303394"/>
                <a:gd name="connsiteX14" fmla="*/ 114359 w 187271"/>
                <a:gd name="connsiteY14" fmla="*/ 53263 h 303394"/>
                <a:gd name="connsiteX15" fmla="*/ 106514 w 187271"/>
                <a:gd name="connsiteY15" fmla="*/ 67023 h 303394"/>
                <a:gd name="connsiteX16" fmla="*/ 119262 w 187271"/>
                <a:gd name="connsiteY16" fmla="*/ 63092 h 303394"/>
                <a:gd name="connsiteX17" fmla="*/ 154564 w 187271"/>
                <a:gd name="connsiteY17" fmla="*/ 41469 h 303394"/>
                <a:gd name="connsiteX18" fmla="*/ 173196 w 187271"/>
                <a:gd name="connsiteY18" fmla="*/ 34589 h 303394"/>
                <a:gd name="connsiteX19" fmla="*/ 184963 w 187271"/>
                <a:gd name="connsiteY19" fmla="*/ 55229 h 303394"/>
                <a:gd name="connsiteX20" fmla="*/ 182021 w 187271"/>
                <a:gd name="connsiteY20" fmla="*/ 60143 h 303394"/>
                <a:gd name="connsiteX21" fmla="*/ 133971 w 187271"/>
                <a:gd name="connsiteY21" fmla="*/ 116167 h 303394"/>
                <a:gd name="connsiteX22" fmla="*/ 150642 w 187271"/>
                <a:gd name="connsiteY22" fmla="*/ 115185 h 303394"/>
                <a:gd name="connsiteX23" fmla="*/ 177118 w 187271"/>
                <a:gd name="connsiteY23" fmla="*/ 124031 h 303394"/>
                <a:gd name="connsiteX24" fmla="*/ 178099 w 187271"/>
                <a:gd name="connsiteY24" fmla="*/ 132876 h 303394"/>
                <a:gd name="connsiteX25" fmla="*/ 130049 w 187271"/>
                <a:gd name="connsiteY25" fmla="*/ 163346 h 303394"/>
                <a:gd name="connsiteX26" fmla="*/ 120242 w 187271"/>
                <a:gd name="connsiteY26" fmla="*/ 166294 h 303394"/>
                <a:gd name="connsiteX27" fmla="*/ 114359 w 187271"/>
                <a:gd name="connsiteY27" fmla="*/ 193815 h 303394"/>
                <a:gd name="connsiteX28" fmla="*/ 103572 w 187271"/>
                <a:gd name="connsiteY28" fmla="*/ 207575 h 303394"/>
                <a:gd name="connsiteX29" fmla="*/ 131029 w 187271"/>
                <a:gd name="connsiteY29" fmla="*/ 201678 h 303394"/>
                <a:gd name="connsiteX30" fmla="*/ 155545 w 187271"/>
                <a:gd name="connsiteY30" fmla="*/ 219370 h 303394"/>
                <a:gd name="connsiteX31" fmla="*/ 145738 w 187271"/>
                <a:gd name="connsiteY31" fmla="*/ 228215 h 303394"/>
                <a:gd name="connsiteX32" fmla="*/ 122204 w 187271"/>
                <a:gd name="connsiteY32" fmla="*/ 229198 h 303394"/>
                <a:gd name="connsiteX33" fmla="*/ 110437 w 187271"/>
                <a:gd name="connsiteY33" fmla="*/ 242959 h 303394"/>
                <a:gd name="connsiteX34" fmla="*/ 110437 w 187271"/>
                <a:gd name="connsiteY34" fmla="*/ 266548 h 303394"/>
                <a:gd name="connsiteX35" fmla="*/ 99650 w 187271"/>
                <a:gd name="connsiteY35" fmla="*/ 296034 h 303394"/>
                <a:gd name="connsiteX36" fmla="*/ 78076 w 187271"/>
                <a:gd name="connsiteY36" fmla="*/ 299965 h 303394"/>
                <a:gd name="connsiteX37" fmla="*/ 49638 w 187271"/>
                <a:gd name="connsiteY37" fmla="*/ 275394 h 303394"/>
                <a:gd name="connsiteX38" fmla="*/ 47677 w 187271"/>
                <a:gd name="connsiteY38" fmla="*/ 271462 h 303394"/>
                <a:gd name="connsiteX39" fmla="*/ 52580 w 187271"/>
                <a:gd name="connsiteY39" fmla="*/ 270479 h 303394"/>
                <a:gd name="connsiteX40" fmla="*/ 64347 w 187271"/>
                <a:gd name="connsiteY40" fmla="*/ 272445 h 303394"/>
                <a:gd name="connsiteX41" fmla="*/ 71212 w 187271"/>
                <a:gd name="connsiteY41" fmla="*/ 272445 h 303394"/>
                <a:gd name="connsiteX42" fmla="*/ 78076 w 187271"/>
                <a:gd name="connsiteY42" fmla="*/ 246890 h 303394"/>
                <a:gd name="connsiteX43" fmla="*/ 65328 w 187271"/>
                <a:gd name="connsiteY43" fmla="*/ 240010 h 303394"/>
                <a:gd name="connsiteX44" fmla="*/ 33948 w 187271"/>
                <a:gd name="connsiteY44" fmla="*/ 247873 h 303394"/>
                <a:gd name="connsiteX45" fmla="*/ 11394 w 187271"/>
                <a:gd name="connsiteY45" fmla="*/ 233130 h 303394"/>
                <a:gd name="connsiteX46" fmla="*/ 18258 w 187271"/>
                <a:gd name="connsiteY46" fmla="*/ 222318 h 303394"/>
                <a:gd name="connsiteX47" fmla="*/ 59444 w 187271"/>
                <a:gd name="connsiteY47" fmla="*/ 213472 h 303394"/>
                <a:gd name="connsiteX48" fmla="*/ 84940 w 187271"/>
                <a:gd name="connsiteY48" fmla="*/ 189883 h 303394"/>
                <a:gd name="connsiteX49" fmla="*/ 66309 w 187271"/>
                <a:gd name="connsiteY49" fmla="*/ 191849 h 303394"/>
                <a:gd name="connsiteX50" fmla="*/ 59444 w 187271"/>
                <a:gd name="connsiteY50" fmla="*/ 184969 h 303394"/>
                <a:gd name="connsiteX51" fmla="*/ 66309 w 187271"/>
                <a:gd name="connsiteY51" fmla="*/ 179072 h 303394"/>
                <a:gd name="connsiteX52" fmla="*/ 132010 w 187271"/>
                <a:gd name="connsiteY52" fmla="*/ 150568 h 303394"/>
                <a:gd name="connsiteX53" fmla="*/ 138874 w 187271"/>
                <a:gd name="connsiteY53" fmla="*/ 145654 h 303394"/>
                <a:gd name="connsiteX54" fmla="*/ 130049 w 187271"/>
                <a:gd name="connsiteY54" fmla="*/ 139757 h 303394"/>
                <a:gd name="connsiteX55" fmla="*/ 118281 w 187271"/>
                <a:gd name="connsiteY55" fmla="*/ 142705 h 303394"/>
                <a:gd name="connsiteX56" fmla="*/ 46696 w 187271"/>
                <a:gd name="connsiteY56" fmla="*/ 166294 h 303394"/>
                <a:gd name="connsiteX57" fmla="*/ 34929 w 187271"/>
                <a:gd name="connsiteY57" fmla="*/ 166294 h 303394"/>
                <a:gd name="connsiteX58" fmla="*/ 26103 w 187271"/>
                <a:gd name="connsiteY58" fmla="*/ 152534 h 303394"/>
                <a:gd name="connsiteX59" fmla="*/ 36890 w 187271"/>
                <a:gd name="connsiteY59" fmla="*/ 148602 h 303394"/>
                <a:gd name="connsiteX60" fmla="*/ 71212 w 187271"/>
                <a:gd name="connsiteY60" fmla="*/ 138774 h 303394"/>
                <a:gd name="connsiteX61" fmla="*/ 78076 w 187271"/>
                <a:gd name="connsiteY61" fmla="*/ 131893 h 303394"/>
                <a:gd name="connsiteX62" fmla="*/ 81018 w 187271"/>
                <a:gd name="connsiteY62" fmla="*/ 125013 h 303394"/>
                <a:gd name="connsiteX63" fmla="*/ 74154 w 187271"/>
                <a:gd name="connsiteY63" fmla="*/ 125013 h 303394"/>
                <a:gd name="connsiteX64" fmla="*/ 53561 w 187271"/>
                <a:gd name="connsiteY64" fmla="*/ 129928 h 303394"/>
                <a:gd name="connsiteX65" fmla="*/ 49638 w 187271"/>
                <a:gd name="connsiteY65" fmla="*/ 125013 h 303394"/>
                <a:gd name="connsiteX66" fmla="*/ 54541 w 187271"/>
                <a:gd name="connsiteY66" fmla="*/ 111253 h 303394"/>
                <a:gd name="connsiteX67" fmla="*/ 55522 w 187271"/>
                <a:gd name="connsiteY67" fmla="*/ 106339 h 303394"/>
                <a:gd name="connsiteX68" fmla="*/ 49638 w 187271"/>
                <a:gd name="connsiteY68" fmla="*/ 104373 h 303394"/>
                <a:gd name="connsiteX69" fmla="*/ 36890 w 187271"/>
                <a:gd name="connsiteY69" fmla="*/ 113219 h 303394"/>
                <a:gd name="connsiteX70" fmla="*/ 28065 w 187271"/>
                <a:gd name="connsiteY70" fmla="*/ 127962 h 303394"/>
                <a:gd name="connsiteX71" fmla="*/ 9433 w 187271"/>
                <a:gd name="connsiteY71" fmla="*/ 140739 h 303394"/>
                <a:gd name="connsiteX72" fmla="*/ 4530 w 187271"/>
                <a:gd name="connsiteY72" fmla="*/ 137791 h 303394"/>
                <a:gd name="connsiteX73" fmla="*/ 2569 w 187271"/>
                <a:gd name="connsiteY73" fmla="*/ 115185 h 303394"/>
                <a:gd name="connsiteX74" fmla="*/ 6491 w 187271"/>
                <a:gd name="connsiteY74" fmla="*/ 81767 h 303394"/>
                <a:gd name="connsiteX75" fmla="*/ 7472 w 187271"/>
                <a:gd name="connsiteY75" fmla="*/ 70955 h 303394"/>
                <a:gd name="connsiteX76" fmla="*/ 24142 w 187271"/>
                <a:gd name="connsiteY76" fmla="*/ 79801 h 303394"/>
                <a:gd name="connsiteX77" fmla="*/ 20220 w 187271"/>
                <a:gd name="connsiteY77" fmla="*/ 105356 h 303394"/>
                <a:gd name="connsiteX78" fmla="*/ 18258 w 187271"/>
                <a:gd name="connsiteY78" fmla="*/ 111253 h 303394"/>
                <a:gd name="connsiteX79" fmla="*/ 20220 w 187271"/>
                <a:gd name="connsiteY79" fmla="*/ 116167 h 303394"/>
                <a:gd name="connsiteX80" fmla="*/ 24142 w 187271"/>
                <a:gd name="connsiteY80" fmla="*/ 113219 h 303394"/>
                <a:gd name="connsiteX81" fmla="*/ 30026 w 187271"/>
                <a:gd name="connsiteY81" fmla="*/ 99458 h 303394"/>
                <a:gd name="connsiteX82" fmla="*/ 22181 w 187271"/>
                <a:gd name="connsiteY82" fmla="*/ 40486 h 303394"/>
                <a:gd name="connsiteX83" fmla="*/ 23161 w 187271"/>
                <a:gd name="connsiteY83" fmla="*/ 27708 h 303394"/>
                <a:gd name="connsiteX84" fmla="*/ 36890 w 187271"/>
                <a:gd name="connsiteY84" fmla="*/ 24760 h 303394"/>
                <a:gd name="connsiteX85" fmla="*/ 55522 w 187271"/>
                <a:gd name="connsiteY85" fmla="*/ 56212 h 303394"/>
                <a:gd name="connsiteX86" fmla="*/ 52580 w 187271"/>
                <a:gd name="connsiteY86" fmla="*/ 71938 h 303394"/>
                <a:gd name="connsiteX87" fmla="*/ 51599 w 187271"/>
                <a:gd name="connsiteY87" fmla="*/ 88647 h 303394"/>
                <a:gd name="connsiteX88" fmla="*/ 62386 w 187271"/>
                <a:gd name="connsiteY88" fmla="*/ 71938 h 303394"/>
                <a:gd name="connsiteX89" fmla="*/ 73173 w 187271"/>
                <a:gd name="connsiteY89" fmla="*/ 58178 h 303394"/>
                <a:gd name="connsiteX90" fmla="*/ 98669 w 187271"/>
                <a:gd name="connsiteY90" fmla="*/ 42452 h 303394"/>
                <a:gd name="connsiteX91" fmla="*/ 110437 w 187271"/>
                <a:gd name="connsiteY91" fmla="*/ 9034 h 303394"/>
                <a:gd name="connsiteX92" fmla="*/ 119951 w 187271"/>
                <a:gd name="connsiteY92" fmla="*/ 188 h 303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87271" h="303394">
                  <a:moveTo>
                    <a:pt x="74418" y="88779"/>
                  </a:moveTo>
                  <a:cubicBezTo>
                    <a:pt x="69512" y="90722"/>
                    <a:pt x="60679" y="85866"/>
                    <a:pt x="60679" y="94606"/>
                  </a:cubicBezTo>
                  <a:cubicBezTo>
                    <a:pt x="59698" y="101404"/>
                    <a:pt x="68530" y="97520"/>
                    <a:pt x="72456" y="99462"/>
                  </a:cubicBezTo>
                  <a:cubicBezTo>
                    <a:pt x="76381" y="101404"/>
                    <a:pt x="78344" y="98491"/>
                    <a:pt x="78344" y="95577"/>
                  </a:cubicBezTo>
                  <a:cubicBezTo>
                    <a:pt x="78344" y="91693"/>
                    <a:pt x="79325" y="87808"/>
                    <a:pt x="74418" y="88779"/>
                  </a:cubicBezTo>
                  <a:close/>
                  <a:moveTo>
                    <a:pt x="133656" y="72127"/>
                  </a:moveTo>
                  <a:cubicBezTo>
                    <a:pt x="131714" y="71146"/>
                    <a:pt x="128800" y="74090"/>
                    <a:pt x="125887" y="75071"/>
                  </a:cubicBezTo>
                  <a:cubicBezTo>
                    <a:pt x="121031" y="78997"/>
                    <a:pt x="121031" y="94698"/>
                    <a:pt x="124916" y="98623"/>
                  </a:cubicBezTo>
                  <a:cubicBezTo>
                    <a:pt x="126858" y="100586"/>
                    <a:pt x="128800" y="100586"/>
                    <a:pt x="130742" y="97642"/>
                  </a:cubicBezTo>
                  <a:cubicBezTo>
                    <a:pt x="132685" y="92735"/>
                    <a:pt x="135598" y="87829"/>
                    <a:pt x="136569" y="80959"/>
                  </a:cubicBezTo>
                  <a:cubicBezTo>
                    <a:pt x="136569" y="78015"/>
                    <a:pt x="135598" y="74090"/>
                    <a:pt x="133656" y="72127"/>
                  </a:cubicBezTo>
                  <a:close/>
                  <a:moveTo>
                    <a:pt x="119951" y="188"/>
                  </a:moveTo>
                  <a:cubicBezTo>
                    <a:pt x="121468" y="495"/>
                    <a:pt x="123184" y="1171"/>
                    <a:pt x="125146" y="2154"/>
                  </a:cubicBezTo>
                  <a:cubicBezTo>
                    <a:pt x="138874" y="10017"/>
                    <a:pt x="142797" y="25743"/>
                    <a:pt x="132991" y="38520"/>
                  </a:cubicBezTo>
                  <a:cubicBezTo>
                    <a:pt x="128087" y="44418"/>
                    <a:pt x="121223" y="49332"/>
                    <a:pt x="114359" y="53263"/>
                  </a:cubicBezTo>
                  <a:cubicBezTo>
                    <a:pt x="110437" y="57195"/>
                    <a:pt x="103572" y="62109"/>
                    <a:pt x="106514" y="67023"/>
                  </a:cubicBezTo>
                  <a:cubicBezTo>
                    <a:pt x="110437" y="72921"/>
                    <a:pt x="115339" y="65058"/>
                    <a:pt x="119262" y="63092"/>
                  </a:cubicBezTo>
                  <a:cubicBezTo>
                    <a:pt x="131029" y="56212"/>
                    <a:pt x="142797" y="48349"/>
                    <a:pt x="154564" y="41469"/>
                  </a:cubicBezTo>
                  <a:cubicBezTo>
                    <a:pt x="159467" y="37537"/>
                    <a:pt x="165351" y="34589"/>
                    <a:pt x="173196" y="34589"/>
                  </a:cubicBezTo>
                  <a:cubicBezTo>
                    <a:pt x="184963" y="35572"/>
                    <a:pt x="190847" y="44418"/>
                    <a:pt x="184963" y="55229"/>
                  </a:cubicBezTo>
                  <a:cubicBezTo>
                    <a:pt x="183983" y="57195"/>
                    <a:pt x="183002" y="59161"/>
                    <a:pt x="182021" y="60143"/>
                  </a:cubicBezTo>
                  <a:cubicBezTo>
                    <a:pt x="166332" y="78818"/>
                    <a:pt x="149661" y="97493"/>
                    <a:pt x="133971" y="116167"/>
                  </a:cubicBezTo>
                  <a:cubicBezTo>
                    <a:pt x="139855" y="118133"/>
                    <a:pt x="145738" y="116167"/>
                    <a:pt x="150642" y="115185"/>
                  </a:cubicBezTo>
                  <a:cubicBezTo>
                    <a:pt x="161428" y="112236"/>
                    <a:pt x="170254" y="116167"/>
                    <a:pt x="177118" y="124031"/>
                  </a:cubicBezTo>
                  <a:cubicBezTo>
                    <a:pt x="181041" y="127962"/>
                    <a:pt x="181041" y="129928"/>
                    <a:pt x="178099" y="132876"/>
                  </a:cubicBezTo>
                  <a:cubicBezTo>
                    <a:pt x="164370" y="147620"/>
                    <a:pt x="148680" y="156466"/>
                    <a:pt x="130049" y="163346"/>
                  </a:cubicBezTo>
                  <a:cubicBezTo>
                    <a:pt x="126126" y="164328"/>
                    <a:pt x="123184" y="165311"/>
                    <a:pt x="120242" y="166294"/>
                  </a:cubicBezTo>
                  <a:cubicBezTo>
                    <a:pt x="128087" y="182020"/>
                    <a:pt x="128087" y="183986"/>
                    <a:pt x="114359" y="193815"/>
                  </a:cubicBezTo>
                  <a:cubicBezTo>
                    <a:pt x="109456" y="197746"/>
                    <a:pt x="105533" y="200695"/>
                    <a:pt x="103572" y="207575"/>
                  </a:cubicBezTo>
                  <a:cubicBezTo>
                    <a:pt x="113378" y="205609"/>
                    <a:pt x="122204" y="203644"/>
                    <a:pt x="131029" y="201678"/>
                  </a:cubicBezTo>
                  <a:cubicBezTo>
                    <a:pt x="146719" y="198729"/>
                    <a:pt x="156525" y="205609"/>
                    <a:pt x="155545" y="219370"/>
                  </a:cubicBezTo>
                  <a:cubicBezTo>
                    <a:pt x="155545" y="225267"/>
                    <a:pt x="152603" y="229198"/>
                    <a:pt x="145738" y="228215"/>
                  </a:cubicBezTo>
                  <a:cubicBezTo>
                    <a:pt x="137894" y="228215"/>
                    <a:pt x="130049" y="228215"/>
                    <a:pt x="122204" y="229198"/>
                  </a:cubicBezTo>
                  <a:cubicBezTo>
                    <a:pt x="114359" y="230181"/>
                    <a:pt x="110437" y="235096"/>
                    <a:pt x="110437" y="242959"/>
                  </a:cubicBezTo>
                  <a:cubicBezTo>
                    <a:pt x="110437" y="250822"/>
                    <a:pt x="110437" y="258685"/>
                    <a:pt x="110437" y="266548"/>
                  </a:cubicBezTo>
                  <a:cubicBezTo>
                    <a:pt x="110437" y="277359"/>
                    <a:pt x="107495" y="287188"/>
                    <a:pt x="99650" y="296034"/>
                  </a:cubicBezTo>
                  <a:cubicBezTo>
                    <a:pt x="92785" y="303897"/>
                    <a:pt x="85921" y="305863"/>
                    <a:pt x="78076" y="299965"/>
                  </a:cubicBezTo>
                  <a:cubicBezTo>
                    <a:pt x="68270" y="292103"/>
                    <a:pt x="59444" y="283257"/>
                    <a:pt x="49638" y="275394"/>
                  </a:cubicBezTo>
                  <a:cubicBezTo>
                    <a:pt x="48657" y="274411"/>
                    <a:pt x="46696" y="273428"/>
                    <a:pt x="47677" y="271462"/>
                  </a:cubicBezTo>
                  <a:cubicBezTo>
                    <a:pt x="48657" y="269496"/>
                    <a:pt x="50619" y="269496"/>
                    <a:pt x="52580" y="270479"/>
                  </a:cubicBezTo>
                  <a:cubicBezTo>
                    <a:pt x="56502" y="270479"/>
                    <a:pt x="60425" y="271462"/>
                    <a:pt x="64347" y="272445"/>
                  </a:cubicBezTo>
                  <a:cubicBezTo>
                    <a:pt x="66309" y="272445"/>
                    <a:pt x="69251" y="273428"/>
                    <a:pt x="71212" y="272445"/>
                  </a:cubicBezTo>
                  <a:cubicBezTo>
                    <a:pt x="78076" y="271462"/>
                    <a:pt x="81018" y="259668"/>
                    <a:pt x="78076" y="246890"/>
                  </a:cubicBezTo>
                  <a:cubicBezTo>
                    <a:pt x="77096" y="240010"/>
                    <a:pt x="72192" y="238044"/>
                    <a:pt x="65328" y="240010"/>
                  </a:cubicBezTo>
                  <a:cubicBezTo>
                    <a:pt x="54541" y="241976"/>
                    <a:pt x="44735" y="245907"/>
                    <a:pt x="33948" y="247873"/>
                  </a:cubicBezTo>
                  <a:cubicBezTo>
                    <a:pt x="21200" y="249839"/>
                    <a:pt x="13356" y="243941"/>
                    <a:pt x="11394" y="233130"/>
                  </a:cubicBezTo>
                  <a:cubicBezTo>
                    <a:pt x="9433" y="226250"/>
                    <a:pt x="11394" y="223301"/>
                    <a:pt x="18258" y="222318"/>
                  </a:cubicBezTo>
                  <a:cubicBezTo>
                    <a:pt x="31987" y="219370"/>
                    <a:pt x="45716" y="216421"/>
                    <a:pt x="59444" y="213472"/>
                  </a:cubicBezTo>
                  <a:cubicBezTo>
                    <a:pt x="73173" y="211506"/>
                    <a:pt x="80037" y="202661"/>
                    <a:pt x="84940" y="189883"/>
                  </a:cubicBezTo>
                  <a:cubicBezTo>
                    <a:pt x="78076" y="191849"/>
                    <a:pt x="72192" y="192832"/>
                    <a:pt x="66309" y="191849"/>
                  </a:cubicBezTo>
                  <a:cubicBezTo>
                    <a:pt x="63367" y="190866"/>
                    <a:pt x="60425" y="187917"/>
                    <a:pt x="59444" y="184969"/>
                  </a:cubicBezTo>
                  <a:cubicBezTo>
                    <a:pt x="58464" y="180055"/>
                    <a:pt x="63367" y="180055"/>
                    <a:pt x="66309" y="179072"/>
                  </a:cubicBezTo>
                  <a:cubicBezTo>
                    <a:pt x="87882" y="169243"/>
                    <a:pt x="110437" y="160397"/>
                    <a:pt x="132010" y="150568"/>
                  </a:cubicBezTo>
                  <a:cubicBezTo>
                    <a:pt x="134952" y="149585"/>
                    <a:pt x="139855" y="149585"/>
                    <a:pt x="138874" y="145654"/>
                  </a:cubicBezTo>
                  <a:cubicBezTo>
                    <a:pt x="136913" y="141722"/>
                    <a:pt x="133971" y="138774"/>
                    <a:pt x="130049" y="139757"/>
                  </a:cubicBezTo>
                  <a:cubicBezTo>
                    <a:pt x="126126" y="139757"/>
                    <a:pt x="122204" y="140739"/>
                    <a:pt x="118281" y="142705"/>
                  </a:cubicBezTo>
                  <a:cubicBezTo>
                    <a:pt x="94747" y="150568"/>
                    <a:pt x="71212" y="160397"/>
                    <a:pt x="46696" y="166294"/>
                  </a:cubicBezTo>
                  <a:cubicBezTo>
                    <a:pt x="42774" y="167277"/>
                    <a:pt x="38851" y="168260"/>
                    <a:pt x="34929" y="166294"/>
                  </a:cubicBezTo>
                  <a:cubicBezTo>
                    <a:pt x="30026" y="163346"/>
                    <a:pt x="26103" y="158431"/>
                    <a:pt x="26103" y="152534"/>
                  </a:cubicBezTo>
                  <a:cubicBezTo>
                    <a:pt x="27084" y="147620"/>
                    <a:pt x="32968" y="149585"/>
                    <a:pt x="36890" y="148602"/>
                  </a:cubicBezTo>
                  <a:cubicBezTo>
                    <a:pt x="48657" y="146637"/>
                    <a:pt x="61406" y="145654"/>
                    <a:pt x="71212" y="138774"/>
                  </a:cubicBezTo>
                  <a:cubicBezTo>
                    <a:pt x="74154" y="136808"/>
                    <a:pt x="76115" y="134842"/>
                    <a:pt x="78076" y="131893"/>
                  </a:cubicBezTo>
                  <a:cubicBezTo>
                    <a:pt x="80037" y="129928"/>
                    <a:pt x="82979" y="127962"/>
                    <a:pt x="81018" y="125013"/>
                  </a:cubicBezTo>
                  <a:cubicBezTo>
                    <a:pt x="79056" y="123048"/>
                    <a:pt x="76115" y="125013"/>
                    <a:pt x="74154" y="125013"/>
                  </a:cubicBezTo>
                  <a:cubicBezTo>
                    <a:pt x="67289" y="126979"/>
                    <a:pt x="60425" y="129928"/>
                    <a:pt x="53561" y="129928"/>
                  </a:cubicBezTo>
                  <a:cubicBezTo>
                    <a:pt x="49638" y="129928"/>
                    <a:pt x="48657" y="128945"/>
                    <a:pt x="49638" y="125013"/>
                  </a:cubicBezTo>
                  <a:cubicBezTo>
                    <a:pt x="50619" y="120099"/>
                    <a:pt x="52580" y="116167"/>
                    <a:pt x="54541" y="111253"/>
                  </a:cubicBezTo>
                  <a:cubicBezTo>
                    <a:pt x="55522" y="110270"/>
                    <a:pt x="57483" y="107322"/>
                    <a:pt x="55522" y="106339"/>
                  </a:cubicBezTo>
                  <a:cubicBezTo>
                    <a:pt x="53561" y="104373"/>
                    <a:pt x="51599" y="104373"/>
                    <a:pt x="49638" y="104373"/>
                  </a:cubicBezTo>
                  <a:cubicBezTo>
                    <a:pt x="43755" y="105356"/>
                    <a:pt x="39832" y="109287"/>
                    <a:pt x="36890" y="113219"/>
                  </a:cubicBezTo>
                  <a:cubicBezTo>
                    <a:pt x="33948" y="118133"/>
                    <a:pt x="31006" y="123048"/>
                    <a:pt x="28065" y="127962"/>
                  </a:cubicBezTo>
                  <a:cubicBezTo>
                    <a:pt x="24142" y="135825"/>
                    <a:pt x="16297" y="137791"/>
                    <a:pt x="9433" y="140739"/>
                  </a:cubicBezTo>
                  <a:cubicBezTo>
                    <a:pt x="6491" y="141722"/>
                    <a:pt x="5510" y="140739"/>
                    <a:pt x="4530" y="137791"/>
                  </a:cubicBezTo>
                  <a:cubicBezTo>
                    <a:pt x="607" y="130911"/>
                    <a:pt x="-2335" y="124031"/>
                    <a:pt x="2569" y="115185"/>
                  </a:cubicBezTo>
                  <a:cubicBezTo>
                    <a:pt x="9433" y="105356"/>
                    <a:pt x="8452" y="93561"/>
                    <a:pt x="6491" y="81767"/>
                  </a:cubicBezTo>
                  <a:cubicBezTo>
                    <a:pt x="5510" y="78818"/>
                    <a:pt x="-1354" y="72921"/>
                    <a:pt x="7472" y="70955"/>
                  </a:cubicBezTo>
                  <a:cubicBezTo>
                    <a:pt x="18258" y="68989"/>
                    <a:pt x="23161" y="71938"/>
                    <a:pt x="24142" y="79801"/>
                  </a:cubicBezTo>
                  <a:cubicBezTo>
                    <a:pt x="24142" y="88647"/>
                    <a:pt x="23161" y="97493"/>
                    <a:pt x="20220" y="105356"/>
                  </a:cubicBezTo>
                  <a:cubicBezTo>
                    <a:pt x="20220" y="107322"/>
                    <a:pt x="19239" y="109287"/>
                    <a:pt x="18258" y="111253"/>
                  </a:cubicBezTo>
                  <a:cubicBezTo>
                    <a:pt x="18258" y="112236"/>
                    <a:pt x="18258" y="115185"/>
                    <a:pt x="20220" y="116167"/>
                  </a:cubicBezTo>
                  <a:cubicBezTo>
                    <a:pt x="22181" y="117150"/>
                    <a:pt x="23161" y="115185"/>
                    <a:pt x="24142" y="113219"/>
                  </a:cubicBezTo>
                  <a:cubicBezTo>
                    <a:pt x="26103" y="108304"/>
                    <a:pt x="29045" y="104373"/>
                    <a:pt x="30026" y="99458"/>
                  </a:cubicBezTo>
                  <a:cubicBezTo>
                    <a:pt x="31006" y="78818"/>
                    <a:pt x="35910" y="58178"/>
                    <a:pt x="22181" y="40486"/>
                  </a:cubicBezTo>
                  <a:cubicBezTo>
                    <a:pt x="20220" y="36554"/>
                    <a:pt x="20220" y="31640"/>
                    <a:pt x="23161" y="27708"/>
                  </a:cubicBezTo>
                  <a:cubicBezTo>
                    <a:pt x="27084" y="23777"/>
                    <a:pt x="31987" y="23777"/>
                    <a:pt x="36890" y="24760"/>
                  </a:cubicBezTo>
                  <a:cubicBezTo>
                    <a:pt x="48657" y="27708"/>
                    <a:pt x="57483" y="42452"/>
                    <a:pt x="55522" y="56212"/>
                  </a:cubicBezTo>
                  <a:cubicBezTo>
                    <a:pt x="55522" y="62109"/>
                    <a:pt x="53561" y="67023"/>
                    <a:pt x="52580" y="71938"/>
                  </a:cubicBezTo>
                  <a:cubicBezTo>
                    <a:pt x="52580" y="77835"/>
                    <a:pt x="51599" y="82750"/>
                    <a:pt x="51599" y="88647"/>
                  </a:cubicBezTo>
                  <a:cubicBezTo>
                    <a:pt x="62386" y="85698"/>
                    <a:pt x="65328" y="81767"/>
                    <a:pt x="62386" y="71938"/>
                  </a:cubicBezTo>
                  <a:cubicBezTo>
                    <a:pt x="59444" y="60143"/>
                    <a:pt x="61406" y="57195"/>
                    <a:pt x="73173" y="58178"/>
                  </a:cubicBezTo>
                  <a:cubicBezTo>
                    <a:pt x="85921" y="59161"/>
                    <a:pt x="93766" y="53263"/>
                    <a:pt x="98669" y="42452"/>
                  </a:cubicBezTo>
                  <a:cubicBezTo>
                    <a:pt x="102592" y="30657"/>
                    <a:pt x="108475" y="19845"/>
                    <a:pt x="110437" y="9034"/>
                  </a:cubicBezTo>
                  <a:cubicBezTo>
                    <a:pt x="112643" y="1662"/>
                    <a:pt x="115400" y="-734"/>
                    <a:pt x="119951" y="188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3" name="任意多边形: 形状 252"/>
            <p:cNvSpPr/>
            <p:nvPr/>
          </p:nvSpPr>
          <p:spPr bwMode="auto">
            <a:xfrm>
              <a:off x="1706426" y="426566"/>
              <a:ext cx="192177" cy="273137"/>
            </a:xfrm>
            <a:custGeom>
              <a:avLst/>
              <a:gdLst>
                <a:gd name="connsiteX0" fmla="*/ 157324 w 192177"/>
                <a:gd name="connsiteY0" fmla="*/ 96998 h 273137"/>
                <a:gd name="connsiteX1" fmla="*/ 153782 w 192177"/>
                <a:gd name="connsiteY1" fmla="*/ 99951 h 273137"/>
                <a:gd name="connsiteX2" fmla="*/ 113711 w 192177"/>
                <a:gd name="connsiteY2" fmla="*/ 125550 h 273137"/>
                <a:gd name="connsiteX3" fmla="*/ 112733 w 192177"/>
                <a:gd name="connsiteY3" fmla="*/ 135396 h 273137"/>
                <a:gd name="connsiteX4" fmla="*/ 109801 w 192177"/>
                <a:gd name="connsiteY4" fmla="*/ 160994 h 273137"/>
                <a:gd name="connsiteX5" fmla="*/ 87322 w 192177"/>
                <a:gd name="connsiteY5" fmla="*/ 178716 h 273137"/>
                <a:gd name="connsiteX6" fmla="*/ 87322 w 192177"/>
                <a:gd name="connsiteY6" fmla="*/ 185608 h 273137"/>
                <a:gd name="connsiteX7" fmla="*/ 99051 w 192177"/>
                <a:gd name="connsiteY7" fmla="*/ 218098 h 273137"/>
                <a:gd name="connsiteX8" fmla="*/ 106869 w 192177"/>
                <a:gd name="connsiteY8" fmla="*/ 230898 h 273137"/>
                <a:gd name="connsiteX9" fmla="*/ 129348 w 192177"/>
                <a:gd name="connsiteY9" fmla="*/ 239759 h 273137"/>
                <a:gd name="connsiteX10" fmla="*/ 142054 w 192177"/>
                <a:gd name="connsiteY10" fmla="*/ 229913 h 273137"/>
                <a:gd name="connsiteX11" fmla="*/ 144008 w 192177"/>
                <a:gd name="connsiteY11" fmla="*/ 162963 h 273137"/>
                <a:gd name="connsiteX12" fmla="*/ 160623 w 192177"/>
                <a:gd name="connsiteY12" fmla="*/ 106843 h 273137"/>
                <a:gd name="connsiteX13" fmla="*/ 161600 w 192177"/>
                <a:gd name="connsiteY13" fmla="*/ 96998 h 273137"/>
                <a:gd name="connsiteX14" fmla="*/ 157324 w 192177"/>
                <a:gd name="connsiteY14" fmla="*/ 96998 h 273137"/>
                <a:gd name="connsiteX15" fmla="*/ 93588 w 192177"/>
                <a:gd name="connsiteY15" fmla="*/ 44 h 273137"/>
                <a:gd name="connsiteX16" fmla="*/ 134648 w 192177"/>
                <a:gd name="connsiteY16" fmla="*/ 37336 h 273137"/>
                <a:gd name="connsiteX17" fmla="*/ 146380 w 192177"/>
                <a:gd name="connsiteY17" fmla="*/ 47150 h 273137"/>
                <a:gd name="connsiteX18" fmla="*/ 149313 w 192177"/>
                <a:gd name="connsiteY18" fmla="*/ 51076 h 273137"/>
                <a:gd name="connsiteX19" fmla="*/ 135626 w 192177"/>
                <a:gd name="connsiteY19" fmla="*/ 78555 h 273137"/>
                <a:gd name="connsiteX20" fmla="*/ 101409 w 192177"/>
                <a:gd name="connsiteY20" fmla="*/ 106034 h 273137"/>
                <a:gd name="connsiteX21" fmla="*/ 98477 w 192177"/>
                <a:gd name="connsiteY21" fmla="*/ 112904 h 273137"/>
                <a:gd name="connsiteX22" fmla="*/ 105320 w 192177"/>
                <a:gd name="connsiteY22" fmla="*/ 111922 h 273137"/>
                <a:gd name="connsiteX23" fmla="*/ 159089 w 192177"/>
                <a:gd name="connsiteY23" fmla="*/ 80518 h 273137"/>
                <a:gd name="connsiteX24" fmla="*/ 185484 w 192177"/>
                <a:gd name="connsiteY24" fmla="*/ 81499 h 273137"/>
                <a:gd name="connsiteX25" fmla="*/ 190373 w 192177"/>
                <a:gd name="connsiteY25" fmla="*/ 107997 h 273137"/>
                <a:gd name="connsiteX26" fmla="*/ 172775 w 192177"/>
                <a:gd name="connsiteY26" fmla="*/ 231652 h 273137"/>
                <a:gd name="connsiteX27" fmla="*/ 170820 w 192177"/>
                <a:gd name="connsiteY27" fmla="*/ 248335 h 273137"/>
                <a:gd name="connsiteX28" fmla="*/ 137581 w 192177"/>
                <a:gd name="connsiteY28" fmla="*/ 267963 h 273137"/>
                <a:gd name="connsiteX29" fmla="*/ 111185 w 192177"/>
                <a:gd name="connsiteY29" fmla="*/ 247354 h 273137"/>
                <a:gd name="connsiteX30" fmla="*/ 81857 w 192177"/>
                <a:gd name="connsiteY30" fmla="*/ 227726 h 273137"/>
                <a:gd name="connsiteX31" fmla="*/ 85767 w 192177"/>
                <a:gd name="connsiteY31" fmla="*/ 241465 h 273137"/>
                <a:gd name="connsiteX32" fmla="*/ 80879 w 192177"/>
                <a:gd name="connsiteY32" fmla="*/ 258149 h 273137"/>
                <a:gd name="connsiteX33" fmla="*/ 71103 w 192177"/>
                <a:gd name="connsiteY33" fmla="*/ 262075 h 273137"/>
                <a:gd name="connsiteX34" fmla="*/ 56439 w 192177"/>
                <a:gd name="connsiteY34" fmla="*/ 253242 h 273137"/>
                <a:gd name="connsiteX35" fmla="*/ 43730 w 192177"/>
                <a:gd name="connsiteY35" fmla="*/ 228707 h 273137"/>
                <a:gd name="connsiteX36" fmla="*/ 44707 w 192177"/>
                <a:gd name="connsiteY36" fmla="*/ 222819 h 273137"/>
                <a:gd name="connsiteX37" fmla="*/ 52528 w 192177"/>
                <a:gd name="connsiteY37" fmla="*/ 216931 h 273137"/>
                <a:gd name="connsiteX38" fmla="*/ 44707 w 192177"/>
                <a:gd name="connsiteY38" fmla="*/ 213005 h 273137"/>
                <a:gd name="connsiteX39" fmla="*/ 37864 w 192177"/>
                <a:gd name="connsiteY39" fmla="*/ 205154 h 273137"/>
                <a:gd name="connsiteX40" fmla="*/ 44707 w 192177"/>
                <a:gd name="connsiteY40" fmla="*/ 197303 h 273137"/>
                <a:gd name="connsiteX41" fmla="*/ 80879 w 192177"/>
                <a:gd name="connsiteY41" fmla="*/ 161973 h 273137"/>
                <a:gd name="connsiteX42" fmla="*/ 80879 w 192177"/>
                <a:gd name="connsiteY42" fmla="*/ 155103 h 273137"/>
                <a:gd name="connsiteX43" fmla="*/ 75991 w 192177"/>
                <a:gd name="connsiteY43" fmla="*/ 159029 h 273137"/>
                <a:gd name="connsiteX44" fmla="*/ 60349 w 192177"/>
                <a:gd name="connsiteY44" fmla="*/ 178657 h 273137"/>
                <a:gd name="connsiteX45" fmla="*/ 46662 w 192177"/>
                <a:gd name="connsiteY45" fmla="*/ 180619 h 273137"/>
                <a:gd name="connsiteX46" fmla="*/ 28088 w 192177"/>
                <a:gd name="connsiteY46" fmla="*/ 177675 h 273137"/>
                <a:gd name="connsiteX47" fmla="*/ 13424 w 192177"/>
                <a:gd name="connsiteY47" fmla="*/ 164917 h 273137"/>
                <a:gd name="connsiteX48" fmla="*/ 18311 w 192177"/>
                <a:gd name="connsiteY48" fmla="*/ 157066 h 273137"/>
                <a:gd name="connsiteX49" fmla="*/ 39819 w 192177"/>
                <a:gd name="connsiteY49" fmla="*/ 149215 h 273137"/>
                <a:gd name="connsiteX50" fmla="*/ 44707 w 192177"/>
                <a:gd name="connsiteY50" fmla="*/ 147252 h 273137"/>
                <a:gd name="connsiteX51" fmla="*/ 55461 w 192177"/>
                <a:gd name="connsiteY51" fmla="*/ 134494 h 273137"/>
                <a:gd name="connsiteX52" fmla="*/ 41775 w 192177"/>
                <a:gd name="connsiteY52" fmla="*/ 134494 h 273137"/>
                <a:gd name="connsiteX53" fmla="*/ 25155 w 192177"/>
                <a:gd name="connsiteY53" fmla="*/ 137438 h 273137"/>
                <a:gd name="connsiteX54" fmla="*/ 715 w 192177"/>
                <a:gd name="connsiteY54" fmla="*/ 105052 h 273137"/>
                <a:gd name="connsiteX55" fmla="*/ 6580 w 192177"/>
                <a:gd name="connsiteY55" fmla="*/ 101127 h 273137"/>
                <a:gd name="connsiteX56" fmla="*/ 33954 w 192177"/>
                <a:gd name="connsiteY56" fmla="*/ 99164 h 273137"/>
                <a:gd name="connsiteX57" fmla="*/ 80879 w 192177"/>
                <a:gd name="connsiteY57" fmla="*/ 49113 h 273137"/>
                <a:gd name="connsiteX58" fmla="*/ 82834 w 192177"/>
                <a:gd name="connsiteY58" fmla="*/ 11820 h 273137"/>
                <a:gd name="connsiteX59" fmla="*/ 93588 w 192177"/>
                <a:gd name="connsiteY59" fmla="*/ 44 h 273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92177" h="273137">
                  <a:moveTo>
                    <a:pt x="157324" y="96998"/>
                  </a:moveTo>
                  <a:cubicBezTo>
                    <a:pt x="155981" y="97982"/>
                    <a:pt x="154759" y="99459"/>
                    <a:pt x="153782" y="99951"/>
                  </a:cubicBezTo>
                  <a:cubicBezTo>
                    <a:pt x="140099" y="107828"/>
                    <a:pt x="127393" y="116689"/>
                    <a:pt x="113711" y="125550"/>
                  </a:cubicBezTo>
                  <a:cubicBezTo>
                    <a:pt x="108824" y="128504"/>
                    <a:pt x="107847" y="130473"/>
                    <a:pt x="112733" y="135396"/>
                  </a:cubicBezTo>
                  <a:cubicBezTo>
                    <a:pt x="121529" y="146226"/>
                    <a:pt x="121529" y="151148"/>
                    <a:pt x="109801" y="160994"/>
                  </a:cubicBezTo>
                  <a:cubicBezTo>
                    <a:pt x="101983" y="166901"/>
                    <a:pt x="95141" y="172809"/>
                    <a:pt x="87322" y="178716"/>
                  </a:cubicBezTo>
                  <a:cubicBezTo>
                    <a:pt x="84390" y="180685"/>
                    <a:pt x="83413" y="181670"/>
                    <a:pt x="87322" y="185608"/>
                  </a:cubicBezTo>
                  <a:cubicBezTo>
                    <a:pt x="95141" y="194469"/>
                    <a:pt x="98073" y="205299"/>
                    <a:pt x="99051" y="218098"/>
                  </a:cubicBezTo>
                  <a:cubicBezTo>
                    <a:pt x="96119" y="224990"/>
                    <a:pt x="100028" y="227944"/>
                    <a:pt x="106869" y="230898"/>
                  </a:cubicBezTo>
                  <a:cubicBezTo>
                    <a:pt x="113711" y="232867"/>
                    <a:pt x="121529" y="236805"/>
                    <a:pt x="129348" y="239759"/>
                  </a:cubicBezTo>
                  <a:cubicBezTo>
                    <a:pt x="140099" y="243697"/>
                    <a:pt x="142054" y="242712"/>
                    <a:pt x="142054" y="229913"/>
                  </a:cubicBezTo>
                  <a:cubicBezTo>
                    <a:pt x="142054" y="208253"/>
                    <a:pt x="142054" y="185608"/>
                    <a:pt x="144008" y="162963"/>
                  </a:cubicBezTo>
                  <a:cubicBezTo>
                    <a:pt x="146940" y="143272"/>
                    <a:pt x="151827" y="124565"/>
                    <a:pt x="160623" y="106843"/>
                  </a:cubicBezTo>
                  <a:cubicBezTo>
                    <a:pt x="161600" y="103890"/>
                    <a:pt x="163555" y="99951"/>
                    <a:pt x="161600" y="96998"/>
                  </a:cubicBezTo>
                  <a:cubicBezTo>
                    <a:pt x="160134" y="95521"/>
                    <a:pt x="158668" y="96013"/>
                    <a:pt x="157324" y="96998"/>
                  </a:cubicBezTo>
                  <a:close/>
                  <a:moveTo>
                    <a:pt x="93588" y="44"/>
                  </a:moveTo>
                  <a:cubicBezTo>
                    <a:pt x="113141" y="-938"/>
                    <a:pt x="130738" y="14765"/>
                    <a:pt x="134648" y="37336"/>
                  </a:cubicBezTo>
                  <a:cubicBezTo>
                    <a:pt x="135626" y="44206"/>
                    <a:pt x="134648" y="52057"/>
                    <a:pt x="146380" y="47150"/>
                  </a:cubicBezTo>
                  <a:cubicBezTo>
                    <a:pt x="150290" y="45188"/>
                    <a:pt x="149313" y="49113"/>
                    <a:pt x="149313" y="51076"/>
                  </a:cubicBezTo>
                  <a:cubicBezTo>
                    <a:pt x="151268" y="63834"/>
                    <a:pt x="146380" y="72667"/>
                    <a:pt x="135626" y="78555"/>
                  </a:cubicBezTo>
                  <a:cubicBezTo>
                    <a:pt x="122917" y="86406"/>
                    <a:pt x="112163" y="96220"/>
                    <a:pt x="101409" y="106034"/>
                  </a:cubicBezTo>
                  <a:cubicBezTo>
                    <a:pt x="98477" y="107997"/>
                    <a:pt x="95543" y="109959"/>
                    <a:pt x="98477" y="112904"/>
                  </a:cubicBezTo>
                  <a:cubicBezTo>
                    <a:pt x="101409" y="116829"/>
                    <a:pt x="103364" y="112904"/>
                    <a:pt x="105320" y="111922"/>
                  </a:cubicBezTo>
                  <a:cubicBezTo>
                    <a:pt x="122917" y="101127"/>
                    <a:pt x="140514" y="89350"/>
                    <a:pt x="159089" y="80518"/>
                  </a:cubicBezTo>
                  <a:cubicBezTo>
                    <a:pt x="167887" y="75611"/>
                    <a:pt x="177664" y="73648"/>
                    <a:pt x="185484" y="81499"/>
                  </a:cubicBezTo>
                  <a:cubicBezTo>
                    <a:pt x="193305" y="88369"/>
                    <a:pt x="193305" y="98183"/>
                    <a:pt x="190373" y="107997"/>
                  </a:cubicBezTo>
                  <a:cubicBezTo>
                    <a:pt x="177664" y="148233"/>
                    <a:pt x="175708" y="190433"/>
                    <a:pt x="172775" y="231652"/>
                  </a:cubicBezTo>
                  <a:cubicBezTo>
                    <a:pt x="171798" y="237540"/>
                    <a:pt x="171798" y="242447"/>
                    <a:pt x="170820" y="248335"/>
                  </a:cubicBezTo>
                  <a:cubicBezTo>
                    <a:pt x="168865" y="272870"/>
                    <a:pt x="160066" y="278758"/>
                    <a:pt x="137581" y="267963"/>
                  </a:cubicBezTo>
                  <a:cubicBezTo>
                    <a:pt x="126827" y="263056"/>
                    <a:pt x="119006" y="255205"/>
                    <a:pt x="111185" y="247354"/>
                  </a:cubicBezTo>
                  <a:cubicBezTo>
                    <a:pt x="102387" y="239503"/>
                    <a:pt x="92611" y="234596"/>
                    <a:pt x="81857" y="227726"/>
                  </a:cubicBezTo>
                  <a:cubicBezTo>
                    <a:pt x="80879" y="233614"/>
                    <a:pt x="81857" y="237540"/>
                    <a:pt x="85767" y="241465"/>
                  </a:cubicBezTo>
                  <a:cubicBezTo>
                    <a:pt x="91633" y="248335"/>
                    <a:pt x="89678" y="255205"/>
                    <a:pt x="80879" y="258149"/>
                  </a:cubicBezTo>
                  <a:cubicBezTo>
                    <a:pt x="77947" y="260112"/>
                    <a:pt x="75013" y="261093"/>
                    <a:pt x="71103" y="262075"/>
                  </a:cubicBezTo>
                  <a:cubicBezTo>
                    <a:pt x="64260" y="263056"/>
                    <a:pt x="59372" y="261093"/>
                    <a:pt x="56439" y="253242"/>
                  </a:cubicBezTo>
                  <a:cubicBezTo>
                    <a:pt x="53506" y="244410"/>
                    <a:pt x="51551" y="235577"/>
                    <a:pt x="43730" y="228707"/>
                  </a:cubicBezTo>
                  <a:cubicBezTo>
                    <a:pt x="41775" y="226745"/>
                    <a:pt x="42752" y="224782"/>
                    <a:pt x="44707" y="222819"/>
                  </a:cubicBezTo>
                  <a:cubicBezTo>
                    <a:pt x="47640" y="220857"/>
                    <a:pt x="49596" y="218894"/>
                    <a:pt x="52528" y="216931"/>
                  </a:cubicBezTo>
                  <a:cubicBezTo>
                    <a:pt x="50573" y="213987"/>
                    <a:pt x="47640" y="213987"/>
                    <a:pt x="44707" y="213005"/>
                  </a:cubicBezTo>
                  <a:cubicBezTo>
                    <a:pt x="40797" y="212024"/>
                    <a:pt x="37864" y="209080"/>
                    <a:pt x="37864" y="205154"/>
                  </a:cubicBezTo>
                  <a:cubicBezTo>
                    <a:pt x="38842" y="201229"/>
                    <a:pt x="40797" y="199266"/>
                    <a:pt x="44707" y="197303"/>
                  </a:cubicBezTo>
                  <a:cubicBezTo>
                    <a:pt x="62304" y="191415"/>
                    <a:pt x="73058" y="177675"/>
                    <a:pt x="80879" y="161973"/>
                  </a:cubicBezTo>
                  <a:cubicBezTo>
                    <a:pt x="81857" y="160010"/>
                    <a:pt x="83812" y="157066"/>
                    <a:pt x="80879" y="155103"/>
                  </a:cubicBezTo>
                  <a:cubicBezTo>
                    <a:pt x="77947" y="154122"/>
                    <a:pt x="76969" y="157066"/>
                    <a:pt x="75991" y="159029"/>
                  </a:cubicBezTo>
                  <a:cubicBezTo>
                    <a:pt x="71103" y="165899"/>
                    <a:pt x="66215" y="172768"/>
                    <a:pt x="60349" y="178657"/>
                  </a:cubicBezTo>
                  <a:cubicBezTo>
                    <a:pt x="56439" y="182582"/>
                    <a:pt x="51551" y="183564"/>
                    <a:pt x="46662" y="180619"/>
                  </a:cubicBezTo>
                  <a:cubicBezTo>
                    <a:pt x="40797" y="177675"/>
                    <a:pt x="34931" y="176694"/>
                    <a:pt x="28088" y="177675"/>
                  </a:cubicBezTo>
                  <a:cubicBezTo>
                    <a:pt x="19289" y="178657"/>
                    <a:pt x="16356" y="171787"/>
                    <a:pt x="13424" y="164917"/>
                  </a:cubicBezTo>
                  <a:cubicBezTo>
                    <a:pt x="11468" y="160010"/>
                    <a:pt x="15379" y="158047"/>
                    <a:pt x="18311" y="157066"/>
                  </a:cubicBezTo>
                  <a:cubicBezTo>
                    <a:pt x="26132" y="154122"/>
                    <a:pt x="32976" y="152159"/>
                    <a:pt x="39819" y="149215"/>
                  </a:cubicBezTo>
                  <a:cubicBezTo>
                    <a:pt x="41775" y="148233"/>
                    <a:pt x="43730" y="148233"/>
                    <a:pt x="44707" y="147252"/>
                  </a:cubicBezTo>
                  <a:cubicBezTo>
                    <a:pt x="49596" y="144308"/>
                    <a:pt x="57416" y="139401"/>
                    <a:pt x="55461" y="134494"/>
                  </a:cubicBezTo>
                  <a:cubicBezTo>
                    <a:pt x="53506" y="128606"/>
                    <a:pt x="46662" y="134494"/>
                    <a:pt x="41775" y="134494"/>
                  </a:cubicBezTo>
                  <a:cubicBezTo>
                    <a:pt x="35909" y="135475"/>
                    <a:pt x="31021" y="138420"/>
                    <a:pt x="25155" y="137438"/>
                  </a:cubicBezTo>
                  <a:cubicBezTo>
                    <a:pt x="9513" y="137438"/>
                    <a:pt x="-3196" y="120755"/>
                    <a:pt x="715" y="105052"/>
                  </a:cubicBezTo>
                  <a:cubicBezTo>
                    <a:pt x="1692" y="101127"/>
                    <a:pt x="3647" y="102108"/>
                    <a:pt x="6580" y="101127"/>
                  </a:cubicBezTo>
                  <a:cubicBezTo>
                    <a:pt x="15379" y="99164"/>
                    <a:pt x="25155" y="101127"/>
                    <a:pt x="33954" y="99164"/>
                  </a:cubicBezTo>
                  <a:cubicBezTo>
                    <a:pt x="61327" y="93276"/>
                    <a:pt x="76969" y="77573"/>
                    <a:pt x="80879" y="49113"/>
                  </a:cubicBezTo>
                  <a:cubicBezTo>
                    <a:pt x="82834" y="36355"/>
                    <a:pt x="82834" y="24579"/>
                    <a:pt x="82834" y="11820"/>
                  </a:cubicBezTo>
                  <a:cubicBezTo>
                    <a:pt x="82834" y="2988"/>
                    <a:pt x="86745" y="1025"/>
                    <a:pt x="93588" y="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4" name="任意多边形: 形状 253"/>
            <p:cNvSpPr/>
            <p:nvPr/>
          </p:nvSpPr>
          <p:spPr bwMode="auto">
            <a:xfrm>
              <a:off x="1357235" y="413483"/>
              <a:ext cx="250239" cy="282949"/>
            </a:xfrm>
            <a:custGeom>
              <a:avLst/>
              <a:gdLst>
                <a:gd name="connsiteX0" fmla="*/ 119513 w 250239"/>
                <a:gd name="connsiteY0" fmla="*/ 153844 h 282949"/>
                <a:gd name="connsiteX1" fmla="*/ 110575 w 250239"/>
                <a:gd name="connsiteY1" fmla="*/ 162124 h 282949"/>
                <a:gd name="connsiteX2" fmla="*/ 113554 w 250239"/>
                <a:gd name="connsiteY2" fmla="*/ 167644 h 282949"/>
                <a:gd name="connsiteX3" fmla="*/ 123485 w 250239"/>
                <a:gd name="connsiteY3" fmla="*/ 155684 h 282949"/>
                <a:gd name="connsiteX4" fmla="*/ 119513 w 250239"/>
                <a:gd name="connsiteY4" fmla="*/ 153844 h 282949"/>
                <a:gd name="connsiteX5" fmla="*/ 20527 w 250239"/>
                <a:gd name="connsiteY5" fmla="*/ 0 h 282949"/>
                <a:gd name="connsiteX6" fmla="*/ 68421 w 250239"/>
                <a:gd name="connsiteY6" fmla="*/ 49926 h 282949"/>
                <a:gd name="connsiteX7" fmla="*/ 77218 w 250239"/>
                <a:gd name="connsiteY7" fmla="*/ 83209 h 282949"/>
                <a:gd name="connsiteX8" fmla="*/ 84060 w 250239"/>
                <a:gd name="connsiteY8" fmla="*/ 88104 h 282949"/>
                <a:gd name="connsiteX9" fmla="*/ 107518 w 250239"/>
                <a:gd name="connsiteY9" fmla="*/ 81251 h 282949"/>
                <a:gd name="connsiteX10" fmla="*/ 168119 w 250239"/>
                <a:gd name="connsiteY10" fmla="*/ 63630 h 282949"/>
                <a:gd name="connsiteX11" fmla="*/ 213082 w 250239"/>
                <a:gd name="connsiteY11" fmla="*/ 41115 h 282949"/>
                <a:gd name="connsiteX12" fmla="*/ 242404 w 250239"/>
                <a:gd name="connsiteY12" fmla="*/ 39157 h 282949"/>
                <a:gd name="connsiteX13" fmla="*/ 240450 w 250239"/>
                <a:gd name="connsiteY13" fmla="*/ 63630 h 282949"/>
                <a:gd name="connsiteX14" fmla="*/ 183758 w 250239"/>
                <a:gd name="connsiteY14" fmla="*/ 87125 h 282949"/>
                <a:gd name="connsiteX15" fmla="*/ 175939 w 250239"/>
                <a:gd name="connsiteY15" fmla="*/ 99851 h 282949"/>
                <a:gd name="connsiteX16" fmla="*/ 175939 w 250239"/>
                <a:gd name="connsiteY16" fmla="*/ 170334 h 282949"/>
                <a:gd name="connsiteX17" fmla="*/ 173984 w 250239"/>
                <a:gd name="connsiteY17" fmla="*/ 261374 h 282949"/>
                <a:gd name="connsiteX18" fmla="*/ 166165 w 250239"/>
                <a:gd name="connsiteY18" fmla="*/ 279974 h 282949"/>
                <a:gd name="connsiteX19" fmla="*/ 152480 w 250239"/>
                <a:gd name="connsiteY19" fmla="*/ 281931 h 282949"/>
                <a:gd name="connsiteX20" fmla="*/ 117293 w 250239"/>
                <a:gd name="connsiteY20" fmla="*/ 247669 h 282949"/>
                <a:gd name="connsiteX21" fmla="*/ 131954 w 250239"/>
                <a:gd name="connsiteY21" fmla="*/ 246690 h 282949"/>
                <a:gd name="connsiteX22" fmla="*/ 143683 w 250239"/>
                <a:gd name="connsiteY22" fmla="*/ 236901 h 282949"/>
                <a:gd name="connsiteX23" fmla="*/ 144661 w 250239"/>
                <a:gd name="connsiteY23" fmla="*/ 166418 h 282949"/>
                <a:gd name="connsiteX24" fmla="*/ 104586 w 250239"/>
                <a:gd name="connsiteY24" fmla="*/ 190891 h 282949"/>
                <a:gd name="connsiteX25" fmla="*/ 83082 w 250239"/>
                <a:gd name="connsiteY25" fmla="*/ 181102 h 282949"/>
                <a:gd name="connsiteX26" fmla="*/ 82105 w 250239"/>
                <a:gd name="connsiteY26" fmla="*/ 154671 h 282949"/>
                <a:gd name="connsiteX27" fmla="*/ 91879 w 250239"/>
                <a:gd name="connsiteY27" fmla="*/ 145861 h 282949"/>
                <a:gd name="connsiteX28" fmla="*/ 111428 w 250239"/>
                <a:gd name="connsiteY28" fmla="*/ 135092 h 282949"/>
                <a:gd name="connsiteX29" fmla="*/ 144661 w 250239"/>
                <a:gd name="connsiteY29" fmla="*/ 123345 h 282949"/>
                <a:gd name="connsiteX30" fmla="*/ 149548 w 250239"/>
                <a:gd name="connsiteY30" fmla="*/ 119429 h 282949"/>
                <a:gd name="connsiteX31" fmla="*/ 151503 w 250239"/>
                <a:gd name="connsiteY31" fmla="*/ 92998 h 282949"/>
                <a:gd name="connsiteX32" fmla="*/ 117293 w 250239"/>
                <a:gd name="connsiteY32" fmla="*/ 107682 h 282949"/>
                <a:gd name="connsiteX33" fmla="*/ 83082 w 250239"/>
                <a:gd name="connsiteY33" fmla="*/ 117471 h 282949"/>
                <a:gd name="connsiteX34" fmla="*/ 77218 w 250239"/>
                <a:gd name="connsiteY34" fmla="*/ 123345 h 282949"/>
                <a:gd name="connsiteX35" fmla="*/ 51805 w 250239"/>
                <a:gd name="connsiteY35" fmla="*/ 214385 h 282949"/>
                <a:gd name="connsiteX36" fmla="*/ 32256 w 250239"/>
                <a:gd name="connsiteY36" fmla="*/ 252564 h 282949"/>
                <a:gd name="connsiteX37" fmla="*/ 15639 w 250239"/>
                <a:gd name="connsiteY37" fmla="*/ 251585 h 282949"/>
                <a:gd name="connsiteX38" fmla="*/ 3910 w 250239"/>
                <a:gd name="connsiteY38" fmla="*/ 222217 h 282949"/>
                <a:gd name="connsiteX39" fmla="*/ 10752 w 250239"/>
                <a:gd name="connsiteY39" fmla="*/ 215364 h 282949"/>
                <a:gd name="connsiteX40" fmla="*/ 33233 w 250239"/>
                <a:gd name="connsiteY40" fmla="*/ 203617 h 282949"/>
                <a:gd name="connsiteX41" fmla="*/ 43985 w 250239"/>
                <a:gd name="connsiteY41" fmla="*/ 179144 h 282949"/>
                <a:gd name="connsiteX42" fmla="*/ 43985 w 250239"/>
                <a:gd name="connsiteY42" fmla="*/ 174249 h 282949"/>
                <a:gd name="connsiteX43" fmla="*/ 39098 w 250239"/>
                <a:gd name="connsiteY43" fmla="*/ 176207 h 282949"/>
                <a:gd name="connsiteX44" fmla="*/ 24436 w 250239"/>
                <a:gd name="connsiteY44" fmla="*/ 189912 h 282949"/>
                <a:gd name="connsiteX45" fmla="*/ 14662 w 250239"/>
                <a:gd name="connsiteY45" fmla="*/ 152713 h 282949"/>
                <a:gd name="connsiteX46" fmla="*/ 978 w 250239"/>
                <a:gd name="connsiteY46" fmla="*/ 123345 h 282949"/>
                <a:gd name="connsiteX47" fmla="*/ 1955 w 250239"/>
                <a:gd name="connsiteY47" fmla="*/ 116492 h 282949"/>
                <a:gd name="connsiteX48" fmla="*/ 8797 w 250239"/>
                <a:gd name="connsiteY48" fmla="*/ 117471 h 282949"/>
                <a:gd name="connsiteX49" fmla="*/ 49850 w 250239"/>
                <a:gd name="connsiteY49" fmla="*/ 150755 h 282949"/>
                <a:gd name="connsiteX50" fmla="*/ 57669 w 250239"/>
                <a:gd name="connsiteY50" fmla="*/ 148797 h 282949"/>
                <a:gd name="connsiteX51" fmla="*/ 70376 w 250239"/>
                <a:gd name="connsiteY51" fmla="*/ 109640 h 282949"/>
                <a:gd name="connsiteX52" fmla="*/ 66466 w 250239"/>
                <a:gd name="connsiteY52" fmla="*/ 91040 h 282949"/>
                <a:gd name="connsiteX53" fmla="*/ 49850 w 250239"/>
                <a:gd name="connsiteY53" fmla="*/ 91040 h 282949"/>
                <a:gd name="connsiteX54" fmla="*/ 28346 w 250239"/>
                <a:gd name="connsiteY54" fmla="*/ 103766 h 282949"/>
                <a:gd name="connsiteX55" fmla="*/ 31278 w 250239"/>
                <a:gd name="connsiteY55" fmla="*/ 91040 h 282949"/>
                <a:gd name="connsiteX56" fmla="*/ 31278 w 250239"/>
                <a:gd name="connsiteY56" fmla="*/ 41115 h 282949"/>
                <a:gd name="connsiteX57" fmla="*/ 20527 w 250239"/>
                <a:gd name="connsiteY57" fmla="*/ 0 h 282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250239" h="282949">
                  <a:moveTo>
                    <a:pt x="119513" y="153844"/>
                  </a:moveTo>
                  <a:cubicBezTo>
                    <a:pt x="114547" y="154764"/>
                    <a:pt x="109582" y="155684"/>
                    <a:pt x="110575" y="162124"/>
                  </a:cubicBezTo>
                  <a:cubicBezTo>
                    <a:pt x="110575" y="163964"/>
                    <a:pt x="109582" y="166724"/>
                    <a:pt x="113554" y="167644"/>
                  </a:cubicBezTo>
                  <a:cubicBezTo>
                    <a:pt x="114547" y="167644"/>
                    <a:pt x="123485" y="157524"/>
                    <a:pt x="123485" y="155684"/>
                  </a:cubicBezTo>
                  <a:cubicBezTo>
                    <a:pt x="123485" y="152924"/>
                    <a:pt x="121499" y="152924"/>
                    <a:pt x="119513" y="153844"/>
                  </a:cubicBezTo>
                  <a:close/>
                  <a:moveTo>
                    <a:pt x="20527" y="0"/>
                  </a:moveTo>
                  <a:cubicBezTo>
                    <a:pt x="44962" y="10768"/>
                    <a:pt x="58647" y="28389"/>
                    <a:pt x="68421" y="49926"/>
                  </a:cubicBezTo>
                  <a:cubicBezTo>
                    <a:pt x="73308" y="60694"/>
                    <a:pt x="76240" y="71462"/>
                    <a:pt x="77218" y="83209"/>
                  </a:cubicBezTo>
                  <a:cubicBezTo>
                    <a:pt x="78195" y="88104"/>
                    <a:pt x="79173" y="89083"/>
                    <a:pt x="84060" y="88104"/>
                  </a:cubicBezTo>
                  <a:cubicBezTo>
                    <a:pt x="91879" y="85167"/>
                    <a:pt x="99699" y="83209"/>
                    <a:pt x="107518" y="81251"/>
                  </a:cubicBezTo>
                  <a:cubicBezTo>
                    <a:pt x="127067" y="75378"/>
                    <a:pt x="146616" y="67546"/>
                    <a:pt x="168119" y="63630"/>
                  </a:cubicBezTo>
                  <a:cubicBezTo>
                    <a:pt x="184736" y="60694"/>
                    <a:pt x="199398" y="50904"/>
                    <a:pt x="213082" y="41115"/>
                  </a:cubicBezTo>
                  <a:cubicBezTo>
                    <a:pt x="222856" y="35242"/>
                    <a:pt x="231653" y="32305"/>
                    <a:pt x="242404" y="39157"/>
                  </a:cubicBezTo>
                  <a:cubicBezTo>
                    <a:pt x="253156" y="47968"/>
                    <a:pt x="253156" y="57757"/>
                    <a:pt x="240450" y="63630"/>
                  </a:cubicBezTo>
                  <a:cubicBezTo>
                    <a:pt x="221878" y="73420"/>
                    <a:pt x="203307" y="81251"/>
                    <a:pt x="183758" y="87125"/>
                  </a:cubicBezTo>
                  <a:cubicBezTo>
                    <a:pt x="175939" y="89083"/>
                    <a:pt x="174962" y="92019"/>
                    <a:pt x="175939" y="99851"/>
                  </a:cubicBezTo>
                  <a:cubicBezTo>
                    <a:pt x="178871" y="123345"/>
                    <a:pt x="175939" y="146839"/>
                    <a:pt x="175939" y="170334"/>
                  </a:cubicBezTo>
                  <a:cubicBezTo>
                    <a:pt x="175939" y="200680"/>
                    <a:pt x="173007" y="231027"/>
                    <a:pt x="173984" y="261374"/>
                  </a:cubicBezTo>
                  <a:cubicBezTo>
                    <a:pt x="174962" y="268227"/>
                    <a:pt x="172029" y="275079"/>
                    <a:pt x="166165" y="279974"/>
                  </a:cubicBezTo>
                  <a:cubicBezTo>
                    <a:pt x="162255" y="282910"/>
                    <a:pt x="157368" y="283889"/>
                    <a:pt x="152480" y="281931"/>
                  </a:cubicBezTo>
                  <a:cubicBezTo>
                    <a:pt x="141729" y="277037"/>
                    <a:pt x="124135" y="260395"/>
                    <a:pt x="117293" y="247669"/>
                  </a:cubicBezTo>
                  <a:cubicBezTo>
                    <a:pt x="122180" y="247669"/>
                    <a:pt x="127067" y="247669"/>
                    <a:pt x="131954" y="246690"/>
                  </a:cubicBezTo>
                  <a:cubicBezTo>
                    <a:pt x="137819" y="246690"/>
                    <a:pt x="143683" y="243753"/>
                    <a:pt x="143683" y="236901"/>
                  </a:cubicBezTo>
                  <a:cubicBezTo>
                    <a:pt x="146616" y="213406"/>
                    <a:pt x="145638" y="190891"/>
                    <a:pt x="144661" y="166418"/>
                  </a:cubicBezTo>
                  <a:cubicBezTo>
                    <a:pt x="134887" y="181102"/>
                    <a:pt x="117293" y="183060"/>
                    <a:pt x="104586" y="190891"/>
                  </a:cubicBezTo>
                  <a:cubicBezTo>
                    <a:pt x="94811" y="196765"/>
                    <a:pt x="86015" y="191870"/>
                    <a:pt x="83082" y="181102"/>
                  </a:cubicBezTo>
                  <a:cubicBezTo>
                    <a:pt x="81127" y="172292"/>
                    <a:pt x="82105" y="163481"/>
                    <a:pt x="82105" y="154671"/>
                  </a:cubicBezTo>
                  <a:cubicBezTo>
                    <a:pt x="83082" y="148797"/>
                    <a:pt x="86015" y="145861"/>
                    <a:pt x="91879" y="145861"/>
                  </a:cubicBezTo>
                  <a:cubicBezTo>
                    <a:pt x="99699" y="144882"/>
                    <a:pt x="105563" y="140966"/>
                    <a:pt x="111428" y="135092"/>
                  </a:cubicBezTo>
                  <a:cubicBezTo>
                    <a:pt x="121202" y="126282"/>
                    <a:pt x="131954" y="120408"/>
                    <a:pt x="144661" y="123345"/>
                  </a:cubicBezTo>
                  <a:cubicBezTo>
                    <a:pt x="149548" y="124324"/>
                    <a:pt x="149548" y="122366"/>
                    <a:pt x="149548" y="119429"/>
                  </a:cubicBezTo>
                  <a:cubicBezTo>
                    <a:pt x="150526" y="110619"/>
                    <a:pt x="150526" y="102787"/>
                    <a:pt x="151503" y="92998"/>
                  </a:cubicBezTo>
                  <a:cubicBezTo>
                    <a:pt x="138796" y="96914"/>
                    <a:pt x="128044" y="100830"/>
                    <a:pt x="117293" y="107682"/>
                  </a:cubicBezTo>
                  <a:cubicBezTo>
                    <a:pt x="107518" y="114535"/>
                    <a:pt x="96766" y="119429"/>
                    <a:pt x="83082" y="117471"/>
                  </a:cubicBezTo>
                  <a:cubicBezTo>
                    <a:pt x="77218" y="115514"/>
                    <a:pt x="78195" y="120408"/>
                    <a:pt x="77218" y="123345"/>
                  </a:cubicBezTo>
                  <a:cubicBezTo>
                    <a:pt x="68421" y="153692"/>
                    <a:pt x="60601" y="184039"/>
                    <a:pt x="51805" y="214385"/>
                  </a:cubicBezTo>
                  <a:cubicBezTo>
                    <a:pt x="47895" y="228091"/>
                    <a:pt x="41053" y="240817"/>
                    <a:pt x="32256" y="252564"/>
                  </a:cubicBezTo>
                  <a:cubicBezTo>
                    <a:pt x="26391" y="261374"/>
                    <a:pt x="20527" y="261374"/>
                    <a:pt x="15639" y="251585"/>
                  </a:cubicBezTo>
                  <a:cubicBezTo>
                    <a:pt x="11730" y="241796"/>
                    <a:pt x="7820" y="232006"/>
                    <a:pt x="3910" y="222217"/>
                  </a:cubicBezTo>
                  <a:cubicBezTo>
                    <a:pt x="978" y="214385"/>
                    <a:pt x="6842" y="215364"/>
                    <a:pt x="10752" y="215364"/>
                  </a:cubicBezTo>
                  <a:cubicBezTo>
                    <a:pt x="24436" y="217322"/>
                    <a:pt x="27369" y="215364"/>
                    <a:pt x="33233" y="203617"/>
                  </a:cubicBezTo>
                  <a:cubicBezTo>
                    <a:pt x="37143" y="195786"/>
                    <a:pt x="40075" y="187954"/>
                    <a:pt x="43985" y="179144"/>
                  </a:cubicBezTo>
                  <a:cubicBezTo>
                    <a:pt x="44962" y="177186"/>
                    <a:pt x="45940" y="175228"/>
                    <a:pt x="43985" y="174249"/>
                  </a:cubicBezTo>
                  <a:cubicBezTo>
                    <a:pt x="42030" y="173270"/>
                    <a:pt x="41053" y="175228"/>
                    <a:pt x="39098" y="176207"/>
                  </a:cubicBezTo>
                  <a:cubicBezTo>
                    <a:pt x="35188" y="180123"/>
                    <a:pt x="30301" y="184039"/>
                    <a:pt x="24436" y="189912"/>
                  </a:cubicBezTo>
                  <a:cubicBezTo>
                    <a:pt x="28346" y="174249"/>
                    <a:pt x="21504" y="163481"/>
                    <a:pt x="14662" y="152713"/>
                  </a:cubicBezTo>
                  <a:cubicBezTo>
                    <a:pt x="7820" y="143903"/>
                    <a:pt x="4888" y="133135"/>
                    <a:pt x="978" y="123345"/>
                  </a:cubicBezTo>
                  <a:cubicBezTo>
                    <a:pt x="0" y="120408"/>
                    <a:pt x="-977" y="118450"/>
                    <a:pt x="1955" y="116492"/>
                  </a:cubicBezTo>
                  <a:cubicBezTo>
                    <a:pt x="4888" y="114535"/>
                    <a:pt x="6842" y="116492"/>
                    <a:pt x="8797" y="117471"/>
                  </a:cubicBezTo>
                  <a:cubicBezTo>
                    <a:pt x="22481" y="129219"/>
                    <a:pt x="36166" y="139987"/>
                    <a:pt x="49850" y="150755"/>
                  </a:cubicBezTo>
                  <a:cubicBezTo>
                    <a:pt x="53759" y="154671"/>
                    <a:pt x="55714" y="155650"/>
                    <a:pt x="57669" y="148797"/>
                  </a:cubicBezTo>
                  <a:cubicBezTo>
                    <a:pt x="61579" y="136071"/>
                    <a:pt x="65489" y="122366"/>
                    <a:pt x="70376" y="109640"/>
                  </a:cubicBezTo>
                  <a:cubicBezTo>
                    <a:pt x="73308" y="102787"/>
                    <a:pt x="70376" y="94956"/>
                    <a:pt x="66466" y="91040"/>
                  </a:cubicBezTo>
                  <a:cubicBezTo>
                    <a:pt x="62556" y="86146"/>
                    <a:pt x="54737" y="88104"/>
                    <a:pt x="49850" y="91040"/>
                  </a:cubicBezTo>
                  <a:cubicBezTo>
                    <a:pt x="43008" y="94956"/>
                    <a:pt x="36166" y="98872"/>
                    <a:pt x="28346" y="103766"/>
                  </a:cubicBezTo>
                  <a:cubicBezTo>
                    <a:pt x="27369" y="98872"/>
                    <a:pt x="29324" y="94956"/>
                    <a:pt x="31278" y="91040"/>
                  </a:cubicBezTo>
                  <a:cubicBezTo>
                    <a:pt x="39098" y="74399"/>
                    <a:pt x="38120" y="57757"/>
                    <a:pt x="31278" y="41115"/>
                  </a:cubicBezTo>
                  <a:cubicBezTo>
                    <a:pt x="26391" y="28389"/>
                    <a:pt x="21504" y="15663"/>
                    <a:pt x="2052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5" name="任意多边形 123"/>
            <p:cNvSpPr/>
            <p:nvPr/>
          </p:nvSpPr>
          <p:spPr bwMode="auto">
            <a:xfrm>
              <a:off x="2652592" y="454371"/>
              <a:ext cx="205262" cy="229795"/>
            </a:xfrm>
            <a:custGeom>
              <a:avLst/>
              <a:gdLst>
                <a:gd name="connsiteX0" fmla="*/ 280139 w 631030"/>
                <a:gd name="connsiteY0" fmla="*/ 1265 h 706228"/>
                <a:gd name="connsiteX1" fmla="*/ 310001 w 631030"/>
                <a:gd name="connsiteY1" fmla="*/ 12119 h 706228"/>
                <a:gd name="connsiteX2" fmla="*/ 367006 w 631030"/>
                <a:gd name="connsiteY2" fmla="*/ 141423 h 706228"/>
                <a:gd name="connsiteX3" fmla="*/ 346004 w 631030"/>
                <a:gd name="connsiteY3" fmla="*/ 297791 h 706228"/>
                <a:gd name="connsiteX4" fmla="*/ 370006 w 631030"/>
                <a:gd name="connsiteY4" fmla="*/ 318840 h 706228"/>
                <a:gd name="connsiteX5" fmla="*/ 457014 w 631030"/>
                <a:gd name="connsiteY5" fmla="*/ 240656 h 706228"/>
                <a:gd name="connsiteX6" fmla="*/ 487017 w 631030"/>
                <a:gd name="connsiteY6" fmla="*/ 228628 h 706228"/>
                <a:gd name="connsiteX7" fmla="*/ 511019 w 631030"/>
                <a:gd name="connsiteY7" fmla="*/ 243663 h 706228"/>
                <a:gd name="connsiteX8" fmla="*/ 556023 w 631030"/>
                <a:gd name="connsiteY8" fmla="*/ 300798 h 706228"/>
                <a:gd name="connsiteX9" fmla="*/ 505018 w 631030"/>
                <a:gd name="connsiteY9" fmla="*/ 357932 h 706228"/>
                <a:gd name="connsiteX10" fmla="*/ 385008 w 631030"/>
                <a:gd name="connsiteY10" fmla="*/ 409053 h 706228"/>
                <a:gd name="connsiteX11" fmla="*/ 376007 w 631030"/>
                <a:gd name="connsiteY11" fmla="*/ 466187 h 706228"/>
                <a:gd name="connsiteX12" fmla="*/ 523020 w 631030"/>
                <a:gd name="connsiteY12" fmla="*/ 562413 h 706228"/>
                <a:gd name="connsiteX13" fmla="*/ 631030 w 631030"/>
                <a:gd name="connsiteY13" fmla="*/ 568427 h 706228"/>
                <a:gd name="connsiteX14" fmla="*/ 538022 w 631030"/>
                <a:gd name="connsiteY14" fmla="*/ 691718 h 706228"/>
                <a:gd name="connsiteX15" fmla="*/ 469015 w 631030"/>
                <a:gd name="connsiteY15" fmla="*/ 676682 h 706228"/>
                <a:gd name="connsiteX16" fmla="*/ 355005 w 631030"/>
                <a:gd name="connsiteY16" fmla="*/ 532343 h 706228"/>
                <a:gd name="connsiteX17" fmla="*/ 310001 w 631030"/>
                <a:gd name="connsiteY17" fmla="*/ 535350 h 706228"/>
                <a:gd name="connsiteX18" fmla="*/ 252996 w 631030"/>
                <a:gd name="connsiteY18" fmla="*/ 634583 h 706228"/>
                <a:gd name="connsiteX19" fmla="*/ 96981 w 631030"/>
                <a:gd name="connsiteY19" fmla="*/ 703746 h 706228"/>
                <a:gd name="connsiteX20" fmla="*/ 30975 w 631030"/>
                <a:gd name="connsiteY20" fmla="*/ 634583 h 706228"/>
                <a:gd name="connsiteX21" fmla="*/ 219993 w 631030"/>
                <a:gd name="connsiteY21" fmla="*/ 469194 h 706228"/>
                <a:gd name="connsiteX22" fmla="*/ 144986 w 631030"/>
                <a:gd name="connsiteY22" fmla="*/ 508286 h 706228"/>
                <a:gd name="connsiteX23" fmla="*/ 81980 w 631030"/>
                <a:gd name="connsiteY23" fmla="*/ 532343 h 706228"/>
                <a:gd name="connsiteX24" fmla="*/ 3973 w 631030"/>
                <a:gd name="connsiteY24" fmla="*/ 484229 h 706228"/>
                <a:gd name="connsiteX25" fmla="*/ 24975 w 631030"/>
                <a:gd name="connsiteY25" fmla="*/ 442130 h 706228"/>
                <a:gd name="connsiteX26" fmla="*/ 186990 w 631030"/>
                <a:gd name="connsiteY26" fmla="*/ 391010 h 706228"/>
                <a:gd name="connsiteX27" fmla="*/ 240994 w 631030"/>
                <a:gd name="connsiteY27" fmla="*/ 312826 h 706228"/>
                <a:gd name="connsiteX28" fmla="*/ 234994 w 631030"/>
                <a:gd name="connsiteY28" fmla="*/ 78274 h 706228"/>
                <a:gd name="connsiteX29" fmla="*/ 234994 w 631030"/>
                <a:gd name="connsiteY29" fmla="*/ 48204 h 706228"/>
                <a:gd name="connsiteX30" fmla="*/ 280139 w 631030"/>
                <a:gd name="connsiteY30" fmla="*/ 1265 h 70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1030" h="706228">
                  <a:moveTo>
                    <a:pt x="280139" y="1265"/>
                  </a:moveTo>
                  <a:cubicBezTo>
                    <a:pt x="288812" y="3098"/>
                    <a:pt x="298750" y="6857"/>
                    <a:pt x="310001" y="12119"/>
                  </a:cubicBezTo>
                  <a:cubicBezTo>
                    <a:pt x="352005" y="36175"/>
                    <a:pt x="376007" y="93310"/>
                    <a:pt x="367006" y="141423"/>
                  </a:cubicBezTo>
                  <a:cubicBezTo>
                    <a:pt x="358005" y="192543"/>
                    <a:pt x="352005" y="246670"/>
                    <a:pt x="346004" y="297791"/>
                  </a:cubicBezTo>
                  <a:cubicBezTo>
                    <a:pt x="346004" y="318840"/>
                    <a:pt x="352005" y="321847"/>
                    <a:pt x="370006" y="318840"/>
                  </a:cubicBezTo>
                  <a:cubicBezTo>
                    <a:pt x="415010" y="312826"/>
                    <a:pt x="442013" y="282755"/>
                    <a:pt x="457014" y="240656"/>
                  </a:cubicBezTo>
                  <a:cubicBezTo>
                    <a:pt x="463015" y="222614"/>
                    <a:pt x="472016" y="219607"/>
                    <a:pt x="487017" y="228628"/>
                  </a:cubicBezTo>
                  <a:cubicBezTo>
                    <a:pt x="496018" y="234642"/>
                    <a:pt x="502018" y="237649"/>
                    <a:pt x="511019" y="243663"/>
                  </a:cubicBezTo>
                  <a:cubicBezTo>
                    <a:pt x="535021" y="255692"/>
                    <a:pt x="556023" y="267720"/>
                    <a:pt x="556023" y="300798"/>
                  </a:cubicBezTo>
                  <a:cubicBezTo>
                    <a:pt x="553023" y="330869"/>
                    <a:pt x="535021" y="345904"/>
                    <a:pt x="505018" y="357932"/>
                  </a:cubicBezTo>
                  <a:cubicBezTo>
                    <a:pt x="466015" y="372968"/>
                    <a:pt x="424011" y="391010"/>
                    <a:pt x="385008" y="409053"/>
                  </a:cubicBezTo>
                  <a:cubicBezTo>
                    <a:pt x="331003" y="430102"/>
                    <a:pt x="331003" y="433109"/>
                    <a:pt x="376007" y="466187"/>
                  </a:cubicBezTo>
                  <a:cubicBezTo>
                    <a:pt x="421011" y="505279"/>
                    <a:pt x="466015" y="541364"/>
                    <a:pt x="523020" y="562413"/>
                  </a:cubicBezTo>
                  <a:cubicBezTo>
                    <a:pt x="556023" y="571435"/>
                    <a:pt x="592026" y="568427"/>
                    <a:pt x="631030" y="568427"/>
                  </a:cubicBezTo>
                  <a:cubicBezTo>
                    <a:pt x="616029" y="625562"/>
                    <a:pt x="589026" y="664654"/>
                    <a:pt x="538022" y="691718"/>
                  </a:cubicBezTo>
                  <a:cubicBezTo>
                    <a:pt x="514019" y="703746"/>
                    <a:pt x="490017" y="700739"/>
                    <a:pt x="469015" y="676682"/>
                  </a:cubicBezTo>
                  <a:cubicBezTo>
                    <a:pt x="430012" y="628569"/>
                    <a:pt x="394008" y="580456"/>
                    <a:pt x="355005" y="532343"/>
                  </a:cubicBezTo>
                  <a:cubicBezTo>
                    <a:pt x="328002" y="499265"/>
                    <a:pt x="328002" y="499265"/>
                    <a:pt x="310001" y="535350"/>
                  </a:cubicBezTo>
                  <a:cubicBezTo>
                    <a:pt x="291999" y="571435"/>
                    <a:pt x="276998" y="604512"/>
                    <a:pt x="252996" y="634583"/>
                  </a:cubicBezTo>
                  <a:cubicBezTo>
                    <a:pt x="213992" y="682696"/>
                    <a:pt x="162987" y="715774"/>
                    <a:pt x="96981" y="703746"/>
                  </a:cubicBezTo>
                  <a:cubicBezTo>
                    <a:pt x="60978" y="694725"/>
                    <a:pt x="42976" y="670668"/>
                    <a:pt x="30975" y="634583"/>
                  </a:cubicBezTo>
                  <a:cubicBezTo>
                    <a:pt x="162987" y="661647"/>
                    <a:pt x="207991" y="565420"/>
                    <a:pt x="219993" y="469194"/>
                  </a:cubicBezTo>
                  <a:cubicBezTo>
                    <a:pt x="192990" y="484229"/>
                    <a:pt x="168988" y="496258"/>
                    <a:pt x="144986" y="508286"/>
                  </a:cubicBezTo>
                  <a:cubicBezTo>
                    <a:pt x="123984" y="517307"/>
                    <a:pt x="102982" y="526328"/>
                    <a:pt x="81980" y="532343"/>
                  </a:cubicBezTo>
                  <a:cubicBezTo>
                    <a:pt x="42976" y="538357"/>
                    <a:pt x="15974" y="520314"/>
                    <a:pt x="3973" y="484229"/>
                  </a:cubicBezTo>
                  <a:cubicBezTo>
                    <a:pt x="-5028" y="460173"/>
                    <a:pt x="973" y="448144"/>
                    <a:pt x="24975" y="442130"/>
                  </a:cubicBezTo>
                  <a:cubicBezTo>
                    <a:pt x="78980" y="424088"/>
                    <a:pt x="132985" y="409053"/>
                    <a:pt x="186990" y="391010"/>
                  </a:cubicBezTo>
                  <a:cubicBezTo>
                    <a:pt x="231994" y="375975"/>
                    <a:pt x="243995" y="360939"/>
                    <a:pt x="240994" y="312826"/>
                  </a:cubicBezTo>
                  <a:cubicBezTo>
                    <a:pt x="237994" y="234642"/>
                    <a:pt x="237994" y="156458"/>
                    <a:pt x="234994" y="78274"/>
                  </a:cubicBezTo>
                  <a:cubicBezTo>
                    <a:pt x="234994" y="69253"/>
                    <a:pt x="234994" y="57225"/>
                    <a:pt x="234994" y="48204"/>
                  </a:cubicBezTo>
                  <a:cubicBezTo>
                    <a:pt x="239494" y="7608"/>
                    <a:pt x="254121" y="-4232"/>
                    <a:pt x="280139" y="126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6" name="任意多边形 119"/>
            <p:cNvSpPr/>
            <p:nvPr/>
          </p:nvSpPr>
          <p:spPr bwMode="auto">
            <a:xfrm>
              <a:off x="1995918" y="487082"/>
              <a:ext cx="177457" cy="176639"/>
            </a:xfrm>
            <a:custGeom>
              <a:avLst/>
              <a:gdLst>
                <a:gd name="connsiteX0" fmla="*/ 483347 w 546382"/>
                <a:gd name="connsiteY0" fmla="*/ 719 h 543023"/>
                <a:gd name="connsiteX1" fmla="*/ 522381 w 546382"/>
                <a:gd name="connsiteY1" fmla="*/ 22537 h 543023"/>
                <a:gd name="connsiteX2" fmla="*/ 537394 w 546382"/>
                <a:gd name="connsiteY2" fmla="*/ 121847 h 543023"/>
                <a:gd name="connsiteX3" fmla="*/ 504365 w 546382"/>
                <a:gd name="connsiteY3" fmla="*/ 163979 h 543023"/>
                <a:gd name="connsiteX4" fmla="*/ 396271 w 546382"/>
                <a:gd name="connsiteY4" fmla="*/ 275327 h 543023"/>
                <a:gd name="connsiteX5" fmla="*/ 378255 w 546382"/>
                <a:gd name="connsiteY5" fmla="*/ 305421 h 543023"/>
                <a:gd name="connsiteX6" fmla="*/ 411284 w 546382"/>
                <a:gd name="connsiteY6" fmla="*/ 299402 h 543023"/>
                <a:gd name="connsiteX7" fmla="*/ 477342 w 546382"/>
                <a:gd name="connsiteY7" fmla="*/ 269308 h 543023"/>
                <a:gd name="connsiteX8" fmla="*/ 537394 w 546382"/>
                <a:gd name="connsiteY8" fmla="*/ 314449 h 543023"/>
                <a:gd name="connsiteX9" fmla="*/ 501363 w 546382"/>
                <a:gd name="connsiteY9" fmla="*/ 365609 h 543023"/>
                <a:gd name="connsiteX10" fmla="*/ 234129 w 546382"/>
                <a:gd name="connsiteY10" fmla="*/ 501032 h 543023"/>
                <a:gd name="connsiteX11" fmla="*/ 14937 w 546382"/>
                <a:gd name="connsiteY11" fmla="*/ 479966 h 543023"/>
                <a:gd name="connsiteX12" fmla="*/ 2926 w 546382"/>
                <a:gd name="connsiteY12" fmla="*/ 449872 h 543023"/>
                <a:gd name="connsiteX13" fmla="*/ 35955 w 546382"/>
                <a:gd name="connsiteY13" fmla="*/ 407740 h 543023"/>
                <a:gd name="connsiteX14" fmla="*/ 62979 w 546382"/>
                <a:gd name="connsiteY14" fmla="*/ 410750 h 543023"/>
                <a:gd name="connsiteX15" fmla="*/ 201100 w 546382"/>
                <a:gd name="connsiteY15" fmla="*/ 353571 h 543023"/>
                <a:gd name="connsiteX16" fmla="*/ 348228 w 546382"/>
                <a:gd name="connsiteY16" fmla="*/ 188054 h 543023"/>
                <a:gd name="connsiteX17" fmla="*/ 354234 w 546382"/>
                <a:gd name="connsiteY17" fmla="*/ 169998 h 543023"/>
                <a:gd name="connsiteX18" fmla="*/ 336218 w 546382"/>
                <a:gd name="connsiteY18" fmla="*/ 169998 h 543023"/>
                <a:gd name="connsiteX19" fmla="*/ 255147 w 546382"/>
                <a:gd name="connsiteY19" fmla="*/ 209120 h 543023"/>
                <a:gd name="connsiteX20" fmla="*/ 174076 w 546382"/>
                <a:gd name="connsiteY20" fmla="*/ 197082 h 543023"/>
                <a:gd name="connsiteX21" fmla="*/ 123031 w 546382"/>
                <a:gd name="connsiteY21" fmla="*/ 139904 h 543023"/>
                <a:gd name="connsiteX22" fmla="*/ 159063 w 546382"/>
                <a:gd name="connsiteY22" fmla="*/ 88744 h 543023"/>
                <a:gd name="connsiteX23" fmla="*/ 195094 w 546382"/>
                <a:gd name="connsiteY23" fmla="*/ 88744 h 543023"/>
                <a:gd name="connsiteX24" fmla="*/ 393268 w 546382"/>
                <a:gd name="connsiteY24" fmla="*/ 31565 h 543023"/>
                <a:gd name="connsiteX25" fmla="*/ 435305 w 546382"/>
                <a:gd name="connsiteY25" fmla="*/ 10500 h 543023"/>
                <a:gd name="connsiteX26" fmla="*/ 483347 w 546382"/>
                <a:gd name="connsiteY26" fmla="*/ 719 h 543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546382" h="543023">
                  <a:moveTo>
                    <a:pt x="483347" y="719"/>
                  </a:moveTo>
                  <a:cubicBezTo>
                    <a:pt x="497609" y="2976"/>
                    <a:pt x="510371" y="10500"/>
                    <a:pt x="522381" y="22537"/>
                  </a:cubicBezTo>
                  <a:cubicBezTo>
                    <a:pt x="549405" y="49622"/>
                    <a:pt x="552407" y="88744"/>
                    <a:pt x="537394" y="121847"/>
                  </a:cubicBezTo>
                  <a:cubicBezTo>
                    <a:pt x="528386" y="136894"/>
                    <a:pt x="516376" y="148932"/>
                    <a:pt x="504365" y="163979"/>
                  </a:cubicBezTo>
                  <a:cubicBezTo>
                    <a:pt x="468334" y="200092"/>
                    <a:pt x="432302" y="236205"/>
                    <a:pt x="396271" y="275327"/>
                  </a:cubicBezTo>
                  <a:cubicBezTo>
                    <a:pt x="387263" y="284355"/>
                    <a:pt x="369247" y="290374"/>
                    <a:pt x="378255" y="305421"/>
                  </a:cubicBezTo>
                  <a:cubicBezTo>
                    <a:pt x="390265" y="320468"/>
                    <a:pt x="402276" y="302411"/>
                    <a:pt x="411284" y="299402"/>
                  </a:cubicBezTo>
                  <a:cubicBezTo>
                    <a:pt x="432302" y="290374"/>
                    <a:pt x="453320" y="275327"/>
                    <a:pt x="477342" y="269308"/>
                  </a:cubicBezTo>
                  <a:cubicBezTo>
                    <a:pt x="510370" y="266299"/>
                    <a:pt x="531389" y="281346"/>
                    <a:pt x="537394" y="314449"/>
                  </a:cubicBezTo>
                  <a:cubicBezTo>
                    <a:pt x="543399" y="344543"/>
                    <a:pt x="531389" y="359590"/>
                    <a:pt x="501363" y="365609"/>
                  </a:cubicBezTo>
                  <a:cubicBezTo>
                    <a:pt x="399273" y="380656"/>
                    <a:pt x="312197" y="428806"/>
                    <a:pt x="234129" y="501032"/>
                  </a:cubicBezTo>
                  <a:cubicBezTo>
                    <a:pt x="165068" y="564229"/>
                    <a:pt x="59976" y="555201"/>
                    <a:pt x="14937" y="479966"/>
                  </a:cubicBezTo>
                  <a:cubicBezTo>
                    <a:pt x="8931" y="470938"/>
                    <a:pt x="5929" y="461910"/>
                    <a:pt x="2926" y="449872"/>
                  </a:cubicBezTo>
                  <a:cubicBezTo>
                    <a:pt x="-6082" y="422787"/>
                    <a:pt x="5929" y="407740"/>
                    <a:pt x="35955" y="407740"/>
                  </a:cubicBezTo>
                  <a:cubicBezTo>
                    <a:pt x="44963" y="407740"/>
                    <a:pt x="53971" y="410750"/>
                    <a:pt x="62979" y="410750"/>
                  </a:cubicBezTo>
                  <a:cubicBezTo>
                    <a:pt x="117026" y="413759"/>
                    <a:pt x="165068" y="395703"/>
                    <a:pt x="201100" y="353571"/>
                  </a:cubicBezTo>
                  <a:cubicBezTo>
                    <a:pt x="249142" y="299402"/>
                    <a:pt x="297184" y="242223"/>
                    <a:pt x="348228" y="188054"/>
                  </a:cubicBezTo>
                  <a:cubicBezTo>
                    <a:pt x="351231" y="182035"/>
                    <a:pt x="360239" y="179026"/>
                    <a:pt x="354234" y="169998"/>
                  </a:cubicBezTo>
                  <a:cubicBezTo>
                    <a:pt x="348228" y="160970"/>
                    <a:pt x="342223" y="166988"/>
                    <a:pt x="336218" y="169998"/>
                  </a:cubicBezTo>
                  <a:cubicBezTo>
                    <a:pt x="309194" y="185045"/>
                    <a:pt x="282171" y="197082"/>
                    <a:pt x="255147" y="209120"/>
                  </a:cubicBezTo>
                  <a:cubicBezTo>
                    <a:pt x="225121" y="224167"/>
                    <a:pt x="198097" y="218148"/>
                    <a:pt x="174076" y="197082"/>
                  </a:cubicBezTo>
                  <a:cubicBezTo>
                    <a:pt x="156060" y="179026"/>
                    <a:pt x="132039" y="166988"/>
                    <a:pt x="123031" y="139904"/>
                  </a:cubicBezTo>
                  <a:cubicBezTo>
                    <a:pt x="111021" y="106800"/>
                    <a:pt x="123031" y="88744"/>
                    <a:pt x="159063" y="88744"/>
                  </a:cubicBezTo>
                  <a:cubicBezTo>
                    <a:pt x="171073" y="88744"/>
                    <a:pt x="183084" y="88744"/>
                    <a:pt x="195094" y="88744"/>
                  </a:cubicBezTo>
                  <a:cubicBezTo>
                    <a:pt x="267157" y="91753"/>
                    <a:pt x="333215" y="67678"/>
                    <a:pt x="393268" y="31565"/>
                  </a:cubicBezTo>
                  <a:cubicBezTo>
                    <a:pt x="408281" y="25547"/>
                    <a:pt x="420292" y="16518"/>
                    <a:pt x="435305" y="10500"/>
                  </a:cubicBezTo>
                  <a:cubicBezTo>
                    <a:pt x="453321" y="1472"/>
                    <a:pt x="469084" y="-1538"/>
                    <a:pt x="483347" y="71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7" name="Freeform 33"/>
            <p:cNvSpPr/>
            <p:nvPr/>
          </p:nvSpPr>
          <p:spPr bwMode="auto">
            <a:xfrm>
              <a:off x="2978068" y="545144"/>
              <a:ext cx="60516" cy="85049"/>
            </a:xfrm>
            <a:custGeom>
              <a:avLst/>
              <a:gdLst>
                <a:gd name="T0" fmla="*/ 63 w 63"/>
                <a:gd name="T1" fmla="*/ 37 h 87"/>
                <a:gd name="T2" fmla="*/ 29 w 63"/>
                <a:gd name="T3" fmla="*/ 82 h 87"/>
                <a:gd name="T4" fmla="*/ 11 w 63"/>
                <a:gd name="T5" fmla="*/ 78 h 87"/>
                <a:gd name="T6" fmla="*/ 14 w 63"/>
                <a:gd name="T7" fmla="*/ 29 h 87"/>
                <a:gd name="T8" fmla="*/ 44 w 63"/>
                <a:gd name="T9" fmla="*/ 2 h 87"/>
                <a:gd name="T10" fmla="*/ 48 w 63"/>
                <a:gd name="T11" fmla="*/ 0 h 87"/>
                <a:gd name="T12" fmla="*/ 49 w 63"/>
                <a:gd name="T13" fmla="*/ 5 h 87"/>
                <a:gd name="T14" fmla="*/ 42 w 63"/>
                <a:gd name="T15" fmla="*/ 35 h 87"/>
                <a:gd name="T16" fmla="*/ 49 w 63"/>
                <a:gd name="T17" fmla="*/ 41 h 87"/>
                <a:gd name="T18" fmla="*/ 63 w 63"/>
                <a:gd name="T19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87">
                  <a:moveTo>
                    <a:pt x="63" y="37"/>
                  </a:moveTo>
                  <a:cubicBezTo>
                    <a:pt x="54" y="56"/>
                    <a:pt x="42" y="70"/>
                    <a:pt x="29" y="82"/>
                  </a:cubicBezTo>
                  <a:cubicBezTo>
                    <a:pt x="22" y="87"/>
                    <a:pt x="16" y="83"/>
                    <a:pt x="11" y="78"/>
                  </a:cubicBezTo>
                  <a:cubicBezTo>
                    <a:pt x="0" y="64"/>
                    <a:pt x="1" y="42"/>
                    <a:pt x="14" y="29"/>
                  </a:cubicBezTo>
                  <a:cubicBezTo>
                    <a:pt x="23" y="20"/>
                    <a:pt x="34" y="11"/>
                    <a:pt x="44" y="2"/>
                  </a:cubicBezTo>
                  <a:cubicBezTo>
                    <a:pt x="45" y="1"/>
                    <a:pt x="47" y="0"/>
                    <a:pt x="48" y="0"/>
                  </a:cubicBezTo>
                  <a:cubicBezTo>
                    <a:pt x="51" y="2"/>
                    <a:pt x="50" y="4"/>
                    <a:pt x="49" y="5"/>
                  </a:cubicBezTo>
                  <a:cubicBezTo>
                    <a:pt x="47" y="15"/>
                    <a:pt x="45" y="25"/>
                    <a:pt x="42" y="35"/>
                  </a:cubicBezTo>
                  <a:cubicBezTo>
                    <a:pt x="39" y="44"/>
                    <a:pt x="42" y="43"/>
                    <a:pt x="49" y="41"/>
                  </a:cubicBezTo>
                  <a:cubicBezTo>
                    <a:pt x="52" y="40"/>
                    <a:pt x="56" y="39"/>
                    <a:pt x="63" y="3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8" name="Freeform 34"/>
            <p:cNvSpPr/>
            <p:nvPr/>
          </p:nvSpPr>
          <p:spPr bwMode="auto">
            <a:xfrm>
              <a:off x="1697430" y="603206"/>
              <a:ext cx="41707" cy="72782"/>
            </a:xfrm>
            <a:custGeom>
              <a:avLst/>
              <a:gdLst>
                <a:gd name="T0" fmla="*/ 1 w 44"/>
                <a:gd name="T1" fmla="*/ 2 h 74"/>
                <a:gd name="T2" fmla="*/ 25 w 44"/>
                <a:gd name="T3" fmla="*/ 12 h 74"/>
                <a:gd name="T4" fmla="*/ 41 w 44"/>
                <a:gd name="T5" fmla="*/ 47 h 74"/>
                <a:gd name="T6" fmla="*/ 36 w 44"/>
                <a:gd name="T7" fmla="*/ 68 h 74"/>
                <a:gd name="T8" fmla="*/ 13 w 44"/>
                <a:gd name="T9" fmla="*/ 69 h 74"/>
                <a:gd name="T10" fmla="*/ 1 w 44"/>
                <a:gd name="T11" fmla="*/ 50 h 74"/>
                <a:gd name="T12" fmla="*/ 6 w 44"/>
                <a:gd name="T13" fmla="*/ 12 h 74"/>
                <a:gd name="T14" fmla="*/ 1 w 44"/>
                <a:gd name="T15" fmla="*/ 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74">
                  <a:moveTo>
                    <a:pt x="1" y="2"/>
                  </a:moveTo>
                  <a:cubicBezTo>
                    <a:pt x="13" y="0"/>
                    <a:pt x="20" y="4"/>
                    <a:pt x="25" y="12"/>
                  </a:cubicBezTo>
                  <a:cubicBezTo>
                    <a:pt x="32" y="23"/>
                    <a:pt x="37" y="34"/>
                    <a:pt x="41" y="47"/>
                  </a:cubicBezTo>
                  <a:cubicBezTo>
                    <a:pt x="43" y="54"/>
                    <a:pt x="44" y="62"/>
                    <a:pt x="36" y="68"/>
                  </a:cubicBezTo>
                  <a:cubicBezTo>
                    <a:pt x="29" y="74"/>
                    <a:pt x="21" y="73"/>
                    <a:pt x="13" y="69"/>
                  </a:cubicBezTo>
                  <a:cubicBezTo>
                    <a:pt x="5" y="65"/>
                    <a:pt x="0" y="60"/>
                    <a:pt x="1" y="50"/>
                  </a:cubicBezTo>
                  <a:cubicBezTo>
                    <a:pt x="2" y="37"/>
                    <a:pt x="4" y="24"/>
                    <a:pt x="6" y="12"/>
                  </a:cubicBezTo>
                  <a:cubicBezTo>
                    <a:pt x="7" y="8"/>
                    <a:pt x="10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9" name="Freeform 35"/>
            <p:cNvSpPr/>
            <p:nvPr/>
          </p:nvSpPr>
          <p:spPr bwMode="auto">
            <a:xfrm>
              <a:off x="2472682" y="643277"/>
              <a:ext cx="47431" cy="51520"/>
            </a:xfrm>
            <a:custGeom>
              <a:avLst/>
              <a:gdLst>
                <a:gd name="T0" fmla="*/ 0 w 49"/>
                <a:gd name="T1" fmla="*/ 1 h 52"/>
                <a:gd name="T2" fmla="*/ 42 w 49"/>
                <a:gd name="T3" fmla="*/ 16 h 52"/>
                <a:gd name="T4" fmla="*/ 44 w 49"/>
                <a:gd name="T5" fmla="*/ 41 h 52"/>
                <a:gd name="T6" fmla="*/ 21 w 49"/>
                <a:gd name="T7" fmla="*/ 50 h 52"/>
                <a:gd name="T8" fmla="*/ 13 w 49"/>
                <a:gd name="T9" fmla="*/ 41 h 52"/>
                <a:gd name="T10" fmla="*/ 1 w 49"/>
                <a:gd name="T11" fmla="*/ 4 h 52"/>
                <a:gd name="T12" fmla="*/ 0 w 49"/>
                <a:gd name="T13" fmla="*/ 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52">
                  <a:moveTo>
                    <a:pt x="0" y="1"/>
                  </a:moveTo>
                  <a:cubicBezTo>
                    <a:pt x="16" y="0"/>
                    <a:pt x="31" y="2"/>
                    <a:pt x="42" y="16"/>
                  </a:cubicBezTo>
                  <a:cubicBezTo>
                    <a:pt x="49" y="24"/>
                    <a:pt x="49" y="33"/>
                    <a:pt x="44" y="41"/>
                  </a:cubicBezTo>
                  <a:cubicBezTo>
                    <a:pt x="38" y="49"/>
                    <a:pt x="29" y="52"/>
                    <a:pt x="21" y="50"/>
                  </a:cubicBezTo>
                  <a:cubicBezTo>
                    <a:pt x="17" y="48"/>
                    <a:pt x="13" y="46"/>
                    <a:pt x="13" y="41"/>
                  </a:cubicBezTo>
                  <a:cubicBezTo>
                    <a:pt x="15" y="27"/>
                    <a:pt x="9" y="16"/>
                    <a:pt x="1" y="4"/>
                  </a:cubicBezTo>
                  <a:cubicBezTo>
                    <a:pt x="1" y="4"/>
                    <a:pt x="0" y="3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0" name="任意多边形 70"/>
            <p:cNvSpPr/>
            <p:nvPr/>
          </p:nvSpPr>
          <p:spPr bwMode="auto">
            <a:xfrm>
              <a:off x="3061481" y="797836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92220" y="3656350"/>
                <a:ext cx="8598715" cy="564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/>
                            </a:rPr>
                            <m:t>Quasi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</m:t>
                          </m:r>
                          <m:r>
                            <a:rPr lang="en-US" altLang="zh-CN" sz="2800" b="0" i="0" smtClean="0">
                              <a:latin typeface="Cambria Math"/>
                            </a:rPr>
                            <m:t>)</m:t>
                          </m:r>
                        </m:sub>
                      </m:sSub>
                      <m:r>
                        <a:rPr lang="en-US" altLang="zh-CN" sz="2800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𝛾</m:t>
                      </m:r>
                      <m:r>
                        <a:rPr lang="en-US" altLang="zh-CN" sz="2800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m:rPr>
                          <m:sty m:val="p"/>
                        </m:rPr>
                        <a:rPr lang="el-GR" altLang="zh-CN" sz="2800" i="1" smtClean="0">
                          <a:latin typeface="Cambria Math"/>
                        </a:rPr>
                        <m:t>π</m:t>
                      </m:r>
                      <m:r>
                        <a:rPr lang="en-US" altLang="zh-CN" sz="2800" i="1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220" y="3656350"/>
                <a:ext cx="8598715" cy="5647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350929" y="4500479"/>
                <a:ext cx="74417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𝑄𝑢𝑎𝑠𝑖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a:rPr lang="en-US" altLang="zh-CN" sz="2800" i="1">
                          <a:latin typeface="Cambria Math"/>
                        </a:rPr>
                        <m:t>𝜋</m:t>
                      </m:r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zh-CN" altLang="zh-CN" sz="2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929" y="4500479"/>
                <a:ext cx="744178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2434674" y="2914167"/>
                <a:ext cx="53736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/>
                  <a:t>Framework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of</m:t>
                    </m:r>
                    <m:r>
                      <a:rPr lang="en-US" altLang="zh-CN" sz="2800" b="0" i="0" smtClean="0"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the</m:t>
                    </m:r>
                    <m:r>
                      <a:rPr lang="en-US" altLang="zh-CN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1" smtClean="0">
                        <a:latin typeface="Cambria Math"/>
                      </a:rPr>
                      <m:t>PQCD</m:t>
                    </m:r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/>
                      </a:rPr>
                      <m:t>approach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674" y="2914167"/>
                <a:ext cx="537363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268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矩形 113"/>
          <p:cNvSpPr/>
          <p:nvPr/>
        </p:nvSpPr>
        <p:spPr>
          <a:xfrm>
            <a:off x="2350929" y="6192771"/>
            <a:ext cx="5373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Summary</a:t>
            </a:r>
            <a:endParaRPr lang="zh-CN" altLang="zh-CN" sz="2800" dirty="0"/>
          </a:p>
        </p:txBody>
      </p:sp>
      <p:sp>
        <p:nvSpPr>
          <p:cNvPr id="1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>
            <a:spLocks noChangeArrowheads="1"/>
          </p:cNvSpPr>
          <p:nvPr/>
        </p:nvSpPr>
        <p:spPr bwMode="auto">
          <a:xfrm>
            <a:off x="1792220" y="6187832"/>
            <a:ext cx="551342" cy="39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rPr>
              <a:t>02</a:t>
            </a:r>
          </a:p>
        </p:txBody>
      </p:sp>
      <p:grpSp>
        <p:nvGrpSpPr>
          <p:cNvPr id="116" name="组合 36"/>
          <p:cNvGrpSpPr/>
          <p:nvPr/>
        </p:nvGrpSpPr>
        <p:grpSpPr bwMode="auto">
          <a:xfrm>
            <a:off x="1646998" y="5323118"/>
            <a:ext cx="576056" cy="576263"/>
            <a:chOff x="5317122" y="1307111"/>
            <a:chExt cx="576000" cy="576000"/>
          </a:xfrm>
        </p:grpSpPr>
        <p:sp>
          <p:nvSpPr>
            <p:cNvPr id="117" name="椭圆 116"/>
            <p:cNvSpPr/>
            <p:nvPr/>
          </p:nvSpPr>
          <p:spPr>
            <a:xfrm>
              <a:off x="5317122" y="1307111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37169" y="1395056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5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sp>
        <p:nvSpPr>
          <p:cNvPr id="124" name="矩形 123"/>
          <p:cNvSpPr/>
          <p:nvPr/>
        </p:nvSpPr>
        <p:spPr>
          <a:xfrm>
            <a:off x="2343562" y="2064092"/>
            <a:ext cx="5373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Introduction</a:t>
            </a:r>
            <a:endParaRPr lang="zh-CN" altLang="zh-CN" sz="2800" dirty="0"/>
          </a:p>
        </p:txBody>
      </p:sp>
      <p:grpSp>
        <p:nvGrpSpPr>
          <p:cNvPr id="119" name="组合 36"/>
          <p:cNvGrpSpPr/>
          <p:nvPr/>
        </p:nvGrpSpPr>
        <p:grpSpPr bwMode="auto">
          <a:xfrm>
            <a:off x="1631520" y="6161310"/>
            <a:ext cx="576056" cy="576263"/>
            <a:chOff x="5317122" y="1307111"/>
            <a:chExt cx="576000" cy="576000"/>
          </a:xfrm>
        </p:grpSpPr>
        <p:sp>
          <p:nvSpPr>
            <p:cNvPr id="121" name="椭圆 120"/>
            <p:cNvSpPr/>
            <p:nvPr/>
          </p:nvSpPr>
          <p:spPr>
            <a:xfrm>
              <a:off x="5317122" y="1307111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37169" y="1395056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6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矩形 122"/>
              <p:cNvSpPr/>
              <p:nvPr/>
            </p:nvSpPr>
            <p:spPr>
              <a:xfrm>
                <a:off x="2357032" y="5417554"/>
                <a:ext cx="95235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𝑄𝑢𝑎𝑠𝑖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0" i="1" smtClean="0">
                          <a:latin typeface="Cambria Math"/>
                        </a:rPr>
                        <m:t>(1430,1950)</m:t>
                      </m:r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a:rPr lang="en-US" altLang="zh-CN" sz="2800" i="1">
                          <a:latin typeface="Cambria Math"/>
                        </a:rPr>
                        <m:t>𝜋</m:t>
                      </m:r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zh-CN" altLang="zh-CN" sz="2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23" name="矩形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032" y="5417554"/>
                <a:ext cx="9523505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2F8B1105-41EC-6919-E93E-8CBAE1AC1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588" y="2105638"/>
            <a:ext cx="8693112" cy="43041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F6139D0C-E7F4-EC63-721C-9D62621F4608}"/>
                  </a:ext>
                </a:extLst>
              </p:cNvPr>
              <p:cNvSpPr txBox="1"/>
              <p:nvPr/>
            </p:nvSpPr>
            <p:spPr>
              <a:xfrm>
                <a:off x="110042" y="999022"/>
                <a:ext cx="120819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en-US" altLang="zh-CN" sz="2400" dirty="0" smtClean="0"/>
                  <a:t>-dependences of decay spectra, where exhibit a maximum at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nvariant mass around 0.895 </a:t>
                </a:r>
                <a:r>
                  <a:rPr lang="en-US" altLang="zh-CN" sz="2400" dirty="0" err="1" smtClean="0"/>
                  <a:t>GeV</a:t>
                </a:r>
                <a:r>
                  <a:rPr lang="en-US" altLang="zh-CN" sz="2400" dirty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F6139D0C-E7F4-EC63-721C-9D62621F4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42" y="999022"/>
                <a:ext cx="12081957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757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94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6" name="椭圆 95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629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79606A75-DCEB-A155-0236-E532C0C024AA}"/>
              </a:ext>
            </a:extLst>
          </p:cNvPr>
          <p:cNvSpPr txBox="1"/>
          <p:nvPr/>
        </p:nvSpPr>
        <p:spPr>
          <a:xfrm>
            <a:off x="825540" y="1321907"/>
            <a:ext cx="9491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direct CP asymmetry of the                                       is  defined by 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27AC7CA3-2387-E830-DC13-F5FBE31F051D}"/>
              </a:ext>
            </a:extLst>
          </p:cNvPr>
          <p:cNvSpPr txBox="1"/>
          <p:nvPr/>
        </p:nvSpPr>
        <p:spPr>
          <a:xfrm>
            <a:off x="855723" y="2876073"/>
            <a:ext cx="413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results are predicted as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2DA930DA-CA4A-D112-FF34-D9BFEF4AF0D6}"/>
                  </a:ext>
                </a:extLst>
              </p:cNvPr>
              <p:cNvSpPr txBox="1"/>
              <p:nvPr/>
            </p:nvSpPr>
            <p:spPr>
              <a:xfrm>
                <a:off x="2812615" y="2132108"/>
                <a:ext cx="5779363" cy="764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𝛾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DA930DA-CA4A-D112-FF34-D9BFEF4AF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15" y="2132108"/>
                <a:ext cx="5779363" cy="764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76BA27EF-CB0C-46DC-B2CF-7034FC00FC6C}"/>
                  </a:ext>
                </a:extLst>
              </p:cNvPr>
              <p:cNvSpPr txBox="1"/>
              <p:nvPr/>
            </p:nvSpPr>
            <p:spPr>
              <a:xfrm>
                <a:off x="2165611" y="3330745"/>
                <a:ext cx="6811069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58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00−0.65−0.09−0.21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04+0.61+0.06+0.00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zh-CN" altLang="en-US" sz="18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79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21−0.74−0.00−0.15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24+0.37+0.79+0.18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acc>
                            <m:accPr>
                              <m:chr m:val="̅"/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.22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00−0.95−0.05−0.00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83+0.70+0.65+1.00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18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BA27EF-CB0C-46DC-B2CF-7034FC00F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611" y="3330745"/>
                <a:ext cx="6811069" cy="12464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457" y="5739319"/>
            <a:ext cx="4087700" cy="1031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960969" y="5215836"/>
            <a:ext cx="857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direct CP asymmetries of the B meson decays are given in PDG:</a:t>
            </a:r>
            <a:endParaRPr lang="zh-CN" altLang="en-US" sz="2400" dirty="0"/>
          </a:p>
        </p:txBody>
      </p:sp>
      <p:grpSp>
        <p:nvGrpSpPr>
          <p:cNvPr id="13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17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09057"/>
              </p:ext>
            </p:extLst>
          </p:nvPr>
        </p:nvGraphicFramePr>
        <p:xfrm>
          <a:off x="4860734" y="1321907"/>
          <a:ext cx="2470532" cy="50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734" y="1321907"/>
                        <a:ext cx="2470532" cy="50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  <a:blipFill rotWithShape="1">
                <a:blip r:embed="rId9"/>
                <a:stretch>
                  <a:fillRect l="-1629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32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5" grpId="0"/>
      <p:bldP spid="1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77455" y="26063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55" y="260636"/>
                <a:ext cx="829887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10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32"/>
          <p:cNvGrpSpPr/>
          <p:nvPr/>
        </p:nvGrpSpPr>
        <p:grpSpPr bwMode="auto">
          <a:xfrm>
            <a:off x="388686" y="172651"/>
            <a:ext cx="576055" cy="576263"/>
            <a:chOff x="5473329" y="1772816"/>
            <a:chExt cx="576000" cy="576000"/>
          </a:xfrm>
        </p:grpSpPr>
        <p:sp>
          <p:nvSpPr>
            <p:cNvPr id="14" name="椭圆 13"/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971" y="1528147"/>
            <a:ext cx="77152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09" y="2911566"/>
            <a:ext cx="94869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22" y="4116827"/>
            <a:ext cx="112871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9050" y="2466124"/>
                <a:ext cx="50941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P-wave 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pair DAs are defined as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50" y="2466124"/>
                <a:ext cx="5094151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916" t="-10667" r="-143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99050" y="1059809"/>
                <a:ext cx="104422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DA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 meson with an intrinsic b dependence is adopted in a Gaussian form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50" y="1059809"/>
                <a:ext cx="10442218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93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23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517" y="1074791"/>
            <a:ext cx="9942963" cy="4043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60299" y="5105285"/>
                <a:ext cx="101261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w</a:t>
                </a:r>
                <a:r>
                  <a:rPr lang="en-US" altLang="zh-CN" sz="2400" b="0" dirty="0" smtClean="0"/>
                  <a:t>here  the first error is from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/>
                      </a:rPr>
                      <m:t>meson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𝑠h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/>
                      </a:rPr>
                      <m:t>ape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𝑝𝑎𝑟𝑎𝑚𝑒𝑡𝑒𝑟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zh-CN" altLang="en-US" sz="2400" i="1" dirty="0" smtClean="0">
                        <a:latin typeface="Cambria Math"/>
                      </a:rPr>
                      <m:t>𝜔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=1.0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±0.1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sz="2400" dirty="0" smtClean="0"/>
              </a:p>
              <a:p>
                <a:r>
                  <a:rPr lang="en-US" altLang="zh-CN" sz="2400" dirty="0" smtClean="0"/>
                  <a:t>the following errors come from the  </a:t>
                </a:r>
                <a:r>
                  <a:rPr lang="en-US" altLang="zh-CN" sz="2400" dirty="0" err="1" smtClean="0"/>
                  <a:t>Gegenbauer</a:t>
                </a:r>
                <a:r>
                  <a:rPr lang="en-US" altLang="zh-CN" sz="2400" dirty="0" smtClean="0"/>
                  <a:t> coefficients in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pair DAs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99" y="5105285"/>
                <a:ext cx="1012617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90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673280" y="5953099"/>
                <a:ext cx="51753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the last one is induced by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QCD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/>
                  <a:t>scale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280" y="5953099"/>
                <a:ext cx="517532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885" t="-10667" r="-824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55" y="6523389"/>
            <a:ext cx="2866011" cy="28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32"/>
          <p:cNvGrpSpPr/>
          <p:nvPr/>
        </p:nvGrpSpPr>
        <p:grpSpPr bwMode="auto">
          <a:xfrm>
            <a:off x="296600" y="172651"/>
            <a:ext cx="576055" cy="576263"/>
            <a:chOff x="5473329" y="1772816"/>
            <a:chExt cx="576000" cy="576000"/>
          </a:xfrm>
        </p:grpSpPr>
        <p:sp>
          <p:nvSpPr>
            <p:cNvPr id="14" name="椭圆 13"/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55" y="5936282"/>
            <a:ext cx="46958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77455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55" y="229949"/>
                <a:ext cx="829887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10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775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96596" y="1182069"/>
            <a:ext cx="118669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Using the narrow width approximation relation, the branching ratios of the relevant two-body</a:t>
            </a:r>
          </a:p>
          <a:p>
            <a:r>
              <a:rPr lang="en-US" altLang="zh-CN" sz="2400" dirty="0" smtClean="0"/>
              <a:t>decays can be obtained as</a:t>
            </a:r>
            <a:endParaRPr lang="zh-CN" altLang="en-US" sz="24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595" y="2245671"/>
            <a:ext cx="9303098" cy="457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8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56189" y="24567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189" y="245676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7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4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8578868"/>
                  </p:ext>
                </p:extLst>
              </p:nvPr>
            </p:nvGraphicFramePr>
            <p:xfrm>
              <a:off x="390728" y="1011676"/>
              <a:ext cx="10993120" cy="55542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74065"/>
                    <a:gridCol w="3654682"/>
                    <a:gridCol w="3664373"/>
                  </a:tblGrid>
                  <a:tr h="444197">
                    <a:tc>
                      <a:txBody>
                        <a:bodyPr/>
                        <a:lstStyle/>
                        <a:p>
                          <a:endParaRPr lang="zh-CN" altLang="zh-CN" sz="18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                This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            Previous  calculation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5356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b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b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3</m:t>
                                        </m:r>
                                        <m:r>
                                          <a:rPr lang="en-US" altLang="zh-CN" sz="1800" b="0" i="0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.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9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8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0+0.00+0.15+0.16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0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5.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2.7+0.9+1.5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62519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0</m:t>
                                        </m:r>
                                        <m:r>
                                          <a:rPr lang="en-US" altLang="zh-CN" sz="1800" b="0" i="0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.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7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45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6+0.05+0.00+0.1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0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9.1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5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3.3+0.1+0.7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∗</m:t>
                                            </m:r>
                                            <m:r>
                                              <a:rPr lang="en-US" altLang="zh-CN" sz="1800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acc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76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6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33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4+0.07+0.00+0.28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4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2+0.0+0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∗</m:t>
                                            </m:r>
                                            <m:r>
                                              <a:rPr lang="en-US" altLang="zh-CN" sz="1800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acc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.97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38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42+0.04+4.10+0.03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0.0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1+0.8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9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9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5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7+0.22+0.00+0.2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8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7+4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1230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23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2+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3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2+0.00+3.27+0.0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3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7+0.4+0.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11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6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7+0.75+1.21+0.06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6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4+0.3+0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𝜂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4+0.13+0.52+0.0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1+0.6+0.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6327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𝜂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37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3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97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2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0+0.06+0.00+0.0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8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1.1+1.0+0.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8578868"/>
                  </p:ext>
                </p:extLst>
              </p:nvPr>
            </p:nvGraphicFramePr>
            <p:xfrm>
              <a:off x="390728" y="1011676"/>
              <a:ext cx="10993120" cy="55542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74065"/>
                    <a:gridCol w="3654682"/>
                    <a:gridCol w="3664373"/>
                  </a:tblGrid>
                  <a:tr h="444197">
                    <a:tc>
                      <a:txBody>
                        <a:bodyPr/>
                        <a:lstStyle/>
                        <a:p>
                          <a:endParaRPr lang="zh-CN" altLang="zh-CN" sz="18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                This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            Previous  calculation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5356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2897" r="-199171" b="-6841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2897" r="-100501" b="-6841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2897" r="-166" b="-684112"/>
                          </a:stretch>
                        </a:blipFill>
                      </a:tcPr>
                    </a:tc>
                  </a:tr>
                  <a:tr h="6753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66667" r="-199171" b="-559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166667" r="-100501" b="-559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166667" r="-166" b="-559459"/>
                          </a:stretch>
                        </a:blipFill>
                      </a:tcPr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352381" r="-199171" b="-6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352381" r="-100501" b="-6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352381" r="-166" b="-639286"/>
                          </a:stretch>
                        </a:blipFill>
                      </a:tcPr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52381" r="-199171" b="-5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452381" r="-100501" b="-5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452381" r="-166" b="-539286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527273" r="-199171" b="-41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527273" r="-100501" b="-41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527273" r="-166" b="-414773"/>
                          </a:stretch>
                        </a:blipFill>
                      </a:tcPr>
                    </a:tc>
                  </a:tr>
                  <a:tr h="51230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657143" r="-199171" b="-334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657143" r="-100501" b="-334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657143" r="-166" b="-334524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31034" r="-199171" b="-2229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31034" r="-100501" b="-2229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31034" r="-166" b="-222989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821591" r="-199171" b="-120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821591" r="-100501" b="-120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821591" r="-166" b="-120455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72381" r="-199171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72381" r="-100501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72381" r="-166" b="-95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6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30614" y="230287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4" y="230287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16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6596" y="5491130"/>
                <a:ext cx="11647661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predicte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c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 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/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/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and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c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decay spectra in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sz="2400" dirty="0" smtClean="0"/>
                  <a:t> invariant mass.</a:t>
                </a:r>
                <a:endParaRPr lang="zh-CN" altLang="zh-CN" sz="2400" dirty="0"/>
              </a:p>
              <a:p>
                <a:endParaRPr lang="zh-CN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6" y="5491130"/>
                <a:ext cx="11647661" cy="1107996"/>
              </a:xfrm>
              <a:prstGeom prst="rect">
                <a:avLst/>
              </a:prstGeom>
              <a:blipFill rotWithShape="1">
                <a:blip r:embed="rId2"/>
                <a:stretch>
                  <a:fillRect l="-838" t="-4396" r="-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02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23" y="1047971"/>
            <a:ext cx="11806034" cy="4443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33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0" y="940753"/>
                <a:ext cx="121920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For the decays </a:t>
                </a:r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400" dirty="0"/>
                      <m:t>，</m:t>
                    </m:r>
                    <m:r>
                      <m:rPr>
                        <m:nor/>
                      </m:rPr>
                      <a:rPr lang="zh-CN" altLang="zh-CN" sz="2400" dirty="0"/>
                      <m:t> 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‾"/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400" i="1" dirty="0" smtClean="0">
                    <a:latin typeface="Cambria Math"/>
                  </a:rPr>
                  <a:t>,  </a:t>
                </a:r>
                <a:r>
                  <a:rPr lang="en-US" altLang="zh-CN" sz="2400" dirty="0" smtClean="0"/>
                  <a:t>the direct CP violation induced from the interference between the tree and penguin amplitudes are defined as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40753"/>
                <a:ext cx="1219200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750" t="-406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DF33473A-4E05-14F5-0A4F-12BA989AFD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911" y="3759666"/>
            <a:ext cx="3875331" cy="296614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77BC346B-0A63-EC59-D007-AF7257064C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333" y="3759666"/>
            <a:ext cx="3875331" cy="296614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612E5553-CD43-1967-6DCD-0E5374FF68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983" y="3759665"/>
            <a:ext cx="3875332" cy="296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41495" y="2694876"/>
                <a:ext cx="7130798" cy="1332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4.6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5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1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05+0.14+0.96+0.18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‾"/>
                                        <m:ctrlPr>
                                          <a:rPr lang="zh-CN" altLang="zh-CN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14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1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.48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32+0.49+4.49+0.75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‾"/>
                                        <m:ctrlPr>
                                          <a:rPr lang="zh-CN" altLang="zh-CN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.07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25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1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7.54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71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13+0.18+0.00+1.67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495" y="2694876"/>
                <a:ext cx="7130798" cy="13325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715959" y="1884339"/>
                <a:ext cx="4056441" cy="720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𝐶𝑃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acc>
                            <m:accPr>
                              <m:chr m:val="‾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>
                              <a:latin typeface="Cambria Math"/>
                            </a:rPr>
                            <m:t>)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acc>
                            <m:accPr>
                              <m:chr m:val="‾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959" y="1884339"/>
                <a:ext cx="4056441" cy="7200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15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17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16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2615290"/>
                  </p:ext>
                </p:extLst>
              </p:nvPr>
            </p:nvGraphicFramePr>
            <p:xfrm>
              <a:off x="252919" y="1371600"/>
              <a:ext cx="11254902" cy="5042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6860"/>
                    <a:gridCol w="2568102"/>
                    <a:gridCol w="2383276"/>
                    <a:gridCol w="1352145"/>
                    <a:gridCol w="1624519"/>
                  </a:tblGrid>
                  <a:tr h="77160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e direct C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is 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Previous PQC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RCQ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ethe-</a:t>
                          </a:r>
                          <a:r>
                            <a:rPr lang="en-US" altLang="zh-CN" dirty="0" err="1" smtClean="0"/>
                            <a:t>Salpeter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4.6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5+0.14+0.96+0.18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6.2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6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.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1.8+15.1+0.7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6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25.5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4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.48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32+0.49+4.49+0.7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3.5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8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3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+0.5+0.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53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.07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2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7.54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71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13+0.18+0.00+1.67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1.0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3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4.2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3.6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+6.5+4.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3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9.04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2615290"/>
                  </p:ext>
                </p:extLst>
              </p:nvPr>
            </p:nvGraphicFramePr>
            <p:xfrm>
              <a:off x="252919" y="1371600"/>
              <a:ext cx="11254902" cy="5042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6860"/>
                    <a:gridCol w="2568102"/>
                    <a:gridCol w="2383276"/>
                    <a:gridCol w="1352145"/>
                    <a:gridCol w="1624519"/>
                  </a:tblGrid>
                  <a:tr h="77160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e direct C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is 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Previous PQC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RCQ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ethe-</a:t>
                          </a:r>
                          <a:r>
                            <a:rPr lang="en-US" altLang="zh-CN" dirty="0" err="1" smtClean="0"/>
                            <a:t>Salpeter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56652" r="-238278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56652" r="-209026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56652" r="-124490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6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25.5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55983" r="-23827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155983" r="-20902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155983" r="-12449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53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57082" r="-238278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257082" r="-209026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257082" r="-124490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3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9.04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cxnSp>
        <p:nvCxnSpPr>
          <p:cNvPr id="3" name="直接连接符 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6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7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3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02" y="1328922"/>
            <a:ext cx="11405176" cy="5454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348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0" y="908050"/>
            <a:ext cx="1271588" cy="0"/>
          </a:xfrm>
          <a:prstGeom prst="line">
            <a:avLst/>
          </a:prstGeom>
          <a:ln w="76200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50379" y="1456623"/>
            <a:ext cx="1069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</a:rPr>
              <a:t>1. A lot of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experimental</a:t>
            </a:r>
            <a:r>
              <a:rPr lang="en-US" altLang="zh-CN" sz="2400" b="1" dirty="0" smtClean="0">
                <a:solidFill>
                  <a:srgbClr val="1D4865"/>
                </a:solidFill>
              </a:rPr>
              <a:t> studies on the three-body B meson decays have been performed in recent years</a:t>
            </a:r>
            <a:r>
              <a:rPr lang="zh-CN" altLang="en-US" sz="2400" b="1" dirty="0" smtClean="0">
                <a:solidFill>
                  <a:srgbClr val="1D4865"/>
                </a:solidFill>
              </a:rPr>
              <a:t>。</a:t>
            </a:r>
            <a:endParaRPr lang="zh-CN" altLang="en-US" sz="2400" b="1" dirty="0">
              <a:solidFill>
                <a:srgbClr val="1D4865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0379" y="2919255"/>
            <a:ext cx="109120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2. Many  new resonance 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states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are  observed in the  invariant mass distribution of </a:t>
            </a:r>
            <a:endParaRPr lang="en-US" altLang="zh-CN" sz="2400" b="1" dirty="0" smtClean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ree-body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ecays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0379" y="3977085"/>
            <a:ext cx="104710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3. These decays involve much more complicated QCD dynamics compared with two-body decays.  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1271588" y="227656"/>
            <a:ext cx="1970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Introduction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750379" y="5366985"/>
            <a:ext cx="104710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Large direct CP </a:t>
            </a:r>
            <a:r>
              <a:rPr lang="en-US" altLang="zh-CN" sz="2400" b="1" dirty="0" err="1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asymmertries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 in localized regions of the phase space for three-body decays are observed.  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99050" y="1059809"/>
                <a:ext cx="10576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zero-point wave function (the nonrelativistic) fo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meson </a:t>
                </a:r>
                <a:r>
                  <a:rPr lang="en-US" altLang="zh-CN" sz="2400" dirty="0" smtClean="0"/>
                  <a:t>LCDA was taken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50" y="1059809"/>
                <a:ext cx="1057687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2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039" y="1514213"/>
            <a:ext cx="7527557" cy="1004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296596" y="2696956"/>
                <a:ext cx="54101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</a:t>
                </a:r>
                <a:r>
                  <a:rPr lang="en-US" altLang="zh-CN" sz="2400" dirty="0" smtClean="0"/>
                  <a:t>S-wave  </a:t>
                </a:r>
                <a:r>
                  <a:rPr lang="en-US" altLang="zh-CN" sz="2400" dirty="0" smtClean="0"/>
                  <a:t>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pair LCDAs are defined as 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6" y="2696956"/>
                <a:ext cx="5410135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804" t="-10526" r="-45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84" y="3344602"/>
            <a:ext cx="9796936" cy="972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84" y="4822972"/>
            <a:ext cx="8239741" cy="1078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448995" y="4403668"/>
            <a:ext cx="6508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w</a:t>
            </a:r>
            <a:r>
              <a:rPr lang="en-US" altLang="zh-CN" sz="2400" dirty="0" smtClean="0"/>
              <a:t>here the twist-2 and twist-3  are given as follows </a:t>
            </a:r>
            <a:endParaRPr lang="zh-CN" altLang="en-US" sz="2400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84" y="5730948"/>
            <a:ext cx="6586210" cy="112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120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96595" y="1463580"/>
                <a:ext cx="114177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time-like form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(s) is related to the scalar for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𝐾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𝜋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s)</a:t>
                </a:r>
                <a:r>
                  <a:rPr lang="en-US" altLang="zh-CN" sz="2400" dirty="0" smtClean="0"/>
                  <a:t> by the formula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5" y="1463580"/>
                <a:ext cx="1141774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85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665" y="2160402"/>
            <a:ext cx="5288166" cy="1050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03337" y="3211031"/>
            <a:ext cx="7543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u</a:t>
            </a:r>
            <a:r>
              <a:rPr lang="en-US" altLang="zh-CN" sz="2400" dirty="0" smtClean="0"/>
              <a:t>nder the relativistic </a:t>
            </a:r>
            <a:r>
              <a:rPr lang="en-US" altLang="zh-CN" sz="2400" dirty="0" err="1" smtClean="0"/>
              <a:t>Breit</a:t>
            </a:r>
            <a:r>
              <a:rPr lang="en-US" altLang="zh-CN" sz="2400" dirty="0" smtClean="0"/>
              <a:t>-Wigner (RBW) parameterization</a:t>
            </a:r>
            <a:endParaRPr lang="zh-CN" altLang="en-US" sz="24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14775"/>
            <a:ext cx="11678239" cy="117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308953" y="4979580"/>
            <a:ext cx="4209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u</a:t>
            </a:r>
            <a:r>
              <a:rPr lang="en-US" altLang="zh-CN" sz="2400" dirty="0" smtClean="0"/>
              <a:t>nder the LASS </a:t>
            </a:r>
            <a:r>
              <a:rPr lang="en-US" altLang="zh-CN" sz="2400" dirty="0" err="1" smtClean="0"/>
              <a:t>parametrization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21" y="5441245"/>
            <a:ext cx="5533053" cy="119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54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818" y="1721145"/>
            <a:ext cx="7647173" cy="133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681093" y="1141226"/>
            <a:ext cx="3263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Where  R(s) is defined as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7809" y="3193310"/>
                <a:ext cx="87693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q</a:t>
                </a:r>
                <a:r>
                  <a:rPr lang="en-US" altLang="zh-CN" sz="2400" dirty="0" smtClean="0"/>
                  <a:t> is the magnitude of the momentum for the daughter meson K or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09" y="3193310"/>
                <a:ext cx="876938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4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371" y="3811108"/>
            <a:ext cx="7425620" cy="1452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645" y="5472130"/>
            <a:ext cx="4052710" cy="1194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584624" y="5940054"/>
            <a:ext cx="2993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coupling constant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618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672662"/>
                  </p:ext>
                </p:extLst>
              </p:nvPr>
            </p:nvGraphicFramePr>
            <p:xfrm>
              <a:off x="1523404" y="2346447"/>
              <a:ext cx="8598791" cy="319696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50090"/>
                    <a:gridCol w="1550090"/>
                    <a:gridCol w="2489597"/>
                    <a:gridCol w="988828"/>
                    <a:gridCol w="2020186"/>
                  </a:tblGrid>
                  <a:tr h="1004121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Hadron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ass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Width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𝑰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𝑱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𝑷</m:t>
                                    </m:r>
                                  </m:sup>
                                </m:s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cay Mod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(1430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.425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050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7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K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/>
                              </m:sSup>
                              <m:r>
                                <a:rPr lang="en-US" altLang="zh-CN" b="0" i="0" smtClean="0"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0" smtClean="0">
                                      <a:latin typeface="Cambria Math"/>
                                    </a:rPr>
                                    <m:t>93</m:t>
                                  </m:r>
                                  <m:r>
                                    <a:rPr lang="en-US" altLang="zh-CN" i="1" smtClean="0">
                                      <a:latin typeface="Cambria Math"/>
                                      <a:ea typeface="Cambria Math"/>
                                    </a:rPr>
                                    <m:t>±</m:t>
                                  </m:r>
                                  <m:r>
                                    <a:rPr lang="en-US" altLang="zh-CN" b="0" i="0" smtClean="0"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</m:d>
                              <m:r>
                                <a:rPr lang="en-US" altLang="zh-CN" b="0" i="0" smtClean="0">
                                  <a:latin typeface="Cambria Math"/>
                                </a:rPr>
                                <m:t>%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(1950)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.944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0</m:t>
                              </m:r>
                            </m:oMath>
                          </a14:m>
                          <a:r>
                            <a:rPr lang="en-US" altLang="zh-CN" dirty="0" smtClean="0"/>
                            <a:t>1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.0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</m:oMath>
                          </a14:m>
                          <a:r>
                            <a:rPr lang="en-US" altLang="zh-CN" dirty="0" smtClean="0"/>
                            <a:t>40(PDG,22)</a:t>
                          </a:r>
                        </a:p>
                        <a:p>
                          <a:r>
                            <a:rPr lang="en-US" altLang="zh-CN" dirty="0" smtClean="0"/>
                            <a:t>(2.0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34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</m:oMath>
                          </a14:m>
                          <a:r>
                            <a:rPr lang="en-US" altLang="zh-CN" dirty="0" smtClean="0"/>
                            <a:t>79,LASS</a:t>
                          </a:r>
                          <a:r>
                            <a:rPr lang="en-US" altLang="zh-CN" dirty="0" smtClean="0"/>
                            <a:t>)</a:t>
                          </a:r>
                        </a:p>
                        <a:p>
                          <a:r>
                            <a:rPr lang="en-US" altLang="zh-CN" dirty="0" smtClean="0"/>
                            <a:t>(2.29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26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16,LHCb,new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 smtClean="0"/>
                            <a:t>(5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14)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672662"/>
                  </p:ext>
                </p:extLst>
              </p:nvPr>
            </p:nvGraphicFramePr>
            <p:xfrm>
              <a:off x="1523404" y="2346447"/>
              <a:ext cx="8598791" cy="319696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50090"/>
                    <a:gridCol w="1550090"/>
                    <a:gridCol w="2489597"/>
                    <a:gridCol w="988828"/>
                    <a:gridCol w="2020186"/>
                  </a:tblGrid>
                  <a:tr h="1004121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Hadron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ass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Width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3030" r="-204938" b="-2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cay Mod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4" t="-103659" r="-45551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394" t="-103659" r="-35551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24450" t="-103659" r="-12078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103659" r="-204938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6284" t="-103659" r="-302" b="-128659"/>
                          </a:stretch>
                        </a:blipFill>
                      </a:tcPr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4" t="-171282" r="-45551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394" t="-171282" r="-35551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24450" t="-171282" r="-12078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171282" r="-204938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6284" t="-171282" r="-302" b="-82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9614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9" y="1249324"/>
            <a:ext cx="12057321" cy="419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5">
                <a:extLst>
                  <a:ext uri="{FF2B5EF4-FFF2-40B4-BE49-F238E27FC236}">
                    <a16:creationId xmlns="" xmlns:a16="http://schemas.microsoft.com/office/drawing/2014/main" id="{27AC7CA3-2387-E830-DC13-F5FBE31F051D}"/>
                  </a:ext>
                </a:extLst>
              </p:cNvPr>
              <p:cNvSpPr txBox="1"/>
              <p:nvPr/>
            </p:nvSpPr>
            <p:spPr>
              <a:xfrm>
                <a:off x="308953" y="5170871"/>
                <a:ext cx="11607377" cy="168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re exists a significant difference of the branching ratios 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(1430)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by using the  RBW and LASS parameterizations.</a:t>
                </a:r>
              </a:p>
              <a:p>
                <a:r>
                  <a:rPr lang="en-US" altLang="zh-CN" sz="2400" dirty="0" smtClean="0"/>
                  <a:t>The difference is not large </a:t>
                </a:r>
                <a:r>
                  <a:rPr lang="en-US" altLang="zh-CN" sz="2400" dirty="0"/>
                  <a:t>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95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between these </a:t>
                </a:r>
                <a:r>
                  <a:rPr lang="en-US" altLang="zh-CN" sz="2400" dirty="0"/>
                  <a:t>two </a:t>
                </a:r>
                <a:r>
                  <a:rPr lang="en-US" altLang="zh-CN" sz="2400" dirty="0" smtClean="0"/>
                  <a:t>parameterizations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=0.201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𝐺𝑒𝑉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5">
                <a:extLst>
                  <a:ext uri="{FF2B5EF4-FFF2-40B4-BE49-F238E27FC236}">
                    <a16:creationId xmlns:a16="http://schemas.microsoft.com/office/drawing/2014/main" xmlns="" id="{27AC7CA3-2387-E830-DC13-F5FBE31F0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53" y="5170871"/>
                <a:ext cx="11607377" cy="1687129"/>
              </a:xfrm>
              <a:prstGeom prst="rect">
                <a:avLst/>
              </a:prstGeom>
              <a:blipFill rotWithShape="1">
                <a:blip r:embed="rId4"/>
                <a:stretch>
                  <a:fillRect l="-840" t="-2888" b="-4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6273"/>
            <a:ext cx="12192000" cy="527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16792" y="6027003"/>
            <a:ext cx="120752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Under the so-called narrow width approximation (NWA)  with taking into account the finite-width effects,  one can get the corresponding two body decays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342804"/>
            <a:ext cx="11972925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70084"/>
            <a:ext cx="117348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08953" y="1139087"/>
            <a:ext cx="117995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/>
              <a:t>Table</a:t>
            </a:r>
            <a:r>
              <a:rPr lang="en-US" altLang="zh-CN" sz="2400" dirty="0" err="1" smtClean="0"/>
              <a:t>:The</a:t>
            </a:r>
            <a:r>
              <a:rPr lang="en-US" altLang="zh-CN" sz="2400" dirty="0" smtClean="0"/>
              <a:t> direct CP violations (%) of the decays , where Ref.[16] the results given in </a:t>
            </a:r>
            <a:r>
              <a:rPr lang="en-US" altLang="zh-CN" sz="2400" dirty="0" smtClean="0"/>
              <a:t>two-body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 smtClean="0"/>
              <a:t>framework 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06934" y="5506089"/>
                <a:ext cx="11654447" cy="1235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direct CP violations for </a:t>
                </a:r>
                <a:r>
                  <a:rPr lang="en-US" altLang="zh-CN" sz="2400" dirty="0"/>
                  <a:t>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43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by using the LASS </a:t>
                </a:r>
                <a:r>
                  <a:rPr lang="en-US" altLang="zh-CN" sz="2400" dirty="0" err="1" smtClean="0"/>
                  <a:t>parametrization</a:t>
                </a:r>
                <a:r>
                  <a:rPr lang="en-US" altLang="zh-CN" sz="2400" dirty="0" smtClean="0"/>
                  <a:t> are closer to the previous PQCD calculations under the two-body framework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34" y="5506089"/>
                <a:ext cx="11654447" cy="1235916"/>
              </a:xfrm>
              <a:prstGeom prst="rect">
                <a:avLst/>
              </a:prstGeom>
              <a:blipFill rotWithShape="1">
                <a:blip r:embed="rId5"/>
                <a:stretch>
                  <a:fillRect l="-837" t="-3448" r="-1047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14744"/>
            <a:ext cx="117348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08953" y="1139087"/>
            <a:ext cx="10037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Table</a:t>
            </a:r>
            <a:r>
              <a:rPr lang="en-US" altLang="zh-CN" dirty="0" err="1" smtClean="0"/>
              <a:t>:The</a:t>
            </a:r>
            <a:r>
              <a:rPr lang="en-US" altLang="zh-CN" dirty="0" smtClean="0"/>
              <a:t> direct CP violations (%) of the decays , where Ref.[16] the results given in two-body framework </a:t>
            </a:r>
            <a:r>
              <a:rPr lang="en-US" altLang="zh-CN" dirty="0"/>
              <a:t>.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-62765" y="5055852"/>
                <a:ext cx="12482623" cy="1605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</a:t>
                </a:r>
                <a:r>
                  <a:rPr lang="en-US" altLang="zh-CN" sz="2400" dirty="0" smtClean="0"/>
                  <a:t>CP violations 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95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 smtClean="0"/>
                  <a:t>between these </a:t>
                </a:r>
                <a:r>
                  <a:rPr lang="en-US" altLang="zh-CN" sz="2400" dirty="0"/>
                  <a:t>two 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 err="1" smtClean="0"/>
                  <a:t>parametri</a:t>
                </a:r>
                <a:endParaRPr lang="en-US" altLang="zh-CN" sz="2400" dirty="0" smtClean="0"/>
              </a:p>
              <a:p>
                <a:r>
                  <a:rPr lang="en-US" altLang="zh-CN" sz="2400" dirty="0"/>
                  <a:t>-</a:t>
                </a:r>
                <a:r>
                  <a:rPr lang="en-US" altLang="zh-CN" sz="2400" dirty="0" err="1" smtClean="0"/>
                  <a:t>zations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are </a:t>
                </a:r>
                <a:r>
                  <a:rPr lang="en-US" altLang="zh-CN" sz="2400" dirty="0" smtClean="0"/>
                  <a:t>closer </a:t>
                </a:r>
                <a:r>
                  <a:rPr lang="en-US" altLang="zh-CN" sz="2400" dirty="0" smtClean="0"/>
                  <a:t>to each </a:t>
                </a:r>
                <a:r>
                  <a:rPr lang="en-US" altLang="zh-CN" sz="2400" dirty="0" smtClean="0"/>
                  <a:t>other, which indicate that the effect from the </a:t>
                </a:r>
                <a:r>
                  <a:rPr lang="en-US" altLang="zh-CN" sz="2400" dirty="0" err="1" smtClean="0"/>
                  <a:t>nonresonant</a:t>
                </a:r>
                <a:r>
                  <a:rPr lang="en-US" altLang="zh-CN" sz="2400" dirty="0" smtClean="0"/>
                  <a:t> contributio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950</m:t>
                    </m:r>
                  </m:oMath>
                </a14:m>
                <a:r>
                  <a:rPr lang="en-US" altLang="zh-CN" sz="2400" dirty="0" smtClean="0"/>
                  <a:t>) may not be so important as tha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43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zh-CN" sz="2400" dirty="0" smtClean="0"/>
                  <a:t>).</a:t>
                </a:r>
                <a:endParaRPr lang="en-US" altLang="zh-CN" sz="2400" dirty="0" smtClean="0"/>
              </a:p>
              <a:p>
                <a:endParaRPr lang="zh-CN" altLang="en-US" sz="2400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765" y="5055852"/>
                <a:ext cx="12482623" cy="1605248"/>
              </a:xfrm>
              <a:prstGeom prst="rect">
                <a:avLst/>
              </a:prstGeom>
              <a:blipFill rotWithShape="1">
                <a:blip r:embed="rId5"/>
                <a:stretch>
                  <a:fillRect l="-782" t="-2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195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997467"/>
            <a:ext cx="11106150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/>
                  <a:t>Figure: </a:t>
                </a:r>
                <a:r>
                  <a:rPr lang="en-US" altLang="zh-CN" sz="2400" dirty="0" smtClean="0"/>
                  <a:t>The differential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𝐶𝑃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i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/>
                    </m:sSubSup>
                  </m:oMath>
                </a14:m>
                <a:r>
                  <a:rPr lang="en-US" altLang="zh-CN" sz="2400" dirty="0" smtClean="0"/>
                  <a:t>(1430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in </a:t>
                </a:r>
              </a:p>
              <a:p>
                <a:r>
                  <a:rPr lang="en-US" altLang="zh-CN" sz="2400" dirty="0" smtClean="0"/>
                  <a:t>the BRW (left) and the LASS (right) </a:t>
                </a:r>
                <a:r>
                  <a:rPr lang="en-US" altLang="zh-CN" sz="2400" dirty="0" err="1" smtClean="0"/>
                  <a:t>parametrizations</a:t>
                </a:r>
                <a:r>
                  <a:rPr lang="en-US" altLang="zh-CN" sz="2400" dirty="0" smtClean="0"/>
                  <a:t> 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  <a:blipFill rotWithShape="1">
                <a:blip r:embed="rId5"/>
                <a:stretch>
                  <a:fillRect l="-764" t="-4930" r="-305"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4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0" y="908050"/>
            <a:ext cx="1271588" cy="0"/>
          </a:xfrm>
          <a:prstGeom prst="line">
            <a:avLst/>
          </a:prstGeom>
          <a:ln w="76200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50379" y="1456623"/>
            <a:ext cx="1069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wo particles move collinearly and the bachelor particle recoils back in the three-body decays, which can be considered as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e quasi-two-body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ecays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7364" y="2509690"/>
            <a:ext cx="111508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6. Based on the quasi-two-body mechanism, the two-meson distribution amplitudes </a:t>
            </a:r>
          </a:p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(DAs) are introduced into the PQCD approach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750379" y="3551783"/>
                <a:ext cx="11317574" cy="1235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ne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f our main purposes is to check the width effect of the resonance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n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branching ratios and the direct CP violations for the quasi-two-body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𝒄</m:t>
                        </m:r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1D4865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rgbClr val="1D4865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𝒉</m:t>
                    </m:r>
                    <m:r>
                      <a:rPr lang="en-US" altLang="zh-CN" sz="2400" b="1" i="1">
                        <a:solidFill>
                          <a:srgbClr val="1D4865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Kπh (h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zh-CN" altLang="en-US" sz="2400" b="1" i="1" smtClean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𝜸</m:t>
                    </m:r>
                    <m:r>
                      <m:rPr>
                        <m:nor/>
                      </m:rPr>
                      <a:rPr lang="en-US" altLang="zh-CN" sz="2400" b="1" dirty="0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altLang="zh-CN" sz="2400" b="1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D,Ds,K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π,</a:t>
                </a:r>
                <a:r>
                  <a:rPr lang="en-US" altLang="zh-CN" sz="2400" b="1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η,η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′) in the PQCD approach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  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79" y="3551783"/>
                <a:ext cx="11317574" cy="1235916"/>
              </a:xfrm>
              <a:prstGeom prst="rect">
                <a:avLst/>
              </a:prstGeom>
              <a:blipFill rotWithShape="1">
                <a:blip r:embed="rId3"/>
                <a:stretch>
                  <a:fillRect l="-808" t="-4455" b="-7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757363" y="5547738"/>
            <a:ext cx="10959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exting the consistency between the three-body and two-body analyses of the quasi-two-body decays in the PQCD approach for exclusive </a:t>
            </a:r>
            <a:r>
              <a:rPr lang="en-US" altLang="zh-CN" sz="2400" b="1" dirty="0" err="1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 B meson decays .  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71588" y="222504"/>
            <a:ext cx="1970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Introduction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757364" y="4913645"/>
                <a:ext cx="11550085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8.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robing the natur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1430 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,1950</m:t>
                        </m:r>
                      </m:e>
                    </m:d>
                  </m:oMath>
                </a14:m>
                <a:r>
                  <a:rPr lang="zh-CN" altLang="en-US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(1430)</m:t>
                    </m:r>
                    <m:sSub>
                      <m:sSub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𝑠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𝐾</m:t>
                    </m:r>
                    <m:r>
                      <a:rPr lang="zh-CN" altLang="en-US" sz="2400" b="1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𝜋</m:t>
                    </m:r>
                    <m:sSub>
                      <m:sSubPr>
                        <m:ctrlP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𝑠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64" y="4913645"/>
                <a:ext cx="11550085" cy="497252"/>
              </a:xfrm>
              <a:prstGeom prst="rect">
                <a:avLst/>
              </a:prstGeom>
              <a:blipFill rotWithShape="1">
                <a:blip r:embed="rId4"/>
                <a:stretch>
                  <a:fillRect l="-792" t="-9756" b="-195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956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1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133475"/>
            <a:ext cx="1107757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/>
                  <a:t>Figure: </a:t>
                </a:r>
                <a:r>
                  <a:rPr lang="en-US" altLang="zh-CN" sz="2400" dirty="0" smtClean="0"/>
                  <a:t>The differential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𝐶𝑃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i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/>
                    </m:sSubSup>
                  </m:oMath>
                </a14:m>
                <a:r>
                  <a:rPr lang="en-US" altLang="zh-CN" sz="2400" dirty="0" smtClean="0"/>
                  <a:t>(</a:t>
                </a:r>
                <a:r>
                  <a:rPr lang="en-US" altLang="zh-CN" sz="2400" dirty="0" smtClean="0"/>
                  <a:t>1950</a:t>
                </a:r>
                <a:r>
                  <a:rPr lang="en-US" altLang="zh-CN" sz="2400" dirty="0" smtClean="0"/>
                  <a:t>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in </a:t>
                </a:r>
              </a:p>
              <a:p>
                <a:r>
                  <a:rPr lang="en-US" altLang="zh-CN" sz="2400" dirty="0" smtClean="0"/>
                  <a:t>the BRW (left) and the LASS (right) </a:t>
                </a:r>
                <a:r>
                  <a:rPr lang="en-US" altLang="zh-CN" sz="2400" dirty="0" err="1" smtClean="0"/>
                  <a:t>parametrizations</a:t>
                </a:r>
                <a:r>
                  <a:rPr lang="en-US" altLang="zh-CN" sz="2400" dirty="0" smtClean="0"/>
                  <a:t> .</a:t>
                </a:r>
                <a:endParaRPr lang="zh-CN" altLang="en-US" sz="240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  <a:blipFill rotWithShape="1">
                <a:blip r:embed="rId5"/>
                <a:stretch>
                  <a:fillRect l="-764" t="-4930" r="-305"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4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7BA70603-E728-13C3-7AF7-66D5BF26C902}"/>
                  </a:ext>
                </a:extLst>
              </p:cNvPr>
              <p:cNvSpPr txBox="1"/>
              <p:nvPr/>
            </p:nvSpPr>
            <p:spPr>
              <a:xfrm>
                <a:off x="1" y="1032283"/>
                <a:ext cx="11908464" cy="4180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The branching ratios of the quasi-two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d>
                          <m:d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𝜋𝛾</m:t>
                    </m:r>
                    <m:r>
                      <a:rPr lang="zh-CN" altLang="en-US" sz="2400" b="0" i="0" smtClean="0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h</m:t>
                    </m:r>
                    <m:r>
                      <a:rPr lang="en-US" altLang="zh-CN" sz="2400"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latin typeface="Cambria Math"/>
                      </a:rPr>
                      <m:t>𝜋</m:t>
                    </m:r>
                    <m:r>
                      <a:rPr lang="en-US" altLang="zh-CN" sz="2400" i="1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zh-CN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h</m:t>
                        </m:r>
                        <m:r>
                          <a:rPr lang="en-US" altLang="zh-CN" sz="2400">
                            <a:latin typeface="Cambria Math"/>
                          </a:rPr>
                          <m:t>=</m:t>
                        </m:r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𝜂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𝜂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400" b="0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altLang="zh-CN" sz="2400" dirty="0" smtClean="0"/>
                  <a:t>which are consistent with those calculated under the two-body framework. It indicated that the PQCD approach can be generalized to B meson three-body decays.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There exist significant differences  for direct CP violations  between different works, which need  to be clarified.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From th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invariant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-dependences of these concerned decay spectrums, one can find that the main portions of the branching fractions concentrate in a very small reg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  <m:r>
                          <a:rPr lang="zh-CN" altLang="en-US" sz="2400" i="1">
                            <a:latin typeface="Cambria Math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。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70603-E728-13C3-7AF7-66D5BF26C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032283"/>
                <a:ext cx="11908464" cy="4180888"/>
              </a:xfrm>
              <a:prstGeom prst="rect">
                <a:avLst/>
              </a:prstGeom>
              <a:blipFill rotWithShape="1">
                <a:blip r:embed="rId3"/>
                <a:stretch>
                  <a:fillRect l="-768" t="-1020" b="-2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32">
            <a:extLst>
              <a:ext uri="{FF2B5EF4-FFF2-40B4-BE49-F238E27FC236}">
                <a16:creationId xmlns="" xmlns:a16="http://schemas.microsoft.com/office/drawing/2014/main" id="{DC96252F-C638-09A7-F1E4-DBA794F98052}"/>
              </a:ext>
            </a:extLst>
          </p:cNvPr>
          <p:cNvGrpSpPr/>
          <p:nvPr/>
        </p:nvGrpSpPr>
        <p:grpSpPr bwMode="auto">
          <a:xfrm>
            <a:off x="229549" y="173992"/>
            <a:ext cx="576055" cy="576263"/>
            <a:chOff x="5473329" y="1772816"/>
            <a:chExt cx="576000" cy="576000"/>
          </a:xfrm>
        </p:grpSpPr>
        <p:sp>
          <p:nvSpPr>
            <p:cNvPr id="8" name="椭圆 7">
              <a:extLst>
                <a:ext uri="{FF2B5EF4-FFF2-40B4-BE49-F238E27FC236}">
                  <a16:creationId xmlns="" xmlns:a16="http://schemas.microsoft.com/office/drawing/2014/main" id="{C8C90AD5-7C3D-8DA0-AA21-A9EE897A2B00}"/>
                </a:ext>
              </a:extLst>
            </p:cNvPr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>
              <a:extLst>
                <a:ext uri="{FF2B5EF4-FFF2-40B4-BE49-F238E27FC236}">
                  <a16:creationId xmlns="" xmlns:a16="http://schemas.microsoft.com/office/drawing/2014/main" id="{200FC07C-D34E-B009-1474-A630F1960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5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1006720" y="277457"/>
            <a:ext cx="1572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Summary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29549" y="5434365"/>
                <a:ext cx="116665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(</a:t>
                </a:r>
                <a:r>
                  <a:rPr lang="en-US" altLang="zh-CN" sz="2400" dirty="0" smtClean="0"/>
                  <a:t>4)The </a:t>
                </a:r>
                <a:r>
                  <a:rPr lang="en-US" altLang="zh-CN" sz="2400" dirty="0"/>
                  <a:t>effect from the </a:t>
                </a:r>
                <a:r>
                  <a:rPr lang="en-US" altLang="zh-CN" sz="2400" dirty="0" err="1"/>
                  <a:t>nonresonant</a:t>
                </a:r>
                <a:r>
                  <a:rPr lang="en-US" altLang="zh-CN" sz="2400" dirty="0"/>
                  <a:t> contributio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/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/>
                            </m:ctrlPr>
                          </m:sSubPr>
                          <m:e>
                            <m:r>
                              <a:rPr lang="en-US" altLang="zh-CN" sz="2400"/>
                              <m:t>𝐾</m:t>
                            </m:r>
                          </m:e>
                          <m:sub>
                            <m:r>
                              <a:rPr lang="en-US" altLang="zh-CN" sz="2400"/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/>
                          <m:t>∗</m:t>
                        </m:r>
                      </m:sup>
                    </m:sSup>
                    <m:r>
                      <a:rPr lang="en-US" altLang="zh-CN" sz="2400"/>
                      <m:t>(1950</m:t>
                    </m:r>
                  </m:oMath>
                </a14:m>
                <a:r>
                  <a:rPr lang="en-US" altLang="zh-CN" sz="2400" dirty="0"/>
                  <a:t>) may not be so important as tha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/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/>
                            </m:ctrlPr>
                          </m:sSubPr>
                          <m:e>
                            <m:r>
                              <a:rPr lang="en-US" altLang="zh-CN" sz="2400"/>
                              <m:t>𝐾</m:t>
                            </m:r>
                          </m:e>
                          <m:sub>
                            <m:r>
                              <a:rPr lang="en-US" altLang="zh-CN" sz="2400"/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/>
                          <m:t>∗</m:t>
                        </m:r>
                      </m:sup>
                    </m:sSup>
                    <m:r>
                      <a:rPr lang="en-US" altLang="zh-CN" sz="2400"/>
                      <m:t>(1430</m:t>
                    </m:r>
                  </m:oMath>
                </a14:m>
                <a:r>
                  <a:rPr lang="en-US" altLang="zh-CN" sz="2400" dirty="0"/>
                  <a:t>).</a:t>
                </a: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49" y="5434365"/>
                <a:ext cx="1166656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836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675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6069"/>
            <a:ext cx="12264428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4427"/>
            <a:ext cx="121920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046" y="2400914"/>
            <a:ext cx="6636986" cy="138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913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1"/>
              <p:cNvSpPr txBox="1"/>
              <p:nvPr/>
            </p:nvSpPr>
            <p:spPr>
              <a:xfrm>
                <a:off x="117012" y="1397972"/>
                <a:ext cx="11993924" cy="1807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the framework of the PQCD approach for the quasi-two-body decays, the factorization formulas fo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𝒄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Kπh (h =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𝜸</m:t>
                    </m:r>
                    <m:r>
                      <m:rPr>
                        <m:nor/>
                      </m:rPr>
                      <a:rPr lang="en-US" altLang="zh-CN" sz="2400" b="1" dirty="0">
                        <a:solidFill>
                          <a:srgbClr val="1D4865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D,Ds,K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π,</a:t>
                </a:r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η,η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′) decay amplitudes can be written as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12" y="1397972"/>
                <a:ext cx="11993924" cy="1807739"/>
              </a:xfrm>
              <a:prstGeom prst="rect">
                <a:avLst/>
              </a:prstGeom>
              <a:blipFill rotWithShape="1">
                <a:blip r:embed="rId2"/>
                <a:stretch>
                  <a:fillRect l="-762" r="-1067" b="-3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4493" y="4153556"/>
                <a:ext cx="11322997" cy="1274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Φ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 denotes the DAs of the initial (final bachelor) meson,             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s the P-wave K</a:t>
                </a:r>
                <a:r>
                  <a:rPr lang="el-GR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π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air DAs, and ⊗ denotes the convolution integrations over the </a:t>
                </a:r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arton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omenta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93" y="4153556"/>
                <a:ext cx="11322997" cy="1274067"/>
              </a:xfrm>
              <a:prstGeom prst="rect">
                <a:avLst/>
              </a:prstGeom>
              <a:blipFill rotWithShape="1">
                <a:blip r:embed="rId4"/>
                <a:stretch>
                  <a:fillRect l="-807" t="-3828" r="-646" b="-10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82140" y="5436940"/>
            <a:ext cx="103891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b="1" dirty="0" err="1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nonperturbative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 dynamics are absorbed into those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As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515" y="3024819"/>
            <a:ext cx="51911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389" y="4187857"/>
            <a:ext cx="971853" cy="429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38669" y="261587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669" y="261587"/>
                <a:ext cx="513839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696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-40834" y="1178921"/>
                <a:ext cx="12275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e  take  the quasi-two-body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𝑲</m:t>
                    </m:r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𝝅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s examples  to define the dynamical variables for the  mesons and quarks </a:t>
                </a:r>
                <a:endParaRPr lang="zh-CN" altLang="zh-CN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834" y="1178921"/>
                <a:ext cx="12275716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745" t="-5839" r="-894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9" name="椭圆 8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0" y="2055621"/>
                <a:ext cx="12440093" cy="13601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the rest frame of th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, we defin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the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𝐾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eson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the mes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and the bachelor meson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altLang="zh-CN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 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light-cone coordinates as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55621"/>
                <a:ext cx="12440093" cy="1360181"/>
              </a:xfrm>
              <a:prstGeom prst="rect">
                <a:avLst/>
              </a:prstGeom>
              <a:blipFill rotWithShape="1">
                <a:blip r:embed="rId4"/>
                <a:stretch>
                  <a:fillRect l="-735" t="-3587" b="-6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22255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6694" y="3680270"/>
                <a:ext cx="11240660" cy="1444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,1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        </m:t>
                    </m:r>
                    <m:r>
                      <m:rPr>
                        <m:sty m:val="p"/>
                      </m:rP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p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(1−</m:t>
                    </m:r>
                    <m:r>
                      <m:rPr>
                        <m:sty m:val="p"/>
                      </m:rPr>
                      <a:rPr lang="el-GR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ζ</m:t>
                    </m:r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         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(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(1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ζ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sz="2400" dirty="0"/>
                  <a:t>,</a:t>
                </a:r>
                <a:endParaRPr lang="zh-CN" altLang="en-US" sz="2400" dirty="0"/>
              </a:p>
              <a:p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94" y="3680270"/>
                <a:ext cx="11240660" cy="14447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0" y="5243831"/>
                <a:ext cx="12176667" cy="13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/[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e>
                      <m:sub/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with the mass ratio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𝑟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h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is the momentum fraction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kaon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eson. The momenta of the light quarks i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 and the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bachelor meson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defin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respectively.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43831"/>
                <a:ext cx="12176667" cy="1308243"/>
              </a:xfrm>
              <a:prstGeom prst="rect">
                <a:avLst/>
              </a:prstGeom>
              <a:blipFill rotWithShape="1">
                <a:blip r:embed="rId8"/>
                <a:stretch>
                  <a:fillRect l="-751" t="-1860" b="-9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02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8" name="椭圆 7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830" y="1285211"/>
            <a:ext cx="87725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73" y="2085311"/>
            <a:ext cx="10693946" cy="56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8609" y="3059668"/>
                <a:ext cx="1131681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f a hard amplitude develop an end-point singular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actorization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should be employed,</a:t>
                </a:r>
              </a:p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where the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ansver momen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f quark and gluon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ropergators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re included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09" y="3059668"/>
                <a:ext cx="1131681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808" t="-5882" b="-15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4303" y="4350120"/>
                <a:ext cx="12073611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hen considering th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radiative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corrections to meson wave functions,  the double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logarithms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𝑃𝑏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rganzied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to the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udakov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factor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exp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[-s(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,t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] </a:t>
                </a:r>
                <a:r>
                  <a:rPr lang="en-US" altLang="zh-CN" sz="2400" dirty="0" smtClean="0"/>
                  <a:t>by using 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resumation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3" y="4350120"/>
                <a:ext cx="12073611" cy="839332"/>
              </a:xfrm>
              <a:prstGeom prst="rect">
                <a:avLst/>
              </a:prstGeom>
              <a:blipFill rotWithShape="1">
                <a:blip r:embed="rId5"/>
                <a:stretch>
                  <a:fillRect l="-808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0" y="5779594"/>
                <a:ext cx="11868007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large 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double </a:t>
                </a:r>
                <a:r>
                  <a:rPr lang="en-US" altLang="zh-CN" sz="2400" dirty="0" err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CN" sz="2400" dirty="0" err="1" smtClean="0">
                    <a:latin typeface="Times New Roman" pitchFamily="18" charset="0"/>
                    <a:cs typeface="Times New Roman" pitchFamily="18" charset="0"/>
                  </a:rPr>
                  <a:t>ogrithmes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ppearing in th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radiative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corrections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rganzied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to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jet function by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using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reshould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resummation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79594"/>
                <a:ext cx="11868007" cy="839332"/>
              </a:xfrm>
              <a:prstGeom prst="rect">
                <a:avLst/>
              </a:prstGeom>
              <a:blipFill rotWithShape="1">
                <a:blip r:embed="rId6"/>
                <a:stretch>
                  <a:fillRect l="-770" t="-5797" b="-13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59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811791" y="24906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91" y="249060"/>
                <a:ext cx="5684890" cy="497252"/>
              </a:xfrm>
              <a:prstGeom prst="rect">
                <a:avLst/>
              </a:prstGeom>
              <a:blipFill rotWithShape="1">
                <a:blip r:embed="rId3"/>
                <a:stretch>
                  <a:fillRect l="-1608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图片 92">
            <a:extLst>
              <a:ext uri="{FF2B5EF4-FFF2-40B4-BE49-F238E27FC236}">
                <a16:creationId xmlns="" xmlns:a16="http://schemas.microsoft.com/office/drawing/2014/main" id="{86D3318B-4F6D-133D-6006-07E8E1206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009" y="1848206"/>
            <a:ext cx="5668166" cy="762106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="" xmlns:a16="http://schemas.microsoft.com/office/drawing/2014/main" id="{C80C04EA-C8CF-853F-519B-7ACB32A126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47" r="4956" b="1147"/>
          <a:stretch/>
        </p:blipFill>
        <p:spPr>
          <a:xfrm>
            <a:off x="263009" y="2582493"/>
            <a:ext cx="6012000" cy="914528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="" xmlns:a16="http://schemas.microsoft.com/office/drawing/2014/main" id="{E89E964B-16A5-5732-7858-9FD501977F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016" y="3497021"/>
            <a:ext cx="11825984" cy="872720"/>
          </a:xfrm>
          <a:prstGeom prst="rect">
            <a:avLst/>
          </a:prstGeom>
        </p:spPr>
      </p:pic>
      <p:pic>
        <p:nvPicPr>
          <p:cNvPr id="96" name="图片 95">
            <a:extLst>
              <a:ext uri="{FF2B5EF4-FFF2-40B4-BE49-F238E27FC236}">
                <a16:creationId xmlns="" xmlns:a16="http://schemas.microsoft.com/office/drawing/2014/main" id="{DFFD8456-BCB9-BB63-2BEC-6A60772324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466" y="4527750"/>
            <a:ext cx="7326854" cy="1975709"/>
          </a:xfrm>
          <a:prstGeom prst="rect">
            <a:avLst/>
          </a:prstGeom>
        </p:spPr>
      </p:pic>
      <p:grpSp>
        <p:nvGrpSpPr>
          <p:cNvPr id="98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01" name="椭圆 10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38689" y="1101769"/>
            <a:ext cx="113859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In the PQCD approach, the main input parameters come from the wave functions of initial</a:t>
            </a:r>
          </a:p>
          <a:p>
            <a:r>
              <a:rPr lang="en-US" altLang="zh-CN" sz="2400" dirty="0" smtClean="0"/>
              <a:t>and final mesons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01972" y="1140125"/>
            <a:ext cx="992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from the operator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2400" b="1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endParaRPr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BA233FF5-4124-B083-7203-812166C67F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651"/>
          <a:stretch/>
        </p:blipFill>
        <p:spPr>
          <a:xfrm>
            <a:off x="2482709" y="1873990"/>
            <a:ext cx="6769707" cy="21537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C06E66B6-EB35-6AC6-6F7B-0FA2C654A2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150" y="3881926"/>
            <a:ext cx="10021699" cy="1800476"/>
          </a:xfrm>
          <a:prstGeom prst="rect">
            <a:avLst/>
          </a:prstGeom>
        </p:spPr>
      </p:pic>
      <p:grpSp>
        <p:nvGrpSpPr>
          <p:cNvPr id="7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8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81041" y="25938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1" y="259380"/>
                <a:ext cx="5684890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4</TotalTime>
  <Words>5940</Words>
  <Application>Microsoft Office PowerPoint</Application>
  <PresentationFormat>自定义</PresentationFormat>
  <Paragraphs>325</Paragraphs>
  <Slides>42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5" baseType="lpstr">
      <vt:lpstr>默认设计模板</vt:lpstr>
      <vt:lpstr>2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论文答辩</dc:subject>
  <cp:lastModifiedBy>Lenovo</cp:lastModifiedBy>
  <cp:revision>229</cp:revision>
  <dcterms:created xsi:type="dcterms:W3CDTF">2021-06-24T14:41:00Z</dcterms:created>
  <dcterms:modified xsi:type="dcterms:W3CDTF">2024-11-01T22:2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7D8D5E540342748D7F451AD0E0ED9D</vt:lpwstr>
  </property>
  <property fmtid="{D5CDD505-2E9C-101B-9397-08002B2CF9AE}" pid="3" name="KSOProductBuildVer">
    <vt:lpwstr>2052-11.1.0.11045</vt:lpwstr>
  </property>
</Properties>
</file>